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textAlignment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635" cy="0"/>
            <wp:effectExtent l="0" t="0" r="0" b="0"/>
            <wp:wrapSquare wrapText="bothSides"/>
            <wp:docPr id="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color w:val="000000"/>
          <w:sz w:val="32"/>
          <w:szCs w:val="32"/>
        </w:rPr>
        <w:t>2019年普通高等学校招生全国统一考试</w:t>
      </w:r>
    </w:p>
    <w:p>
      <w:pPr>
        <w:spacing w:line="360" w:lineRule="auto"/>
        <w:jc w:val="center"/>
        <w:rPr>
          <w:rFonts w:ascii="Calibri" w:hAnsi="Calibri"/>
          <w:b/>
          <w:color w:val="FFFFFF"/>
          <w:sz w:val="2"/>
          <w:szCs w:val="22"/>
        </w:rPr>
      </w:pPr>
      <w:r>
        <w:rPr>
          <w:b/>
          <w:color w:val="000000"/>
          <w:sz w:val="32"/>
          <w:szCs w:val="32"/>
        </w:rPr>
        <w:t>物  理  （海南卷）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一、单项选择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.如图，静电场中的一条电场线上有</w:t>
      </w:r>
      <w:r>
        <w:rPr>
          <w:i/>
          <w:color w:val="000000"/>
          <w:szCs w:val="21"/>
        </w:rPr>
        <w:t>M、N</w:t>
      </w:r>
      <w:r>
        <w:rPr>
          <w:color w:val="000000"/>
          <w:szCs w:val="21"/>
        </w:rPr>
        <w:t>两点，箭头代表电场的方向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113405</wp:posOffset>
                </wp:positionH>
                <wp:positionV relativeFrom="paragraph">
                  <wp:posOffset>323850</wp:posOffset>
                </wp:positionV>
                <wp:extent cx="1403985" cy="558165"/>
                <wp:effectExtent l="0" t="0" r="0" b="0"/>
                <wp:wrapSquare wrapText="bothSides"/>
                <wp:docPr id="9" name="画布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8" name="组合 8"/>
                        <wpg:cNvGrpSpPr/>
                        <wpg:grpSpPr>
                          <a:xfrm>
                            <a:off x="144145" y="156845"/>
                            <a:ext cx="1033145" cy="247650"/>
                            <a:chOff x="5660" y="6794"/>
                            <a:chExt cx="1627" cy="390"/>
                          </a:xfrm>
                        </wpg:grpSpPr>
                        <wpg:grpSp>
                          <wpg:cNvPr id="3" name="组合 3"/>
                          <wpg:cNvGrpSpPr/>
                          <wpg:grpSpPr>
                            <a:xfrm>
                              <a:off x="5660" y="6824"/>
                              <a:ext cx="1627" cy="1"/>
                              <a:chOff x="5660" y="6824"/>
                              <a:chExt cx="1627" cy="1"/>
                            </a:xfrm>
                          </wpg:grpSpPr>
                          <wps:wsp>
                            <wps:cNvPr id="1" name="直接连接符 1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660" y="6824"/>
                                <a:ext cx="1023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2" name="直接连接符 2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6607" y="6824"/>
                                <a:ext cx="680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" name="椭圆 4"/>
                          <wps:cNvSpPr>
                            <a:spLocks noChangeAspect="1"/>
                          </wps:cNvSpPr>
                          <wps:spPr>
                            <a:xfrm>
                              <a:off x="5979" y="6799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" name="椭圆 5"/>
                          <wps:cNvSpPr>
                            <a:spLocks noChangeAspect="1"/>
                          </wps:cNvSpPr>
                          <wps:spPr>
                            <a:xfrm>
                              <a:off x="7003" y="6794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" name="文本框 6"/>
                          <wps:cNvSpPr txBox="1"/>
                          <wps:spPr>
                            <a:xfrm>
                              <a:off x="5778" y="6917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7" name="文本框 7"/>
                          <wps:cNvSpPr txBox="1"/>
                          <wps:spPr>
                            <a:xfrm>
                              <a:off x="6909" y="6886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5.15pt;margin-top:25.5pt;height:43.95pt;width:110.55pt;mso-wrap-distance-bottom:0pt;mso-wrap-distance-left:9pt;mso-wrap-distance-right:9pt;mso-wrap-distance-top:0pt;z-index:251665408;mso-width-relative:page;mso-height-relative:page;" coordsize="1403985,558165" editas="canvas" o:gfxdata="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">
                <o:lock v:ext="edit" aspectratio="f"/>
                <v:rect id="_x0000_s1026" o:spid="_x0000_s1026" o:spt="1" style="position:absolute;left:0;top:0;height:558165;width:1403985;" filled="f" stroked="f" coordsize="21600,21600" o:gfxdata="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144145;top:156845;height:247650;width:1033145;" coordorigin="5660,6794" coordsize="1627,390" o:gfxdata="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">
                  <o:lock v:ext="edit" aspectratio="f"/>
                  <v:group id="_x0000_s1026" o:spid="_x0000_s1026" o:spt="203" style="position:absolute;left:5660;top:6824;height:1;width:1627;" coordorigin="5660,6824" coordsize="1627,1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  <o:lock v:ext="edit" aspectratio="f"/>
                    <v:line id="_x0000_s1026" o:spid="_x0000_s1026" o:spt="20" style="position:absolute;left:5660;top:6824;flip:y;height:0;width:1023;" filled="f" stroked="t" coordsize="21600,21600" o:gfxdata="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6F/PGtwAAANoAAAAP&#10;AAAAAAAAAAEAIAAAACIAAABkcnMvZG93bnJldi54bWxQSwECFAAUAAAACACHTuJAMy8FnjsAAAA5&#10;AAAAEAAAAAAAAAABACAAAAAGAQAAZHJzL3NoYXBleG1sLnhtbFBLBQYAAAAABgAGAFsBAACwAwAA&#10;AAA=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line id="_x0000_s1026" o:spid="_x0000_s1026" o:spt="20" style="position:absolute;left:6607;top:6824;flip:y;height:1;width:680;" filled="f" stroked="t" coordsize="21600,21600" o:gfxdata="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Hc0orsAAADa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shape id="_x0000_s1026" o:spid="_x0000_s1026" o:spt="3" type="#_x0000_t3" style="position:absolute;left:5979;top:6799;height:57;width:56;" fillcolor="#000000" filled="t" stroked="t" coordsize="21600,21600" o:gfxdata="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StbzQugAAANo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7003;top:6794;height:57;width:56;" fillcolor="#000000" filled="t" stroked="t" coordsize="21600,21600" o:gfxdata="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9+RlLugAAANo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202" type="#_x0000_t202" style="position:absolute;left:5778;top:6917;height:267;width:311;" filled="f" stroked="f" coordsize="21600,21600" o:gfxdata="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nlsLvQAA&#10;ANo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909;top:6886;height:267;width:311;" filled="f" stroked="f" coordsize="21600,21600" o:gfxdata="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dL+kL4A&#10;AADa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 xml:space="preserve">A. 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电势比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场强大小一定比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电子在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电势能比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电子在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受到的电场力大小一定比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pict>
          <v:group id="_x0000_s2061" o:spid="_x0000_s2061" o:spt="203" style="position:absolute;left:0pt;margin-left:303.85pt;margin-top:31.35pt;height:84.3pt;width:141.6pt;mso-wrap-distance-bottom:0pt;mso-wrap-distance-left:9pt;mso-wrap-distance-right:9pt;mso-wrap-distance-top:0pt;z-index:251666432;mso-width-relative:page;mso-height-relative:page;" coordorigin="1115,4825" coordsize="3047,1814" editas="canvas">
            <o:lock v:ext="edit"/>
            <v:shape id="_x0000_s2062" o:spid="_x0000_s2062" o:spt="75" type="#_x0000_t75" style="position:absolute;left:1115;top:4825;height:1814;width:3047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2063" o:spid="_x0000_s2063" o:spt="203" style="position:absolute;left:1297;top:4825;height:1814;width:2633;" coordorigin="6157,8130" coordsize="2633,1814">
              <o:lock v:ext="edit"/>
              <v:group id="_x0000_s2064" o:spid="_x0000_s2064" o:spt="203" style="position:absolute;left:6190;top:8461;height:1149;width:2289;" coordorigin="6190,8566" coordsize="2289,942">
                <o:lock v:ext="edit"/>
                <v:group id="_x0000_s2065" o:spid="_x0000_s2065" o:spt="203" style="position:absolute;left:6190;top:8566;height:942;width:1030;" coordorigin="4806,3918" coordsize="508,508">
                  <o:lock v:ext="edit"/>
                  <v:line id="_x0000_s2066" o:spid="_x0000_s2066" o:spt="20" style="position:absolute;left:4806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67" o:spid="_x0000_s2067" o:spt="20" style="position:absolute;left:4806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68" o:spid="_x0000_s2068" o:spt="20" style="position:absolute;left:4806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69" o:spid="_x0000_s2069" o:spt="20" style="position:absolute;left:4806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0" o:spid="_x0000_s2070" o:spt="20" style="position:absolute;left:4806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1" o:spid="_x0000_s2071" o:spt="20" style="position:absolute;left:4806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2" o:spid="_x0000_s2072" o:spt="20" style="position:absolute;left:4806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3" o:spid="_x0000_s2073" o:spt="20" style="position:absolute;left:4806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4" o:spid="_x0000_s2074" o:spt="20" style="position:absolute;left:4958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5" o:spid="_x0000_s2075" o:spt="20" style="position:absolute;left:4958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6" o:spid="_x0000_s2076" o:spt="20" style="position:absolute;left:4958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7" o:spid="_x0000_s2077" o:spt="20" style="position:absolute;left:4958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8" o:spid="_x0000_s2078" o:spt="20" style="position:absolute;left:4958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9" o:spid="_x0000_s2079" o:spt="20" style="position:absolute;left:4958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0" o:spid="_x0000_s2080" o:spt="20" style="position:absolute;left:4958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1" o:spid="_x0000_s2081" o:spt="20" style="position:absolute;left:4958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2" o:spid="_x0000_s2082" o:spt="20" style="position:absolute;left:5111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3" o:spid="_x0000_s2083" o:spt="20" style="position:absolute;left:5111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4" o:spid="_x0000_s2084" o:spt="20" style="position:absolute;left:5111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5" o:spid="_x0000_s2085" o:spt="20" style="position:absolute;left:5111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6" o:spid="_x0000_s2086" o:spt="20" style="position:absolute;left:5111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7" o:spid="_x0000_s2087" o:spt="20" style="position:absolute;left:5111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8" o:spid="_x0000_s2088" o:spt="20" style="position:absolute;left:5111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9" o:spid="_x0000_s2089" o:spt="20" style="position:absolute;left:5111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0" o:spid="_x0000_s2090" o:spt="20" style="position:absolute;left:5263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1" o:spid="_x0000_s2091" o:spt="20" style="position:absolute;left:5263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2" o:spid="_x0000_s2092" o:spt="20" style="position:absolute;left:5263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3" o:spid="_x0000_s2093" o:spt="20" style="position:absolute;left:5263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4" o:spid="_x0000_s2094" o:spt="20" style="position:absolute;left:5263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5" o:spid="_x0000_s2095" o:spt="20" style="position:absolute;left:5263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6" o:spid="_x0000_s2096" o:spt="20" style="position:absolute;left:5263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7" o:spid="_x0000_s2097" o:spt="20" style="position:absolute;left:5263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  <v:group id="_x0000_s2098" o:spid="_x0000_s2098" o:spt="203" style="position:absolute;left:7449;top:8566;height:942;width:1030;" coordorigin="4806,3918" coordsize="508,508">
                  <o:lock v:ext="edit"/>
                  <v:line id="_x0000_s2099" o:spid="_x0000_s2099" o:spt="20" style="position:absolute;left:4806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0" o:spid="_x0000_s2100" o:spt="20" style="position:absolute;left:4806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1" o:spid="_x0000_s2101" o:spt="20" style="position:absolute;left:4806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2" o:spid="_x0000_s2102" o:spt="20" style="position:absolute;left:4806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3" o:spid="_x0000_s2103" o:spt="20" style="position:absolute;left:4806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4" o:spid="_x0000_s2104" o:spt="20" style="position:absolute;left:4806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5" o:spid="_x0000_s2105" o:spt="20" style="position:absolute;left:4806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6" o:spid="_x0000_s2106" o:spt="20" style="position:absolute;left:4806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7" o:spid="_x0000_s2107" o:spt="20" style="position:absolute;left:4958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8" o:spid="_x0000_s2108" o:spt="20" style="position:absolute;left:4958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9" o:spid="_x0000_s2109" o:spt="20" style="position:absolute;left:4958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0" o:spid="_x0000_s2110" o:spt="20" style="position:absolute;left:4958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1" o:spid="_x0000_s2111" o:spt="20" style="position:absolute;left:4958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2" o:spid="_x0000_s2112" o:spt="20" style="position:absolute;left:4958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3" o:spid="_x0000_s2113" o:spt="20" style="position:absolute;left:4958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4" o:spid="_x0000_s2114" o:spt="20" style="position:absolute;left:4958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5" o:spid="_x0000_s2115" o:spt="20" style="position:absolute;left:5111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6" o:spid="_x0000_s2116" o:spt="20" style="position:absolute;left:5111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7" o:spid="_x0000_s2117" o:spt="20" style="position:absolute;left:5111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8" o:spid="_x0000_s2118" o:spt="20" style="position:absolute;left:5111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9" o:spid="_x0000_s2119" o:spt="20" style="position:absolute;left:5111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0" o:spid="_x0000_s2120" o:spt="20" style="position:absolute;left:5111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1" o:spid="_x0000_s2121" o:spt="20" style="position:absolute;left:5111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2" o:spid="_x0000_s2122" o:spt="20" style="position:absolute;left:5111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3" o:spid="_x0000_s2123" o:spt="20" style="position:absolute;left:5263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4" o:spid="_x0000_s2124" o:spt="20" style="position:absolute;left:5263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5" o:spid="_x0000_s2125" o:spt="20" style="position:absolute;left:5263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6" o:spid="_x0000_s2126" o:spt="20" style="position:absolute;left:5263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7" o:spid="_x0000_s2127" o:spt="20" style="position:absolute;left:5263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8" o:spid="_x0000_s2128" o:spt="20" style="position:absolute;left:5263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9" o:spid="_x0000_s2129" o:spt="20" style="position:absolute;left:5263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30" o:spid="_x0000_s2130" o:spt="20" style="position:absolute;left:5263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</v:group>
              <v:shape id="_x0000_s2131" o:spid="_x0000_s2131" o:spt="19" type="#_x0000_t19" style="position:absolute;left:6649;top:8609;height:842;width:1480;" filled="f" coordsize="43200,24611" adj="11404262,525144,21600">
                <v:path arrowok="t" o:connectlocs="118,23852;42989,24611;21600,21600"/>
                <v:fill on="f" focussize="0,0"/>
                <v:stroke/>
                <v:imagedata o:title=""/>
                <o:lock v:ext="edit"/>
              </v:shape>
              <v:shape id="_x0000_s2132" o:spid="_x0000_s2132" o:spt="202" type="#_x0000_t202" style="position:absolute;left:7315;top:8130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前</w:t>
                      </w:r>
                    </w:p>
                  </w:txbxContent>
                </v:textbox>
              </v:shape>
              <v:shape id="_x0000_s2133" o:spid="_x0000_s2133" o:spt="202" type="#_x0000_t202" style="position:absolute;left:7175;top:9640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后</w:t>
                      </w:r>
                    </w:p>
                  </w:txbxContent>
                </v:textbox>
              </v:shape>
              <v:shape id="_x0000_s2134" o:spid="_x0000_s2134" o:spt="202" type="#_x0000_t202" style="position:absolute;left:6157;top:8859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左</w:t>
                      </w:r>
                    </w:p>
                  </w:txbxContent>
                </v:textbox>
              </v:shape>
              <v:shape id="_x0000_s2135" o:spid="_x0000_s2135" o:spt="202" type="#_x0000_t202" style="position:absolute;left:8358;top:8908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右</w:t>
                      </w:r>
                    </w:p>
                  </w:txbxContent>
                </v:textbox>
              </v:shape>
              <v:line id="_x0000_s2136" o:spid="_x0000_s2136" o:spt="20" style="position:absolute;left:7280;top:8615;height:1;width:227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</v:group>
            <w10:wrap type="square"/>
          </v:group>
        </w:pict>
      </w:r>
      <w:r>
        <w:rPr>
          <w:color w:val="000000"/>
          <w:szCs w:val="21"/>
        </w:rPr>
        <w:t>2.如图，一段半圆形粗铜线固定在绝缘水平桌面（纸面）上，铜线所在空间有一匀强磁场，磁场方向竖直向下。当铜线通有顺时针方向电流时，铜线所受安培力的方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向前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      B. 向后</w:t>
      </w:r>
      <w:r>
        <w:rPr>
          <w:color w:val="000000"/>
          <w:szCs w:val="21"/>
        </w:rPr>
        <w:tab/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向左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     D. 向右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3.汽车在平直公路上以20m/s的速度匀速行驶。前方突遇险情，司机紧急刹车，汽车做匀减速运动，加速度大小为8m/s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。从开始刹车到汽车停止，汽车运动的距离为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  <w:lang w:val="pt-BR"/>
        </w:rPr>
      </w:pPr>
      <w:r>
        <w:rPr>
          <w:color w:val="000000"/>
          <w:szCs w:val="21"/>
          <w:lang w:val="pt-BR"/>
        </w:rPr>
        <w:t>A. 10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B. 20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C. 25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D. 5om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4.2019年5月，我国第45颗北斗卫星发射成功。已知该卫星轨道距地面的高度约为36000km，是“天宫二号”空间实验室轨道高度的90倍左右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该卫星的速率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. 该卫星的周期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该卫星的角速度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该卫星的向心加速度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5.如图，两物块</w:t>
      </w:r>
      <w:r>
        <w:rPr>
          <w:i/>
          <w:color w:val="000000"/>
          <w:szCs w:val="21"/>
        </w:rPr>
        <w:t>P、Q</w:t>
      </w:r>
      <w:r>
        <w:rPr>
          <w:color w:val="000000"/>
          <w:szCs w:val="21"/>
        </w:rPr>
        <w:t>置于水平地面上其质量分别为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、2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，两者之间用水平轻绳连接。两物块与地面之间的动摩擦因数均为</w:t>
      </w:r>
      <w:r>
        <w:rPr>
          <w:color w:val="000000"/>
          <w:szCs w:val="21"/>
        </w:rPr>
        <w:drawing>
          <wp:inline distT="0" distB="0" distL="114300" distR="114300">
            <wp:extent cx="152400" cy="161925"/>
            <wp:effectExtent l="0" t="0" r="0" b="7620"/>
            <wp:docPr id="61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重力加速度大小为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，现对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施加一水平向右的拉力</w:t>
      </w:r>
      <w:r>
        <w:rPr>
          <w:i/>
          <w:color w:val="000000"/>
          <w:szCs w:val="21"/>
        </w:rPr>
        <w:t>F</w:t>
      </w:r>
      <w:r>
        <w:rPr>
          <w:color w:val="000000"/>
          <w:szCs w:val="21"/>
        </w:rPr>
        <w:t>，使两物块做匀加速直线运动，轻绳的张力大小为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550285</wp:posOffset>
                </wp:positionH>
                <wp:positionV relativeFrom="paragraph">
                  <wp:posOffset>85725</wp:posOffset>
                </wp:positionV>
                <wp:extent cx="2210435" cy="571500"/>
                <wp:effectExtent l="0" t="0" r="0" b="0"/>
                <wp:wrapSquare wrapText="bothSides"/>
                <wp:docPr id="47" name="画布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6" name="组合 46"/>
                        <wpg:cNvGrpSpPr/>
                        <wpg:grpSpPr>
                          <a:xfrm>
                            <a:off x="295275" y="51435"/>
                            <a:ext cx="1619885" cy="438785"/>
                            <a:chOff x="4889" y="7952"/>
                            <a:chExt cx="2551" cy="691"/>
                          </a:xfrm>
                        </wpg:grpSpPr>
                        <wpg:grpSp>
                          <wpg:cNvPr id="36" name="组合 36"/>
                          <wpg:cNvGrpSpPr/>
                          <wpg:grpSpPr>
                            <a:xfrm>
                              <a:off x="4889" y="8565"/>
                              <a:ext cx="2551" cy="78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22" name="组合 22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10" name="直接连接符 10"/>
                              <wps:cNvSp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1" name="直接连接符 11"/>
                              <wps:cNvSp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" name="直接连接符 12"/>
                              <wps:cNvSp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" name="直接连接符 13"/>
                              <wps:cNvSp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" name="直接连接符 14"/>
                              <wps:cNvSp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5" name="直接连接符 15"/>
                              <wps:cNvSp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6" name="直接连接符 16"/>
                              <wps:cNvSp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7" name="直接连接符 17"/>
                              <wps:cNvSp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8" name="直接连接符 18"/>
                              <wps:cNvSp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9" name="直接连接符 19"/>
                              <wps:cNvSp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0" name="直接连接符 20"/>
                              <wps:cNvSp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1" name="直接连接符 21"/>
                              <wps:cNvSp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35" name="组合 35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23" name="直接连接符 23"/>
                              <wps:cNvSp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4" name="直接连接符 24"/>
                              <wps:cNvSp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" name="直接连接符 25"/>
                              <wps:cNvSp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" name="直接连接符 26"/>
                              <wps:cNvSp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" name="直接连接符 27"/>
                              <wps:cNvSp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8" name="直接连接符 28"/>
                              <wps:cNvSp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9" name="直接连接符 29"/>
                              <wps:cNvSp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0" name="直接连接符 30"/>
                              <wps:cNvSp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" name="直接连接符 31"/>
                              <wps:cNvSp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" name="直接连接符 32"/>
                              <wps:cNvSp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" name="直接连接符 33"/>
                              <wps:cNvSp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" name="直接连接符 34"/>
                              <wps:cNvSp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37" name="矩形 37"/>
                          <wps:cNvSpPr/>
                          <wps:spPr>
                            <a:xfrm>
                              <a:off x="5114" y="8285"/>
                              <a:ext cx="340" cy="283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8" name="矩形 38"/>
                          <wps:cNvSpPr/>
                          <wps:spPr>
                            <a:xfrm>
                              <a:off x="6073" y="8285"/>
                              <a:ext cx="454" cy="283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9" name="直接箭头连接符 39"/>
                          <wps:cNvCnPr/>
                          <wps:spPr>
                            <a:xfrm rot="5400000" flipV="1">
                              <a:off x="5752" y="8096"/>
                              <a:ext cx="1" cy="62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0" name="直接连接符 40"/>
                          <wps:cNvSpPr/>
                          <wps:spPr>
                            <a:xfrm>
                              <a:off x="6540" y="8409"/>
                              <a:ext cx="56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41" name="文本框 41"/>
                          <wps:cNvSpPr txBox="1"/>
                          <wps:spPr>
                            <a:xfrm>
                              <a:off x="6103" y="7952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2" name="文本框 42"/>
                          <wps:cNvSpPr txBox="1"/>
                          <wps:spPr>
                            <a:xfrm>
                              <a:off x="5130" y="7952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3" name="文本框 43"/>
                          <wps:cNvSpPr txBox="1"/>
                          <wps:spPr>
                            <a:xfrm>
                              <a:off x="5110" y="8262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4" name="文本框 44"/>
                          <wps:cNvSpPr txBox="1"/>
                          <wps:spPr>
                            <a:xfrm>
                              <a:off x="6157" y="8280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5" name="文本框 45"/>
                          <wps:cNvSpPr txBox="1"/>
                          <wps:spPr>
                            <a:xfrm>
                              <a:off x="6982" y="8054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9.55pt;margin-top:6.75pt;height:45pt;width:174.05pt;mso-wrap-distance-bottom:0pt;mso-wrap-distance-left:9pt;mso-wrap-distance-right:9pt;mso-wrap-distance-top:0pt;z-index:251659264;mso-width-relative:page;mso-height-relative:page;" coordsize="2210435,571500" editas="canvas" o:gfxdata="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">
                <o:lock v:ext="edit" aspectratio="f"/>
                <v:rect id="_x0000_s1026" o:spid="_x0000_s1026" o:spt="1" style="position:absolute;left:0;top:0;height:571500;width:2210435;" filled="f" stroked="f" coordsize="21600,21600" o:gfxdata="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295275;top:51435;height:438785;width:1619885;" coordorigin="4889,7952" coordsize="2551,691" o:gfxdata="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">
                  <o:lock v:ext="edit" aspectratio="f"/>
                  <v:group id="_x0000_s1026" o:spid="_x0000_s1026" o:spt="203" style="position:absolute;left:4889;top:8565;height:78;width:2551;" coordorigin="6654,4095" coordsize="1656,81" o:gfxdata="UEsDBAoAAAAAAIdO4kAAAAAAAAAAAAAAAAAEAAAAZHJzL1BLAwQUAAAACACHTuJAWR7wmr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owl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ZHvCavAAAANsAAAAPAAAAAAAAAAEAIAAAACIAAABkcnMvZG93bnJldi54bWxQ&#10;SwECFAAUAAAACACHTuJAMy8FnjsAAAA5AAAAFQAAAAAAAAABACAAAAALAQAAZHJzL2dyb3Vwc2hh&#10;cGV4bWwueG1sUEsFBgAAAAAGAAYAYAEAAMgDAAAAAA==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FjLugr0AAADb&#10;AAAADwAAAGRycy9kb3ducmV2LnhtbEWPQWvCQBCF70L/wzKF3nRXC0Wjq5SipVAoGNOex+yYBLOz&#10;IbuN9t93DoK3Gd6b975Zba6+VQP1sQlsYToxoIjL4BquLBSH3XgOKiZkh21gsvBHETbrh9EKMxcu&#10;vKchT5WSEI4ZWqhT6jKtY1mTxzgJHbFop9B7TLL2lXY9XiTct3pmzIv22LA01NjRW03lOf/1Fl5/&#10;PrfPX8PRh9YtquLb+cK8z6x9epyaJahE13Q3364/nOALvfwiA+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Mu6C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eX5LGboAAADb&#10;AAAADwAAAGRycy9kb3ducmV2LnhtbEVP32vCMBB+H/g/hBN8W5MqyFaNIqJDEAZz1eezubVlzaU0&#10;WdX/fhEE3+7j+3nz5dU2oqfO1441pIkCQVw4U3OpIf/evr6B8AHZYOOYNNzIw3IxeJljZtyFv6g/&#10;hFLEEPYZaqhCaDMpfVGRRZ+4ljhyP66zGCLsSmk6vMRw28ixUlNpsebYUGFL64qK38Of1bA67TeT&#10;z/5sXWPey/xobK4+xlqPhqmagQh0DU/xw70zcX4K91/iAXL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fksZ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iazVbroAAADb&#10;AAAADwAAAGRycy9kb3ducmV2LnhtbEVP32vCMBB+H/g/hBN8m4kVxuyMIqIiDIRpt+dbc7bF5lKa&#10;WPW/N4Lg2318P286v9padNT6yrGG0VCBIM6dqbjQkB3W758gfEA2WDsmDTfyMJ/13qaYGnfhH+r2&#10;oRAxhH2KGsoQmlRKn5dk0Q9dQxy5o2sthgjbQpoWLzHc1jJR6kNarDg2lNjQsqT8tD9bDYu/79V4&#10;1/1bV5tJkf0am6lNovWgP1JfIAJdw0v8dG9NnJ/A45d4gJzd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rNVu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5uBw9bkAAADb&#10;AAAADwAAAGRycy9kb3ducmV2LnhtbEVPTYvCMBC9L/gfwgje1kSFRatRRFQWFhbU6nlsxrbYTEoT&#10;q/vvN4LgbR7vc2aLh61ES40vHWsY9BUI4syZknMN6WHzOQbhA7LByjFp+CMPi3nnY4aJcXfeUbsP&#10;uYgh7BPUUIRQJ1L6rCCLvu9q4shdXGMxRNjk0jR4j+G2kkOlvqTFkmNDgTWtCsqu+5vVsDz9rEe/&#10;7dm6ykzy9GhsqrZDrXvdgZqCCPQIb/HL/W3i/BE8f4kHyPk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bgcPW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aQnogboAAADb&#10;AAAADwAAAGRycy9kb3ducmV2LnhtbEVP32vCMBB+F/wfwgm+zUQdMqtRRFQGA2FafT6bsy02l9LE&#10;6v77ZTDw7T6+nzdfPm0lWmp86VjDcKBAEGfOlJxrSI/btw8QPiAbrByThh/ysFx0O3NMjHvwN7WH&#10;kIsYwj5BDUUIdSKlzwqy6AeuJo7c1TUWQ4RNLk2DjxhuKzlSaiItlhwbCqxpXVB2O9ythtX5azPe&#10;txfrKjPN05OxqdqNtO73hmoGItAzvMT/7k8T57/D3y/xALn4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CeiB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BkVNGroAAADb&#10;AAAADwAAAGRycy9kb3ducmV2LnhtbEVP32vCMBB+F/wfwgm+zURlMqtRRFQGA2FafT6bsy02l9LE&#10;6v77ZTDw7T6+nzdfPm0lWmp86VjDcKBAEGfOlJxrSI/btw8QPiAbrByThh/ysFx0O3NMjHvwN7WH&#10;kIsYwj5BDUUIdSKlzwqy6AeuJo7c1TUWQ4RNLk2DjxhuKzlSaiItlhwbCqxpXVB2O9ythtX5azPe&#10;txfrKjPN05OxqdqNtO73hmoGItAzvMT/7k8T57/D3y/xALn4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RU0a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9pfTbbkAAADb&#10;AAAADwAAAGRycy9kb3ducmV2LnhtbEVPTYvCMBC9L/gfwgh7WxMVZK1GEVFZEITV6nlsxrbYTEoT&#10;q/57s7DgbR7vc6bzh61ES40vHWvo9xQI4syZknMN6WH99Q3CB2SDlWPS8CQP81nnY4qJcXf+pXYf&#10;chFD2CeooQihTqT0WUEWfc/VxJG7uMZiiLDJpWnwHsNtJQdKjaTFkmNDgTUtC8qu+5vVsDhtV8Nd&#10;e7auMuM8PRqbqs1A689uX01ABHqEt/jf/WPi/BH8/RIPkLM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aX022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mdt29roAAADb&#10;AAAADwAAAGRycy9kb3ducmV2LnhtbEVP32vCMBB+F/wfwgm+zUSFOatRRFQGA2FafT6bsy02l9LE&#10;6v77ZTDw7T6+nzdfPm0lWmp86VjDcKBAEGfOlJxrSI/btw8QPiAbrByThh/ysFx0O3NMjHvwN7WH&#10;kIsYwj5BDUUIdSKlzwqy6AeuJo7c1TUWQ4RNLk2DjxhuKzlS6l1aLDk2FFjTuqDsdrhbDavz12a8&#10;by/WVWaapydjU7Ubad3vDdUMRKBneIn/3Z8mzp/A3y/xALn4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23b2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6ETihL0AAADb&#10;AAAADwAAAGRycy9kb3ducmV2LnhtbEWPQWvCQBCF70L/wzKF3nRXC0Wjq5SipVAoGNOex+yYBLOz&#10;IbuN9t93DoK3Gd6b975Zba6+VQP1sQlsYToxoIjL4BquLBSH3XgOKiZkh21gsvBHETbrh9EKMxcu&#10;vKchT5WSEI4ZWqhT6jKtY1mTxzgJHbFop9B7TLL2lXY9XiTct3pmzIv22LA01NjRW03lOf/1Fl5/&#10;PrfPX8PRh9YtquLb+cK8z6x9epyaJahE13Q3364/nOALrPwiA+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ROKE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hwhHH7sAAADb&#10;AAAADwAAAGRycy9kb3ducmV2LnhtbEVP32vCMBB+H/g/hBN8m4kVxqxGEdEhDAbruj2fza0tay6l&#10;ydr63y+CsLf7+H7eZjfaRvTU+dqxhsVcgSAunKm51JB/nB6fQfiAbLBxTBqu5GG3nTxsMDVu4Hfq&#10;s1CKGMI+RQ1VCG0qpS8qsujnriWO3LfrLIYIu1KaDocYbhuZKPUkLdYcGyps6VBR8ZP9Wg37r9fj&#10;8q2/WNeYVZl/Gpurl0Tr2XSh1iACjeFffHefTZy/gtsv8QC5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whHH7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2F4kP7kAAADb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4vr4Jf4A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heJD+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hhy/jrwAAADb&#10;AAAADwAAAGRycy9kb3ducmV2LnhtbEWPT4vCMBTE74LfITzBi2jSCiLV6EG34MGLuovXR/Nsi81L&#10;bbL+2U+/WVjwOMzMb5jl+mkbcafO1441JBMFgrhwpuZSw+cpH89B+IBssHFMGl7kYb3q95aYGffg&#10;A92PoRQRwj5DDVUIbSalLyqy6CeuJY7exXUWQ5RdKU2Hjwi3jUyVmkmLNceFClvaVFRcj99Wg8+/&#10;6Jb/jIqROk9LR+ltu/9ArYeDRC1ABHqGd/i/vTMa0gT+vsQf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Ycv46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qcxu7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X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xu7b0AAADb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KIy6SL0AAADb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SBfw+yX+AL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jLpI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p2UiPLwAAADb&#10;AAAADwAAAGRycy9kb3ducmV2LnhtbEWPQWvCQBSE74L/YXlCb7prKqKpq4i0RSgIavT8mn1NQrNv&#10;Q3Yb9d+7BcHjMDPfMIvV1daio9ZXjjWMRwoEce5MxYWG7PgxnIHwAdlg7Zg03MjDatnvLTA17sJ7&#10;6g6hEBHCPkUNZQhNKqXPS7LoR64hjt6Pay2GKNtCmhYvEW5rmSg1lRYrjgslNrQpKf89/FkN6/PX&#10;++uu+7auNvMiOxmbqc9E65fBWL2BCHQNz/CjvTUak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dlIjy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yCmHp7wAAADb&#10;AAAADwAAAGRycy9kb3ducmV2LnhtbEWPQWvCQBSE74L/YXlCb7priqKpq4i0RSgIavT8mn1NQrNv&#10;Q3Yb9d+7BcHjMDPfMIvV1daio9ZXjjWMRwoEce5MxYWG7PgxnIHwAdlg7Zg03MjDatnvLTA17sJ7&#10;6g6hEBHCPkUNZQhNKqXPS7LoR64hjt6Pay2GKNtCmhYvEW5rmSg1lRYrjgslNrQpKf89/FkN6/PX&#10;++uu+7auNvMiOxmbqc9E65fBWL2BCHQNz/CjvTUak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gph6e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OPsZ0LwAAADb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dAa/X+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j7GdC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V7e8S70AAADb&#10;AAAADwAAAGRycy9kb3ducmV2LnhtbEWP3WrCQBSE7wXfYTlC73TXFPxJXUWkLUJBUKPXp9nTJDR7&#10;NmS3Ud/eLQheDjPzDbNYXW0tOmp95VjDeKRAEOfOVFxoyI4fwxkIH5AN1o5Jw408rJb93gJT4y68&#10;p+4QChEh7FPUUIbQpFL6vCSLfuQa4uj9uNZiiLItpGnxEuG2lolSE2mx4rhQYkObkvLfw5/VsD5/&#10;vb/uum/rajMvspOxmfpMtH4ZjNUbiEDX8Aw/2lujIZnC/5f4A+Ty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t7xL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JigoObkAAADb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4tj4Jf4A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YoKDm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SWSNor0AAADb&#10;AAAADwAAAGRycy9kb3ducmV2LnhtbEWPQWvCQBSE74L/YXmF3nTXFMREN6FIWwqCoE17fmafSTD7&#10;NmS30f57t1DocZiZb5hNcbOdGGnwrWMNi7kCQVw503Ktofx4na1A+IBssHNMGn7IQ5FPJxvMjLvy&#10;gcZjqEWEsM9QQxNCn0npq4Ys+rnriaN3doPFEOVQSzPgNcJtJxOlltJiy3GhwZ62DVWX47fV8Py1&#10;e3najyfrOpPW5aexpXpLtH58WKg1iEC38B/+a78bDUkKv1/i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ZI2i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XYey4roAAADb&#10;AAAADwAAAGRycy9kb3ducmV2LnhtbEVPXWvCMBR9H/gfwhX2tiZakK1rlCE6BEGYdnu+Nte2rLkp&#10;TWz135uHwR4P5ztf3WwrBup941jDLFEgiEtnGq40FKftyysIH5ANto5Jw508rJaTpxwz40b+ouEY&#10;KhFD2GeooQ6hy6T0ZU0WfeI64shdXG8xRNhX0vQ4xnDbyrlSC2mx4dhQY0frmsrf49Vq+PjZb9LD&#10;cLauNW9V8W1soT7nWj9PZ+odRKBb+Bf/uXdGQxrXxy/xB8jl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h7Li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MssXebwAAADb&#10;AAAADwAAAGRycy9kb3ducmV2LnhtbEWPQWvCQBSE74L/YXlCb2Y3CmJTVymiRRAKatrza/Y1Cc2+&#10;Ddk16r/vCoLHYWa+YRarq21ET52vHWtIEwWCuHCm5lJDftqO5yB8QDbYOCYNN/KwWg4HC8yMu/CB&#10;+mMoRYSwz1BDFUKbSemLiiz6xLXE0ft1ncUQZVdK0+Elwm0jJ0rNpMWa40KFLa0rKv6OZ6vh/Xu/&#10;mX72P9Y15rXMv4zN1cdE65dRqt5ABLqGZ/jR3hkN0xTuX+IP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LLF3m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whmJDr0AAADb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WKTw+yX+AL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GYkO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rVUslbwAAADb&#10;AAAADwAAAGRycy9kb3ducmV2LnhtbEWPQWvCQBSE7wX/w/IEb3VXA6WmriKiIhSEauz5NfuaBLNv&#10;Q3aN+u9dQfA4zMw3zHR+tbXoqPWVYw2joQJBnDtTcaEhO6zfP0H4gGywdkwabuRhPuu9TTE17sI/&#10;1O1DISKEfYoayhCaVEqfl2TRD11DHL1/11oMUbaFNC1eItzWcqzUh7RYcVwosaFlSflpf7YaFr/f&#10;q2TX/VlXm0mRHY3N1Gas9aA/Ul8gAl3DK/xsb42GJIHHl/gD5O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1VLJW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E7KKy7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7KKy7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rect id="_x0000_s1026" o:spid="_x0000_s1026" o:spt="1" style="position:absolute;left:5114;top:8285;height:283;width:340;" filled="f" stroked="t" coordsize="21600,21600" o:gfxdata="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su5L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6073;top:8285;height:283;width:454;" filled="f" stroked="t" coordsize="21600,21600" o:gfxdata="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otejm5AAAA2w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32" type="#_x0000_t32" style="position:absolute;left:5752;top:8096;flip:y;height:624;width:1;rotation:-5898240f;" filled="f" stroked="t" coordsize="21600,21600" o:gfxdata="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iDhL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6540;top:8409;height:1;width:567;" filled="f" stroked="t" coordsize="21600,21600" o:gfxdata="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n/JRL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103;top:7952;height:433;width:311;" filled="f" stroked="f" coordsize="21600,21600" o:gfxdata="UEsDBAoAAAAAAIdO4kAAAAAAAAAAAAAAAAAEAAAAZHJzL1BLAwQUAAAACACHTuJAdvV7Pr0AAADb&#10;AAAADwAAAGRycy9kb3ducmV2LnhtbEWPQWsCMRSE7wX/Q3hCbzXZU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9Xs+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Q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130;top:7952;height:433;width:311;" filled="f" stroked="f" coordsize="21600,21600" o:gfxdata="UEsDBAoAAAAAAIdO4kAAAAAAAAAAAAAAAAAEAAAAZHJzL1BLAwQUAAAACACHTuJAhiflSb4AAADb&#10;AAAADwAAAGRycy9kb3ducmV2LnhtbEWPzWrDMBCE74W+g9hCb42UUEL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iflSb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110;top:8262;height:338;width:311;" filled="f" stroked="f" coordsize="21600,21600" o:gfxdata="UEsDBAoAAAAAAIdO4kAAAAAAAAAAAAAAAAAEAAAAZHJzL1BLAwQUAAAACACHTuJA6WtA0r4AAADb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hN4e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WtA0r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157;top:8280;height:338;width:311;" filled="f" stroked="f" coordsize="21600,21600" o:gfxdata="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oLYpr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982;top:8054;height:433;width:311;" filled="f" stroked="f" coordsize="21600,21600" o:gfxdata="UEsDBAoAAAAAAIdO4kAAAAAAAAAAAAAAAAAEAAAAZHJzL1BLAwQUAAAACACHTuJACc59Pb4AAADb&#10;AAAADwAAAGRycy9kb3ducmV2LnhtbEWPQWsCMRSE70L/Q3gFb5pYVO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c59Pb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676275" cy="200025"/>
            <wp:effectExtent l="0" t="0" r="9525" b="7620"/>
            <wp:docPr id="62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B. </w:t>
      </w:r>
      <w:r>
        <w:rPr>
          <w:color w:val="000000"/>
          <w:szCs w:val="21"/>
        </w:rPr>
        <w:drawing>
          <wp:inline distT="0" distB="0" distL="114300" distR="114300">
            <wp:extent cx="714375" cy="390525"/>
            <wp:effectExtent l="0" t="0" r="0" b="8890"/>
            <wp:docPr id="63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695325" cy="390525"/>
            <wp:effectExtent l="0" t="0" r="0" b="8890"/>
            <wp:docPr id="64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D. </w:t>
      </w:r>
      <w:r>
        <w:rPr>
          <w:color w:val="000000"/>
          <w:szCs w:val="21"/>
        </w:rPr>
        <w:drawing>
          <wp:inline distT="0" distB="0" distL="114300" distR="114300">
            <wp:extent cx="266700" cy="390525"/>
            <wp:effectExtent l="0" t="0" r="0" b="8890"/>
            <wp:docPr id="65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b/>
          <w:color w:val="000000"/>
          <w:szCs w:val="21"/>
        </w:rPr>
        <w:pict>
          <v:group id="_x0000_s2207" o:spid="_x0000_s2207" o:spt="203" style="position:absolute;left:0pt;margin-left:285.15pt;margin-top:55.45pt;height:82.85pt;width:115.6pt;mso-wrap-distance-bottom:0pt;mso-wrap-distance-left:9pt;mso-wrap-distance-right:9pt;mso-wrap-distance-top:0pt;z-index:251667456;mso-width-relative:page;mso-height-relative:page;" coordorigin="1134,5268" coordsize="2312,1657" editas="canvas">
            <o:lock v:ext="edit"/>
            <v:shape id="_x0000_s2208" o:spid="_x0000_s2208" o:spt="75" type="#_x0000_t75" style="position:absolute;left:1134;top:5268;height:1657;width:2312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2209" o:spid="_x0000_s2209" o:spt="203" style="position:absolute;left:1388;top:5268;height:1551;width:1712;" coordorigin="1758,5268" coordsize="1712,1551">
              <o:lock v:ext="edit"/>
              <v:group id="_x0000_s2210" o:spid="_x0000_s2210" o:spt="203" style="position:absolute;left:1758;top:5726;height:650;width:1712;" coordorigin="6490,7006" coordsize="1712,650">
                <o:lock v:ext="edit"/>
                <v:shape id="_x0000_s2211" o:spid="_x0000_s2211" o:spt="3" type="#_x0000_t3" style="position:absolute;left:6501;top:7006;height:577;width:1701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212" o:spid="_x0000_s2212" o:spt="19" type="#_x0000_t19" style="position:absolute;left:6490;top:7327;height:329;width:1701;" filled="f" coordsize="43200,28006" adj="-723659,-10665899,21600,6406">
                  <v:path arrowok="t" o:connectlocs="42800,2269;972,0;21600,6406"/>
                  <v:fill on="f" focussize="0,0"/>
                  <v:stroke/>
                  <v:imagedata o:title=""/>
                  <o:lock v:ext="edit"/>
                </v:shape>
                <v:shape id="_x0000_s2213" o:spid="_x0000_s2213" o:spt="32" type="#_x0000_t32" style="position:absolute;left:6490;top:7299;flip:y;height:113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2214" o:spid="_x0000_s2214" o:spt="32" type="#_x0000_t32" style="position:absolute;left:8201;top:7288;flip:y;height:113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</v:group>
              <v:shape id="_x0000_s2215" o:spid="_x0000_s2215" o:spt="32" type="#_x0000_t32" style="position:absolute;left:2913;top:5782;flip:y;height:510;width:1;rotation:-589824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2216" o:spid="_x0000_s2216" o:spt="32" type="#_x0000_t32" style="position:absolute;left:2613;top:5315;flip:y;height:737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2217" o:spid="_x0000_s2217" o:spt="3" type="#_x0000_t3" style="position:absolute;left:3113;top:601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2218" o:spid="_x0000_s2218" o:spt="19" type="#_x0000_t19" style="position:absolute;left:2416;top:5496;flip:x y;height:168;width:360;" filled="f" stroked="t" coordsize="43200,42755" adj="-5134301,-8021369,21600,21155">
                <v:path arrowok="t" o:connectlocs="25964,0;10027,2917;21600,21155"/>
                <v:fill on="f" focussize="0,0"/>
                <v:stroke startarrow="block"/>
                <v:imagedata o:title=""/>
                <o:lock v:ext="edit"/>
              </v:shape>
              <v:shape id="_x0000_s2219" o:spid="_x0000_s2219" o:spt="202" type="#_x0000_t202" style="position:absolute;left:2249;top:5268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  <v:shape id="_x0000_s2220" o:spid="_x0000_s2220" o:spt="202" type="#_x0000_t202" style="position:absolute;left:2704;top:5780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</w:p>
                  </w:txbxContent>
                </v:textbox>
              </v:shape>
              <v:shape id="_x0000_s2221" o:spid="_x0000_s2221" o:spt="32" type="#_x0000_t32" style="position:absolute;left:2613;top:6365;flip:y;height:454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2222" o:spid="_x0000_s2222" o:spt="202" type="#_x0000_t202" style="position:absolute;left:2284;top:6552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O</w:t>
                      </w:r>
                      <w:r>
                        <w:rPr>
                          <w:i/>
                          <w:iCs/>
                        </w:rPr>
                        <w:t>'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color w:val="000000"/>
          <w:szCs w:val="21"/>
        </w:rPr>
        <w:t>6.如图，一硬币（可视为质点）置于水平圆盘上，硬币与竖直转轴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66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的距离为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，已知硬币与圆盘之间的动摩擦因数为</w:t>
      </w:r>
      <w:r>
        <w:rPr>
          <w:i/>
          <w:iCs/>
        </w:rPr>
        <w:t>μ</w:t>
      </w:r>
      <w:r>
        <w:rPr>
          <w:color w:val="000000"/>
          <w:szCs w:val="21"/>
        </w:rPr>
        <w:t>（最大静摩擦力等于滑动摩擦力），重力加速度大小为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。若硬币与圆盘一起绕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67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轴匀速转动，则圆盘转动的最大角速度为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504825" cy="447675"/>
            <wp:effectExtent l="0" t="0" r="9525" b="8890"/>
            <wp:docPr id="68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. </w:t>
      </w:r>
      <w:r>
        <w:rPr>
          <w:color w:val="000000"/>
          <w:szCs w:val="21"/>
        </w:rPr>
        <w:drawing>
          <wp:inline distT="0" distB="0" distL="114300" distR="114300">
            <wp:extent cx="381000" cy="447675"/>
            <wp:effectExtent l="0" t="0" r="0" b="8890"/>
            <wp:docPr id="69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409575" cy="390525"/>
            <wp:effectExtent l="0" t="0" r="9525" b="8890"/>
            <wp:docPr id="70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drawing>
          <wp:inline distT="0" distB="0" distL="114300" distR="114300">
            <wp:extent cx="457200" cy="447675"/>
            <wp:effectExtent l="0" t="0" r="0" b="8890"/>
            <wp:docPr id="71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 xml:space="preserve">二、多项选择题： 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919220</wp:posOffset>
                </wp:positionH>
                <wp:positionV relativeFrom="paragraph">
                  <wp:posOffset>573405</wp:posOffset>
                </wp:positionV>
                <wp:extent cx="1626870" cy="1240790"/>
                <wp:effectExtent l="0" t="0" r="0" b="0"/>
                <wp:wrapSquare wrapText="bothSides"/>
                <wp:docPr id="59" name="画布 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8" name="组合 58"/>
                        <wpg:cNvGrpSpPr/>
                        <wpg:grpSpPr>
                          <a:xfrm>
                            <a:off x="293370" y="115570"/>
                            <a:ext cx="1171575" cy="1080135"/>
                            <a:chOff x="7339" y="6307"/>
                            <a:chExt cx="1845" cy="1701"/>
                          </a:xfrm>
                        </wpg:grpSpPr>
                        <wpg:grpSp>
                          <wpg:cNvPr id="53" name="组合 53"/>
                          <wpg:cNvGrpSpPr/>
                          <wpg:grpSpPr>
                            <a:xfrm>
                              <a:off x="7339" y="6307"/>
                              <a:ext cx="1845" cy="1701"/>
                              <a:chOff x="285" y="11866"/>
                              <a:chExt cx="1662" cy="1576"/>
                            </a:xfrm>
                          </wpg:grpSpPr>
                          <wps:wsp>
                            <wps:cNvPr id="48" name="直接连接符 48"/>
                            <wps:cNvSpPr/>
                            <wps:spPr>
                              <a:xfrm flipV="1">
                                <a:off x="372" y="11918"/>
                                <a:ext cx="1" cy="119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49" name="直接连接符 49"/>
                            <wps:cNvSpPr/>
                            <wps:spPr>
                              <a:xfrm>
                                <a:off x="383" y="13093"/>
                                <a:ext cx="1375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50" name="文本框 50"/>
                            <wps:cNvSpPr txBox="1"/>
                            <wps:spPr>
                              <a:xfrm>
                                <a:off x="1657" y="13055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ν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1" name="文本框 51"/>
                            <wps:cNvSpPr txBox="1"/>
                            <wps:spPr>
                              <a:xfrm>
                                <a:off x="463" y="11866"/>
                                <a:ext cx="31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</w:rPr>
                                    <w:t>U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  <w:vertAlign w:val="subscript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" name="文本框 52"/>
                            <wps:cNvSpPr txBox="1"/>
                            <wps:spPr>
                              <a:xfrm>
                                <a:off x="285" y="13111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54" name="直接箭头连接符 54"/>
                          <wps:cNvCnPr/>
                          <wps:spPr>
                            <a:xfrm rot="13200000" flipH="1" flipV="1">
                              <a:off x="8145" y="6570"/>
                              <a:ext cx="1" cy="119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5" name="直接箭头连接符 55"/>
                          <wps:cNvCnPr/>
                          <wps:spPr>
                            <a:xfrm rot="13200000" flipH="1" flipV="1">
                              <a:off x="8494" y="6591"/>
                              <a:ext cx="1" cy="119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6" name="文本框 56"/>
                          <wps:cNvSpPr txBox="1"/>
                          <wps:spPr>
                            <a:xfrm>
                              <a:off x="7808" y="6769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钠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7" name="文本框 57"/>
                          <wps:cNvSpPr txBox="1"/>
                          <wps:spPr>
                            <a:xfrm>
                              <a:off x="8614" y="6968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钙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8.6pt;margin-top:45.15pt;height:97.7pt;width:128.1pt;mso-wrap-distance-bottom:0pt;mso-wrap-distance-left:9pt;mso-wrap-distance-right:9pt;mso-wrap-distance-top:0pt;z-index:251668480;mso-width-relative:page;mso-height-relative:page;" coordsize="1626870,1240790" editas="canvas" o:gfxdata="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">
                <o:lock v:ext="edit" aspectratio="f"/>
                <v:rect id="_x0000_s1026" o:spid="_x0000_s1026" o:spt="1" style="position:absolute;left:0;top:0;height:1240790;width:1626870;" filled="f" stroked="f" coordsize="21600,21600" o:gfxdata="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293370;top:115570;height:1080135;width:1171575;" coordorigin="7339,6307" coordsize="1845,1701" o:gfxdata="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">
                  <o:lock v:ext="edit" aspectratio="f"/>
                  <v:group id="_x0000_s1026" o:spid="_x0000_s1026" o:spt="203" style="position:absolute;left:7339;top:6307;height:1701;width:1845;" coordorigin="285,11866" coordsize="1662,1576" o:gfxdata="UEsDBAoAAAAAAIdO4kAAAAAAAAAAAAAAAAAEAAAAZHJzL1BLAwQUAAAACACHTuJAlLa2or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K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La2or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_x0000_s1026" o:spid="_x0000_s1026" o:spt="20" style="position:absolute;left:372;top:11918;flip:y;height:1193;width:1;" filled="f" stroked="t" coordsize="21600,21600" o:gfxdata="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uvWcKtwAAANsAAAAP&#10;AAAAAAAAAAEAIAAAACIAAABkcnMvZG93bnJldi54bWxQSwECFAAUAAAACACHTuJAMy8FnjsAAAA5&#10;AAAAEAAAAAAAAAABACAAAAAGAQAAZHJzL3NoYXBleG1sLnhtbFBLBQYAAAAABgAGAFsBAACwAwAA&#10;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383;top:13093;height:1;width:1375;" filled="f" stroked="t" coordsize="21600,21600" o:gfxdata="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RWDZ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shape id="_x0000_s1026" o:spid="_x0000_s1026" o:spt="202" type="#_x0000_t202" style="position:absolute;left:1657;top:13055;height:331;width:290;" filled="f" stroked="f" coordsize="21600,21600" o:gfxdata="UEsDBAoAAAAAAIdO4kAAAAAAAAAAAAAAAAAEAAAAZHJzL1BLAwQUAAAACACHTuJAnGBIeLoAAADb&#10;AAAADwAAAGRycy9kb3ducmV2LnhtbEVPy2oCMRTdF/yHcAvd1USh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YEh4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ν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63;top:11866;height:331;width:310;" filled="f" stroked="f" coordsize="21600,21600" o:gfxdata="UEsDBAoAAAAAAIdO4kAAAAAAAAAAAAAAAAAEAAAAZHJzL1BLAwQUAAAACACHTuJA8yzt470AAADb&#10;AAAADwAAAGRycy9kb3ducmV2LnhtbEWPQWsCMRSE7wX/Q3hCbzXZQqW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LO3j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</w:rPr>
                              <w:t>U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5;top:13111;height:331;width:290;" filled="f" stroked="f" coordsize="21600,21600" o:gfxdata="UEsDBAoAAAAAAIdO4kAAAAAAAAAAAAAAAAAEAAAAZHJzL1BLAwQUAAAACACHTuJAA/5zlL4AAADb&#10;AAAADwAAAGRycy9kb3ducmV2LnhtbEWPzWrDMBCE74W+g9hCb42UQEP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/5zlL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32" type="#_x0000_t32" style="position:absolute;left:8145;top:6570;flip:x y;height:1191;width:1;rotation:-9175040f;" filled="f" stroked="t" coordsize="21600,21600" o:gfxdata="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Wd4m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494;top:6591;flip:x y;height:1191;width:1;rotation:-9175040f;" filled="f" stroked="t" coordsize="21600,21600" o:gfxdata="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FXu9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7808;top:6769;height:304;width:432;" filled="f" stroked="f" coordsize="21600,21600" o:gfxdata="UEsDBAoAAAAAAIdO4kAAAAAAAAAAAAAAAAAEAAAAZHJzL1BLAwQUAAAACACHTuJAfMV1l70AAADb&#10;AAAADwAAAGRycy9kb3ducmV2LnhtbEWPQWsCMRSE7wX/Q3hCbzWx0K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xXWX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钠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614;top:6968;height:304;width:432;" filled="f" stroked="f" coordsize="21600,21600" o:gfxdata="UEsDBAoAAAAAAIdO4kAAAAAAAAAAAAAAAAAEAAAAZHJzL1BLAwQUAAAACACHTuJAE4nQD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e4e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4nQDL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钙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7.对于钠和钙两种金属，其遏止电压</w:t>
      </w:r>
      <w:r>
        <w:rPr>
          <w:rFonts w:hint="eastAsia"/>
          <w:i/>
          <w:color w:val="000000"/>
          <w:szCs w:val="21"/>
        </w:rPr>
        <w:t>U</w:t>
      </w:r>
      <w:r>
        <w:rPr>
          <w:rFonts w:hint="eastAsia"/>
          <w:i/>
          <w:color w:val="000000"/>
          <w:szCs w:val="21"/>
          <w:vertAlign w:val="subscript"/>
        </w:rPr>
        <w:t>C</w:t>
      </w:r>
      <w:r>
        <w:rPr>
          <w:color w:val="000000"/>
          <w:szCs w:val="21"/>
        </w:rPr>
        <w:t>与入射光频率</w:t>
      </w:r>
      <w:r>
        <w:rPr>
          <w:i/>
          <w:iCs/>
        </w:rPr>
        <w:t>ν</w:t>
      </w:r>
      <w:r>
        <w:rPr>
          <w:color w:val="000000"/>
          <w:szCs w:val="21"/>
        </w:rPr>
        <w:t>的关系如图所示。用</w:t>
      </w:r>
      <w:r>
        <w:rPr>
          <w:i/>
          <w:color w:val="000000"/>
          <w:szCs w:val="21"/>
        </w:rPr>
        <w:t>h、e</w:t>
      </w:r>
      <w:r>
        <w:rPr>
          <w:color w:val="000000"/>
          <w:szCs w:val="21"/>
        </w:rPr>
        <w:t>分别表示普朗克常量和电子电荷量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钠的逸出功小于钙的逸出功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. 图中直线的斜率为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255"/>
            <wp:docPr id="72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在得到这两条直线时，必须保证入射光的光强相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若这两种金属产生的光电子具有相同的最大初动能，则照射到钠的光频率较高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8.如图，一理想变压器输入端接交流恒压源，输出端电路由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、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和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三个电阻构成。将该变压器原、副线圈的匝数比由5：1改为10：1后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pict>
          <v:group id="_x0000_s2236" o:spid="_x0000_s2236" o:spt="203" style="position:absolute;left:0pt;margin-left:246.65pt;margin-top:29.25pt;height:74.25pt;width:110.45pt;mso-wrap-distance-bottom:0pt;mso-wrap-distance-left:9pt;mso-wrap-distance-right:9pt;mso-wrap-distance-top:0pt;z-index:251669504;mso-width-relative:page;mso-height-relative:page;" coordorigin="1343,5210" coordsize="2209,1485" editas="canvas">
            <o:lock v:ext="edit"/>
            <v:shape id="_x0000_s2237" o:spid="_x0000_s2237" o:spt="75" type="#_x0000_t75" style="position:absolute;left:1343;top:5210;height:1485;width:2209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2238" o:spid="_x0000_s2238" o:spt="203" style="position:absolute;left:1585;top:5461;height:981;width:1967;" coordorigin="4448,6163" coordsize="1967,981">
              <o:lock v:ext="edit"/>
              <v:group id="_x0000_s2239" o:spid="_x0000_s2239" o:spt="203" style="position:absolute;left:4843;top:6362;height:648;width:283;" coordorigin="8932,8400" coordsize="332,675">
                <o:lock v:ext="edit"/>
                <v:group id="_x0000_s2240" o:spid="_x0000_s2240" o:spt="203" style="position:absolute;left:8932;top:8414;height:632;width:101;" coordorigin="2649,2436" coordsize="546,5069">
                  <o:lock v:ext="edit"/>
                  <v:shape id="_x0000_s2241" o:spid="_x0000_s2241" o:spt="19" type="#_x0000_t19" style="position:absolute;left:2649;top:2436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2242" o:spid="_x0000_s2242" o:spt="19" type="#_x0000_t19" style="position:absolute;left:2649;top:344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2243" o:spid="_x0000_s2243" o:spt="19" type="#_x0000_t19" style="position:absolute;left:2649;top:650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2244" o:spid="_x0000_s2244" o:spt="19" type="#_x0000_t19" style="position:absolute;left:2649;top:548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2245" o:spid="_x0000_s2245" o:spt="19" type="#_x0000_t19" style="position:absolute;left:2664;top:446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</v:group>
                <v:shape id="_x0000_s2246" o:spid="_x0000_s2246" o:spt="19" type="#_x0000_t19" style="position:absolute;left:9166;top:8533;flip:x;height:125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shape id="_x0000_s2247" o:spid="_x0000_s2247" o:spt="19" type="#_x0000_t19" style="position:absolute;left:9166;top:8788;flip:x;height:125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shape id="_x0000_s2248" o:spid="_x0000_s2248" o:spt="19" type="#_x0000_t19" style="position:absolute;left:9163;top:8660;flip:x;height:126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line id="_x0000_s2249" o:spid="_x0000_s2249" o:spt="20" style="position:absolute;left:9093;top:8400;height:675;width:0;" coordsize="21600,21600">
                  <v:path arrowok="t"/>
                  <v:fill focussize="0,0"/>
                  <v:stroke weight="2.25pt"/>
                  <v:imagedata o:title=""/>
                  <o:lock v:ext="edit"/>
                </v:line>
              </v:group>
              <v:shape id="xjhzja28" o:spid="_x0000_s2250" style="position:absolute;left:5137;top:6866;height:264;width:964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xjhzja28" o:spid="_x0000_s2251" style="position:absolute;left:5135;top:6223;flip:y;height:264;width:964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2252" o:spid="_x0000_s2252" o:spt="32" type="#_x0000_t32" style="position:absolute;left:5414;top:6223;flip:y;height:899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xjhzja28" o:spid="_x0000_s2253" style="position:absolute;left:4520;top:6240;flip:x y;height:135;width:340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xjhzja28" o:spid="_x0000_s2254" style="position:absolute;left:4505;top:7006;flip:x;height:135;width:340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2255" o:spid="_x0000_s2255" o:spt="32" type="#_x0000_t32" style="position:absolute;left:6100;top:6216;flip:y;height:899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rect id="_x0000_s2256" o:spid="_x0000_s2256" o:spt="1" style="position:absolute;left:5966;top:6622;height:96;width:283;rotation:5898240f;" coordsize="21600,21600">
                <v:path/>
                <v:fill focussize="0,0"/>
                <v:stroke/>
                <v:imagedata o:title=""/>
                <o:lock v:ext="edit"/>
              </v:rect>
              <v:shape id="_x0000_s2257" o:spid="_x0000_s2257" o:spt="202" type="#_x0000_t202" style="position:absolute;left:6100;top:6554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rect id="_x0000_s2258" o:spid="_x0000_s2258" o:spt="1" style="position:absolute;left:5225;top:6665;height:96;width:396;rotation:5898240f;" coordsize="21600,21600">
                <v:path/>
                <v:fill focussize="0,0"/>
                <v:stroke/>
                <v:imagedata o:title=""/>
                <o:lock v:ext="edit"/>
              </v:rect>
              <v:shape id="_x0000_s2259" o:spid="_x0000_s2259" o:spt="202" type="#_x0000_t202" style="position:absolute;left:5411;top:6576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2260" o:spid="_x0000_s2260" o:spt="202" type="#_x0000_t202" style="position:absolute;left:5614;top:6279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rect id="_x0000_s2261" o:spid="_x0000_s2261" o:spt="1" style="position:absolute;left:5623;top:6163;flip:x;height:113;width:283;" coordsize="21600,21600">
                <v:path/>
                <v:fill focussize="0,0"/>
                <v:stroke/>
                <v:imagedata o:title=""/>
                <o:lock v:ext="edit"/>
              </v:rect>
              <v:shape id="_x0000_s2262" o:spid="_x0000_s2262" o:spt="3" type="#_x0000_t3" style="position:absolute;left:5393;top:6193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2263" o:spid="_x0000_s2263" o:spt="3" type="#_x0000_t3" style="position:absolute;left:5397;top:708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rect id="_x0000_s2264" o:spid="_x0000_s2264" o:spt="1" style="position:absolute;left:4395;top:6518;flip:x;height:169;width:282;rotation:5898240f;" stroked="f" coordsize="21600,21600">
                <v:path/>
                <v:fill focussize="0,0"/>
                <v:stroke on="f"/>
                <v:imagedata o:title=""/>
                <o:lock v:ext="edit"/>
              </v:rect>
              <v:shape id="_x0000_s2265" o:spid="_x0000_s2265" o:spt="3" type="#_x0000_t3" style="position:absolute;left:4473;top:6462;height:57;width:57;" filled="f" coordsize="21600,21600">
                <v:path/>
                <v:fill on="f" focussize="0,0"/>
                <v:stroke/>
                <v:imagedata o:title=""/>
                <o:lock v:ext="edit"/>
              </v:shape>
              <v:shape id="_x0000_s2266" o:spid="_x0000_s2266" o:spt="3" type="#_x0000_t3" style="position:absolute;left:4482;top:6916;height:57;width:57;" filled="f" coordsize="21600,21600">
                <v:path/>
                <v:fill on="f" focussize="0,0"/>
                <v:stroke/>
                <v:imagedata o:title=""/>
                <o:lock v:ext="edit"/>
              </v:shape>
              <v:shape id="_x0000_s2267" o:spid="_x0000_s2267" o:spt="32" type="#_x0000_t32" style="position:absolute;left:4502;top:6244;flip:y;height:227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268" o:spid="_x0000_s2268" o:spt="32" type="#_x0000_t32" style="position:absolute;left:4514;top:6981;flip:y;height:136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269" o:spid="_x0000_s2269" style="position:absolute;left:4448;top:6653;flip:y;height:69;width:116;" filled="f" coordsize="7233,4000" path="m0,2000hbc66,2116,133,2233,200,2347c267,2461,333,2575,400,2684c467,2793,533,2900,600,3000c667,3100,733,3196,800,3285c867,3374,933,3458,1000,3532c1067,3606,1133,3674,1200,3732c1267,3790,1333,3839,1400,3879c1467,3919,1533,3950,1600,3970c1667,3990,1733,4000,1800,4000c1867,4000,1933,3990,2000,3970c2067,3950,2133,3919,2200,3879c2267,3839,2333,3790,2400,3732c2467,3674,2533,3606,2600,3532c2667,3458,2733,3375,2800,3286c2867,3197,2933,3100,3000,3000c3067,2900,3133,2793,3200,2684c3267,2575,3333,2462,3400,2348c3467,2234,3533,2116,3600,2000c3667,1884,3733,1767,3800,1653c3867,1539,3933,1425,4000,1316c4067,1207,4133,1100,4200,1000c4267,900,4333,804,4400,715c4467,626,4533,542,4600,468c4667,394,4733,326,4800,268c4867,210,4933,161,5000,121c5067,81,5133,50,5200,30c5267,10,5333,0,5400,0c5467,0,5533,10,5600,30c5667,50,5733,80,5800,120c5867,160,5933,210,6000,268c6067,326,6133,394,6200,468c6267,542,6333,625,6400,714c6467,803,6533,900,6600,1000c6667,1100,6733,1206,6800,1315c6867,1424,6933,1538,7000,1652c7067,1766,7167,1941,7200,1999c7233,2057,7216,2028,7200,1999hbe">
                <v:path arrowok="t"/>
                <v:fill on="f" focussize="0,0"/>
                <v:stroke/>
                <v:imagedata o:title=""/>
                <o:lock v:ext="edit"/>
              </v:shape>
            </v:group>
            <w10:wrap type="square"/>
          </v:group>
        </w:pict>
      </w:r>
      <w:r>
        <w:rPr>
          <w:color w:val="000000"/>
          <w:szCs w:val="21"/>
        </w:rPr>
        <w:t>A. 流经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的电流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73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两端的电压增加到原来的2倍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两端的电压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74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电阻上总的热功率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75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670935</wp:posOffset>
                </wp:positionH>
                <wp:positionV relativeFrom="paragraph">
                  <wp:posOffset>520065</wp:posOffset>
                </wp:positionV>
                <wp:extent cx="1890395" cy="1374140"/>
                <wp:effectExtent l="0" t="0" r="0" b="0"/>
                <wp:wrapSquare wrapText="bothSides"/>
                <wp:docPr id="125" name="画布 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24" name="组合 124"/>
                        <wpg:cNvGrpSpPr/>
                        <wpg:grpSpPr>
                          <a:xfrm>
                            <a:off x="486548" y="205229"/>
                            <a:ext cx="902420" cy="1061092"/>
                            <a:chOff x="2870" y="5344"/>
                            <a:chExt cx="1421" cy="1671"/>
                          </a:xfrm>
                        </wpg:grpSpPr>
                        <wpg:grpSp>
                          <wpg:cNvPr id="114" name="组合 114"/>
                          <wpg:cNvGrpSpPr/>
                          <wpg:grpSpPr>
                            <a:xfrm>
                              <a:off x="3337" y="5421"/>
                              <a:ext cx="954" cy="1594"/>
                              <a:chOff x="4754" y="6769"/>
                              <a:chExt cx="687" cy="1249"/>
                            </a:xfrm>
                          </wpg:grpSpPr>
                          <wps:wsp>
                            <wps:cNvPr id="78" name="直接连接符 78"/>
                            <wps:cNvSpPr/>
                            <wps:spPr>
                              <a:xfrm>
                                <a:off x="4754" y="6769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" name="直接连接符 79"/>
                            <wps:cNvSpPr/>
                            <wps:spPr>
                              <a:xfrm flipH="1">
                                <a:off x="4754" y="6769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0" name="直接连接符 80"/>
                            <wps:cNvSpPr/>
                            <wps:spPr>
                              <a:xfrm>
                                <a:off x="4754" y="7004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1" name="直接连接符 81"/>
                            <wps:cNvSpPr/>
                            <wps:spPr>
                              <a:xfrm flipH="1">
                                <a:off x="4754" y="7004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2" name="直接连接符 82"/>
                            <wps:cNvSpPr/>
                            <wps:spPr>
                              <a:xfrm>
                                <a:off x="4754" y="724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3" name="直接连接符 83"/>
                            <wps:cNvSpPr/>
                            <wps:spPr>
                              <a:xfrm flipH="1">
                                <a:off x="4754" y="724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4" name="直接连接符 84"/>
                            <wps:cNvSpPr/>
                            <wps:spPr>
                              <a:xfrm>
                                <a:off x="4754" y="747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5" name="直接连接符 85"/>
                            <wps:cNvSpPr/>
                            <wps:spPr>
                              <a:xfrm flipH="1">
                                <a:off x="4754" y="747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6" name="直接连接符 86"/>
                            <wps:cNvSpPr/>
                            <wps:spPr>
                              <a:xfrm>
                                <a:off x="5061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7" name="直接连接符 87"/>
                            <wps:cNvSpPr/>
                            <wps:spPr>
                              <a:xfrm flipH="1">
                                <a:off x="5061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8" name="直接连接符 88"/>
                            <wps:cNvSpPr/>
                            <wps:spPr>
                              <a:xfrm>
                                <a:off x="5061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9" name="直接连接符 89"/>
                            <wps:cNvSpPr/>
                            <wps:spPr>
                              <a:xfrm flipH="1">
                                <a:off x="5061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0" name="直接连接符 90"/>
                            <wps:cNvSpPr/>
                            <wps:spPr>
                              <a:xfrm>
                                <a:off x="5061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1" name="直接连接符 91"/>
                            <wps:cNvSpPr/>
                            <wps:spPr>
                              <a:xfrm flipH="1">
                                <a:off x="5061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2" name="直接连接符 92"/>
                            <wps:cNvSpPr/>
                            <wps:spPr>
                              <a:xfrm>
                                <a:off x="5061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3" name="直接连接符 93"/>
                            <wps:cNvSpPr/>
                            <wps:spPr>
                              <a:xfrm flipH="1">
                                <a:off x="5061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4" name="直接连接符 94"/>
                            <wps:cNvSpPr/>
                            <wps:spPr>
                              <a:xfrm>
                                <a:off x="5369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" name="直接连接符 95"/>
                            <wps:cNvSpPr/>
                            <wps:spPr>
                              <a:xfrm flipH="1">
                                <a:off x="5369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" name="直接连接符 96"/>
                            <wps:cNvSpPr/>
                            <wps:spPr>
                              <a:xfrm>
                                <a:off x="5369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" name="直接连接符 97"/>
                            <wps:cNvSpPr/>
                            <wps:spPr>
                              <a:xfrm flipH="1">
                                <a:off x="5369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" name="直接连接符 98"/>
                            <wps:cNvSpPr/>
                            <wps:spPr>
                              <a:xfrm>
                                <a:off x="5369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" name="直接连接符 99"/>
                            <wps:cNvSpPr/>
                            <wps:spPr>
                              <a:xfrm flipH="1">
                                <a:off x="5369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0" name="直接连接符 100"/>
                            <wps:cNvSpPr/>
                            <wps:spPr>
                              <a:xfrm>
                                <a:off x="5369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1" name="直接连接符 101"/>
                            <wps:cNvSpPr/>
                            <wps:spPr>
                              <a:xfrm flipH="1">
                                <a:off x="5369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2" name="直接连接符 102"/>
                            <wps:cNvSpPr/>
                            <wps:spPr>
                              <a:xfrm>
                                <a:off x="4754" y="771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3" name="直接连接符 103"/>
                            <wps:cNvSpPr/>
                            <wps:spPr>
                              <a:xfrm flipH="1">
                                <a:off x="4754" y="771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4" name="直接连接符 104"/>
                            <wps:cNvSpPr/>
                            <wps:spPr>
                              <a:xfrm>
                                <a:off x="4754" y="794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5" name="直接连接符 105"/>
                            <wps:cNvSpPr/>
                            <wps:spPr>
                              <a:xfrm flipH="1">
                                <a:off x="4754" y="794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6" name="直接连接符 106"/>
                            <wps:cNvSpPr/>
                            <wps:spPr>
                              <a:xfrm>
                                <a:off x="5061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7" name="直接连接符 107"/>
                            <wps:cNvSpPr/>
                            <wps:spPr>
                              <a:xfrm flipH="1">
                                <a:off x="5061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8" name="直接连接符 108"/>
                            <wps:cNvSpPr/>
                            <wps:spPr>
                              <a:xfrm>
                                <a:off x="5061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9" name="直接连接符 109"/>
                            <wps:cNvSpPr/>
                            <wps:spPr>
                              <a:xfrm flipH="1">
                                <a:off x="5061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0" name="直接连接符 110"/>
                            <wps:cNvSpPr/>
                            <wps:spPr>
                              <a:xfrm>
                                <a:off x="5369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1" name="直接连接符 111"/>
                            <wps:cNvSpPr/>
                            <wps:spPr>
                              <a:xfrm flipH="1">
                                <a:off x="5369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2" name="直接连接符 112"/>
                            <wps:cNvSpPr/>
                            <wps:spPr>
                              <a:xfrm>
                                <a:off x="5369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3" name="直接连接符 113"/>
                            <wps:cNvSpPr/>
                            <wps:spPr>
                              <a:xfrm flipH="1">
                                <a:off x="5369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15" name="直接箭头连接符 115"/>
                          <wps:cNvCnPr/>
                          <wps:spPr>
                            <a:xfrm flipV="1">
                              <a:off x="3277" y="5344"/>
                              <a:ext cx="1" cy="159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6" name="椭圆 116"/>
                          <wps:cNvSpPr>
                            <a:spLocks noChangeAspect="1"/>
                          </wps:cNvSpPr>
                          <wps:spPr>
                            <a:xfrm>
                              <a:off x="3245" y="5622"/>
                              <a:ext cx="65" cy="6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7" name="直接连接符 117"/>
                          <wps:cNvSpPr/>
                          <wps:spPr>
                            <a:xfrm>
                              <a:off x="3277" y="5655"/>
                              <a:ext cx="531" cy="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118" name="直接连接符 118"/>
                          <wps:cNvSpPr/>
                          <wps:spPr>
                            <a:xfrm rot="2700000">
                              <a:off x="3193" y="5861"/>
                              <a:ext cx="53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119" name="文本框 119"/>
                          <wps:cNvSpPr txBox="1"/>
                          <wps:spPr>
                            <a:xfrm>
                              <a:off x="3764" y="5421"/>
                              <a:ext cx="367" cy="5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20" name="文本框 120"/>
                          <wps:cNvSpPr txBox="1"/>
                          <wps:spPr>
                            <a:xfrm>
                              <a:off x="3438" y="6016"/>
                              <a:ext cx="367" cy="5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  <w:t>Q</w:t>
                                </w:r>
                              </w:p>
                              <w:p>
                                <w:pPr>
                                  <w:rPr>
                                    <w:sz w:val="25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21" name="文本框 121"/>
                          <wps:cNvSpPr txBox="1"/>
                          <wps:spPr>
                            <a:xfrm>
                              <a:off x="2870" y="5514"/>
                              <a:ext cx="36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22" name="文本框 122"/>
                          <wps:cNvSpPr txBox="1"/>
                          <wps:spPr>
                            <a:xfrm>
                              <a:off x="2870" y="6575"/>
                              <a:ext cx="36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23" name="椭圆 123"/>
                          <wps:cNvSpPr>
                            <a:spLocks noChangeAspect="1"/>
                          </wps:cNvSpPr>
                          <wps:spPr>
                            <a:xfrm>
                              <a:off x="3242" y="6711"/>
                              <a:ext cx="66" cy="6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05pt;margin-top:40.95pt;height:108.2pt;width:148.85pt;mso-wrap-distance-bottom:0pt;mso-wrap-distance-left:9pt;mso-wrap-distance-right:9pt;mso-wrap-distance-top:0pt;z-index:251670528;mso-width-relative:page;mso-height-relative:page;" coordsize="1890395,1374140" editas="canvas" o:gfxdata="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">
                <o:lock v:ext="edit" aspectratio="f"/>
                <v:rect id="_x0000_s1026" o:spid="_x0000_s1026" o:spt="1" style="position:absolute;left:0;top:0;height:1374140;width:1890395;" filled="f" stroked="f" coordsize="21600,21600" o:gfxdata="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486547;top:205228;height:1061091;width:902419;" coordorigin="2870,5344" coordsize="1421,1671" o:gfxdata="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">
                  <o:lock v:ext="edit" aspectratio="f"/>
                  <v:group id="_x0000_s1026" o:spid="_x0000_s1026" o:spt="203" style="position:absolute;left:3337;top:5421;height:1594;width:954;" coordorigin="4754,6769" coordsize="687,1249" o:gfxdata="UEsDBAoAAAAAAIdO4kAAAAAAAAAAAAAAAAAEAAAAZHJzL1BLAwQUAAAACACHTuJAd3gND7wAAADc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qwm8nokXyMUT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3eA0PvAAAANwAAAAPAAAAAAAAAAEAIAAAACIAAABkcnMvZG93bnJldi54bWxQ&#10;SwECFAAUAAAACACHTuJAMy8FnjsAAAA5AAAAFQAAAAAAAAABACAAAAALAQAAZHJzL2dyb3Vwc2hh&#10;cGV4bWwueG1sUEsFBgAAAAAGAAYAYAEAAMgDAAAAAA==&#10;">
                    <o:lock v:ext="edit" aspectratio="f"/>
                    <v:line id="_x0000_s1026" o:spid="_x0000_s1026" o:spt="20" style="position:absolute;left:4754;top:6769;height:73;width:73;" filled="f" stroked="t" coordsize="21600,21600" o:gfxdata="UEsDBAoAAAAAAIdO4kAAAAAAAAAAAAAAAAAEAAAAZHJzL1BLAwQUAAAACACHTuJABJU5Dr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S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lTkO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6769;flip:x;height:73;width:73;" filled="f" stroked="t" coordsize="21600,21600" o:gfxdata="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Xor+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004;height:73;width:73;" filled="f" stroked="t" coordsize="21600,21600" o:gfxdata="UEsDBAoAAAAAAIdO4kAAAAAAAAAAAAAAAAAEAAAAZHJzL1BLAwQUAAAACACHTuJAzzZFL7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ff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zZFL7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004;flip:x;height:73;width:73;" filled="f" stroked="t" coordsize="21600,21600" o:gfxdata="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dN6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240;height:73;width:73;" filled="f" stroked="t" coordsize="21600,21600" o:gfxdata="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Kh+w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240;flip:x;height:73;width:73;" filled="f" stroked="t" coordsize="21600,21600" o:gfxdata="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urlcr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475;height:73;width:73;" filled="f" stroked="t" coordsize="21600,21600" o:gfxdata="UEsDBAoAAAAAAIdO4kAAAAAAAAAAAAAAAAAEAAAAZHJzL1BLAwQUAAAACACHTuJAsA1DLL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6Rj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ANQy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475;flip:x;height:73;width:73;" filled="f" stroked="t" coordsize="21600,21600" o:gfxdata="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T9id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6769;height:73;width:72;" filled="f" stroked="t" coordsize="21600,21600" o:gfxdata="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5N4w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6769;flip:x;height:73;width:72;" filled="f" stroked="t" coordsize="21600,21600" o:gfxdata="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0eNx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004;height:73;width:72;" filled="f" stroked="t" coordsize="21600,21600" o:gfxdata="UEsDBAoAAAAAAIdO4kAAAAAAAAAAAAAAAAAEAAAAZHJzL1BLAwQUAAAACACHTuJAMUBJKb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bP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UBJKb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004;flip:x;height:73;width:72;" filled="f" stroked="t" coordsize="21600,21600" o:gfxdata="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wLSmL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240;height:73;width:72;" filled="f" stroked="t" coordsize="21600,21600" o:gfxdata="UEsDBAoAAAAAAIdO4kAAAAAAAAAAAAAAAAAEAAAAZHJzL1BLAwQUAAAACACHTuJASu/T8r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b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79Py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240;flip:x;height:73;width:72;" filled="f" stroked="t" coordsize="21600,21600" o:gfxdata="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tSEO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475;height:73;width:72;" filled="f" stroked="t" coordsize="21600,21600" o:gfxdata="UEsDBAoAAAAAAIdO4kAAAAAAAAAAAAAAAAAEAAAAZHJzL1BLAwQUAAAACACHTuJA1XHoHr0AAADb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B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ceg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475;flip:x;height:73;width:72;" filled="f" stroked="t" coordsize="21600,21600" o:gfxdata="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M3Ov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6769;height:73;width:72;" filled="f" stroked="t" coordsize="21600,21600" o:gfxdata="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XU1fG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6769;flip:x;height:73;width:72;" filled="f" stroked="t" coordsize="21600,21600" o:gfxdata="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uWTkC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004;height:73;width:72;" filled="f" stroked="t" coordsize="21600,21600" o:gfxdata="UEsDBAoAAAAAAIdO4kAAAAAAAAAAAAAAAAAEAAAAZHJzL1BLAwQUAAAACACHTuJAqkruHb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+Ep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kruH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004;flip:x;height:73;width:72;" filled="f" stroked="t" coordsize="21600,21600" o:gfxdata="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QIda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240;height:73;width:72;" filled="f" stroked="t" coordsize="21600,21600" o:gfxdata="UEsDBAoAAAAAAIdO4kAAAAAAAAAAAAAAAAAEAAAAZHJzL1BLAwQUAAAACACHTuJAtJnf9L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a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0md/0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240;flip:x;height:73;width:72;" filled="f" stroked="t" coordsize="21600,21600" o:gfxdata="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rbREW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475;height:73;width:72;" filled="f" stroked="t" coordsize="21600,21600" o:gfxdata="UEsDBAoAAAAAAIdO4kAAAAAAAAAAAAAAAAAEAAAAZHJzL1BLAwQUAAAACACHTuJA5P2ZJ7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P2ZJ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475;flip:x;height:73;width:72;" filled="f" stroked="t" coordsize="21600,21600" o:gfxdata="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4/I7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710;height:73;width:73;" filled="f" stroked="t" coordsize="21600,21600" o:gfxdata="UEsDBAoAAAAAAIdO4kAAAAAAAAAAAAAAAAAEAAAAZHJzL1BLAwQUAAAACACHTuJAe2Oiy7sAAADc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nyVwPOZeIG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2Oiy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710;flip:x;height:73;width:73;" filled="f" stroked="t" coordsize="21600,21600" o:gfxdata="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EfMB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945;height:73;width:73;" filled="f" stroked="t" coordsize="21600,21600" o:gfxdata="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xp8k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945;flip:x;height:73;width:73;" filled="f" stroked="t" coordsize="21600,21600" o:gfxdata="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tM7u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710;height:73;width:72;" filled="f" stroked="t" coordsize="21600,21600" o:gfxdata="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RYpM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710;flip:x;height:73;width:72;" filled="f" stroked="t" coordsize="21600,21600" o:gfxdata="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KvUC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945;height:73;width:72;" filled="f" stroked="t" coordsize="21600,21600" o:gfxdata="UEsDBAoAAAAAAIdO4kAAAAAAAAAAAAAAAAAEAAAAZHJzL1BLAwQUAAAACACHTuJAGouVIb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Qiv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ouVI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945;flip:x;height:73;width:72;" filled="f" stroked="t" coordsize="21600,21600" o:gfxdata="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+cTr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710;height:73;width:72;" filled="f" stroked="t" coordsize="21600,21600" o:gfxdata="UEsDBAoAAAAAAIdO4kAAAAAAAAAAAAAAAAAEAAAAZHJzL1BLAwQUAAAACACHTuJAYSQP+r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SQP+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710;flip:x;height:73;width:72;" filled="f" stroked="t" coordsize="21600,21600" o:gfxdata="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Vl4w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945;height:73;width:72;" filled="f" stroked="t" coordsize="21600,21600" o:gfxdata="UEsDBAoAAAAAAIdO4kAAAAAAAAAAAAAAAAAEAAAAZHJzL1BLAwQUAAAACACHTuJA/ro0Fr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Swt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ro0F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945;flip:x;height:73;width:72;" filled="f" stroked="t" coordsize="21600,21600" o:gfxdata="UEsDBAoAAAAAAIdO4kAAAAAAAAAAAAAAAAAEAAAAZHJzL1BLAwQUAAAACACHTuJApchl3LsAAADc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X46hfsz8QK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chl3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_x0000_s1026" o:spid="_x0000_s1026" o:spt="32" type="#_x0000_t32" style="position:absolute;left:3277;top:5344;flip:y;height:1594;width:1;" filled="f" stroked="t" coordsize="21600,21600" o:gfxdata="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rPEP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" type="#_x0000_t3" style="position:absolute;left:3245;top:5622;height:66;width:65;" fillcolor="#000000" filled="t" stroked="t" coordsize="21600,21600" o:gfxdata="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z7X1W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line id="_x0000_s1026" o:spid="_x0000_s1026" o:spt="20" style="position:absolute;left:3277;top:5655;height:2;width:531;" filled="f" stroked="t" coordsize="21600,21600" o:gfxdata="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/NCp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3193;top:5861;height:1;width:531;rotation:2949120f;" filled="f" stroked="t" coordsize="21600,21600" o:gfxdata="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KnsaD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3764;top:5421;height:531;width:367;" filled="f" stroked="f" coordsize="21600,21600" o:gfxdata="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NjaSK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v</w:t>
                          </w: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  <w:vertAlign w:val="subscript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438;top:6016;height:531;width:367;" filled="f" stroked="f" coordsize="21600,21600" o:gfxdata="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w1Cg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v</w:t>
                          </w: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  <w:vertAlign w:val="subscript"/>
                            </w:rPr>
                            <w:t>Q</w:t>
                          </w:r>
                        </w:p>
                        <w:p>
                          <w:pPr>
                            <w:rPr>
                              <w:sz w:val="25"/>
                            </w:rPr>
                          </w:pPr>
                        </w:p>
                      </w:txbxContent>
                    </v:textbox>
                  </v:shape>
                  <v:shape id="_x0000_s1026" o:spid="_x0000_s1026" o:spt="202" type="#_x0000_t202" style="position:absolute;left:2870;top:5514;height:312;width:364;" filled="f" stroked="f" coordsize="21600,21600" o:gfxdata="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N5r5m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870;top:6575;height:312;width:364;" filled="f" stroked="f" coordsize="21600,21600" o:gfxdata="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rMe6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26" o:spid="_x0000_s1026" o:spt="3" type="#_x0000_t3" style="position:absolute;left:3242;top:6711;height:66;width:66;" fillcolor="#000000" filled="t" stroked="t" coordsize="21600,21600" o:gfxdata="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LgNnC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9.如图，虚线</w:t>
      </w:r>
      <w:r>
        <w:rPr>
          <w:i/>
          <w:color w:val="000000"/>
          <w:szCs w:val="21"/>
        </w:rPr>
        <w:t>MN</w:t>
      </w:r>
      <w:r>
        <w:rPr>
          <w:color w:val="000000"/>
          <w:szCs w:val="21"/>
        </w:rPr>
        <w:t>的右侧有方向垂直于纸面向里的匀强磁场，两电荷量相同的粒子</w:t>
      </w:r>
      <w:r>
        <w:rPr>
          <w:i/>
          <w:color w:val="000000"/>
          <w:szCs w:val="21"/>
        </w:rPr>
        <w:t>P、Q</w:t>
      </w:r>
      <w:r>
        <w:rPr>
          <w:color w:val="000000"/>
          <w:szCs w:val="21"/>
        </w:rPr>
        <w:t>从磁场边界的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先后射入磁场，在纸面内运动。射入磁场时，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的速度</w:t>
      </w:r>
      <w:r>
        <w:rPr>
          <w:i/>
          <w:color w:val="000000"/>
          <w:szCs w:val="21"/>
        </w:rPr>
        <w:t>v</w:t>
      </w:r>
      <w:r>
        <w:rPr>
          <w:i/>
          <w:color w:val="000000"/>
          <w:szCs w:val="21"/>
          <w:vertAlign w:val="subscript"/>
        </w:rPr>
        <w:t>P</w:t>
      </w:r>
      <w:r>
        <w:rPr>
          <w:color w:val="000000"/>
          <w:szCs w:val="21"/>
        </w:rPr>
        <w:t>垂直于磁场边界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速度</w:t>
      </w:r>
      <w:r>
        <w:rPr>
          <w:i/>
          <w:color w:val="000000"/>
          <w:szCs w:val="21"/>
        </w:rPr>
        <w:t>v</w:t>
      </w:r>
      <w:r>
        <w:rPr>
          <w:i/>
          <w:color w:val="000000"/>
          <w:szCs w:val="21"/>
          <w:vertAlign w:val="subscript"/>
        </w:rPr>
        <w:t>Q</w:t>
      </w:r>
      <w:r>
        <w:rPr>
          <w:color w:val="000000"/>
          <w:szCs w:val="21"/>
        </w:rPr>
        <w:t>与磁场边界的夹角为45°。已知两粒子均从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射出磁场，且在磁场中运动的时间相同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质量之比为1：2</w:t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质量之比为</w:t>
      </w:r>
      <w:r>
        <w:rPr>
          <w:color w:val="000000"/>
          <w:szCs w:val="21"/>
        </w:rPr>
        <w:drawing>
          <wp:inline distT="0" distB="0" distL="114300" distR="114300">
            <wp:extent cx="371475" cy="219075"/>
            <wp:effectExtent l="0" t="0" r="9525" b="8255"/>
            <wp:docPr id="7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速度大小之比为</w:t>
      </w:r>
      <w:r>
        <w:rPr>
          <w:color w:val="000000"/>
          <w:szCs w:val="21"/>
        </w:rPr>
        <w:drawing>
          <wp:inline distT="0" distB="0" distL="114300" distR="114300">
            <wp:extent cx="371475" cy="219075"/>
            <wp:effectExtent l="0" t="0" r="9525" b="8255"/>
            <wp:docPr id="7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D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速度大小之比为2：1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b/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670935</wp:posOffset>
                </wp:positionH>
                <wp:positionV relativeFrom="paragraph">
                  <wp:posOffset>621665</wp:posOffset>
                </wp:positionV>
                <wp:extent cx="1822450" cy="1152525"/>
                <wp:effectExtent l="0" t="0" r="0" b="0"/>
                <wp:wrapSquare wrapText="bothSides"/>
                <wp:docPr id="170" name="画布 1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69" name="组合 169"/>
                        <wpg:cNvGrpSpPr/>
                        <wpg:grpSpPr>
                          <a:xfrm>
                            <a:off x="241300" y="87630"/>
                            <a:ext cx="1339215" cy="1064895"/>
                            <a:chOff x="1514" y="5113"/>
                            <a:chExt cx="2109" cy="1677"/>
                          </a:xfrm>
                        </wpg:grpSpPr>
                        <wpg:grpSp>
                          <wpg:cNvPr id="152" name="组合 152"/>
                          <wpg:cNvGrpSpPr/>
                          <wpg:grpSpPr>
                            <a:xfrm>
                              <a:off x="1871" y="6598"/>
                              <a:ext cx="1701" cy="57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138" name="组合 138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126" name="直接连接符 126"/>
                              <wps:cNvSp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7" name="直接连接符 127"/>
                              <wps:cNvSp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8" name="直接连接符 128"/>
                              <wps:cNvSp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9" name="直接连接符 129"/>
                              <wps:cNvSp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0" name="直接连接符 130"/>
                              <wps:cNvSp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1" name="直接连接符 131"/>
                              <wps:cNvSp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2" name="直接连接符 132"/>
                              <wps:cNvSp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3" name="直接连接符 133"/>
                              <wps:cNvSp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4" name="直接连接符 134"/>
                              <wps:cNvSp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5" name="直接连接符 135"/>
                              <wps:cNvSp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6" name="直接连接符 136"/>
                              <wps:cNvSp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7" name="直接连接符 137"/>
                              <wps:cNvSp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151" name="组合 151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139" name="直接连接符 139"/>
                              <wps:cNvSp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0" name="直接连接符 140"/>
                              <wps:cNvSp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1" name="直接连接符 141"/>
                              <wps:cNvSp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2" name="直接连接符 142"/>
                              <wps:cNvSp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3" name="直接连接符 143"/>
                              <wps:cNvSp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4" name="直接连接符 144"/>
                              <wps:cNvSp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5" name="直接连接符 145"/>
                              <wps:cNvSp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6" name="直接连接符 146"/>
                              <wps:cNvSp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7" name="直接连接符 147"/>
                              <wps:cNvSp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8" name="直接连接符 148"/>
                              <wps:cNvSp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9" name="直接连接符 149"/>
                              <wps:cNvSp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50" name="直接连接符 150"/>
                              <wps:cNvSp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153" name="直接箭头连接符 153"/>
                          <wps:cNvCnPr/>
                          <wps:spPr>
                            <a:xfrm rot="5400000" flipV="1">
                              <a:off x="2650" y="4903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4" name="直接箭头连接符 154"/>
                          <wps:cNvCnPr/>
                          <wps:spPr>
                            <a:xfrm rot="5400000" flipV="1">
                              <a:off x="2641" y="5239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5" name="直接箭头连接符 155"/>
                          <wps:cNvCnPr/>
                          <wps:spPr>
                            <a:xfrm rot="5400000" flipV="1">
                              <a:off x="2641" y="5579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6" name="直接箭头连接符 156"/>
                          <wps:cNvCnPr/>
                          <wps:spPr>
                            <a:xfrm flipV="1">
                              <a:off x="3267" y="5576"/>
                              <a:ext cx="1" cy="102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7" name="直接箭头连接符 157"/>
                          <wps:cNvCnPr/>
                          <wps:spPr>
                            <a:xfrm rot="10800000" flipV="1">
                              <a:off x="1946" y="5233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8" name="文本框 158"/>
                          <wps:cNvSpPr txBox="1"/>
                          <wps:spPr>
                            <a:xfrm>
                              <a:off x="3191" y="613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59" name="文本框 159"/>
                          <wps:cNvSpPr txBox="1"/>
                          <wps:spPr>
                            <a:xfrm>
                              <a:off x="3187" y="5777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0" name="文本框 160"/>
                          <wps:cNvSpPr txBox="1"/>
                          <wps:spPr>
                            <a:xfrm>
                              <a:off x="3187" y="542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1" name="文本框 161"/>
                          <wps:cNvSpPr txBox="1"/>
                          <wps:spPr>
                            <a:xfrm>
                              <a:off x="1514" y="5462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2" name="文本框 162"/>
                          <wps:cNvSpPr txBox="1"/>
                          <wps:spPr>
                            <a:xfrm>
                              <a:off x="1514" y="511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3" name="文本框 163"/>
                          <wps:cNvSpPr txBox="1"/>
                          <wps:spPr>
                            <a:xfrm>
                              <a:off x="1514" y="574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4" name="文本框 164"/>
                          <wps:cNvSpPr txBox="1"/>
                          <wps:spPr>
                            <a:xfrm>
                              <a:off x="1577" y="6100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5" name="任意多边形 165"/>
                          <wps:cNvSpPr/>
                          <wps:spPr>
                            <a:xfrm flipH="1" flipV="1">
                              <a:off x="1961" y="5229"/>
                              <a:ext cx="1304" cy="68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6" name="任意多边形 166"/>
                          <wps:cNvSpPr/>
                          <wps:spPr>
                            <a:xfrm flipH="1" flipV="1">
                              <a:off x="1946" y="5231"/>
                              <a:ext cx="1304" cy="10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7" name="任意多边形 167"/>
                          <wps:cNvSpPr/>
                          <wps:spPr>
                            <a:xfrm flipH="1" flipV="1">
                              <a:off x="1961" y="5222"/>
                              <a:ext cx="1304" cy="3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8" name="文本框 168"/>
                          <wps:cNvSpPr txBox="1"/>
                          <wps:spPr>
                            <a:xfrm>
                              <a:off x="1570" y="6486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05pt;margin-top:48.95pt;height:90.75pt;width:143.5pt;mso-wrap-distance-bottom:0pt;mso-wrap-distance-left:9pt;mso-wrap-distance-right:9pt;mso-wrap-distance-top:0pt;z-index:251671552;mso-width-relative:page;mso-height-relative:page;" coordsize="1822450,1152525" editas="canvas" o:gfxdata="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">
                <o:lock v:ext="edit" aspectratio="f"/>
                <v:rect id="_x0000_s1026" o:spid="_x0000_s1026" o:spt="1" style="position:absolute;left:0;top:0;height:1152525;width:1822450;" filled="f" stroked="f" coordsize="21600,21600" o:gfxdata="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241300;top:87630;height:1064895;width:1339215;" coordorigin="1514,5113" coordsize="2109,1677" o:gfxdata="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">
                  <o:lock v:ext="edit" aspectratio="f"/>
                  <v:group id="_x0000_s1026" o:spid="_x0000_s1026" o:spt="203" style="position:absolute;left:1871;top:6598;height:57;width:1701;" coordorigin="6654,4095" coordsize="1656,81" o:gfxdata="UEsDBAoAAAAAAIdO4kAAAAAAAAAAAAAAAAAEAAAAZHJzL1BLAwQUAAAACACHTuJAAbeJIL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TeD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Bt4kgvAAAANwAAAAPAAAAAAAAAAEAIAAAACIAAABkcnMvZG93bnJldi54bWxQ&#10;SwECFAAUAAAACACHTuJAMy8FnjsAAAA5AAAAFQAAAAAAAAABACAAAAALAQAAZHJzL2dyb3Vwc2hh&#10;cGV4bWwueG1sUEsFBgAAAAAGAAYAYAEAAMgDAAAAAA==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vYBbar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rT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2AW2q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e9MM+bsAAADc&#10;AAAADwAAAGRycy9kb3ducmV2LnhtbEVP32vCMBB+F/wfwgl7s4kdiKtGGaJjMBDUzuezOduy5lKa&#10;WN1/bwYD3+7j+3mL1d02oqfO1441TBIFgrhwpuZSQ37cjmcgfEA22DgmDb/kYbUcDhaYGXfjPfWH&#10;UIoYwj5DDVUIbSalLyqy6BPXEkfu4jqLIcKulKbDWwy3jUyVmkqLNceGCltaV1T8HK5Ww/vpa/O6&#10;68/WNeatzL+NzdVHqvXLaKLmIALdw1P87/40cX46hb9n4gVy+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9MM+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FJ+pYrsAAADc&#10;AAAADwAAAGRycy9kb3ducmV2LnhtbEVP22rCQBB9F/yHZYS+6a4peEldRaQtQkFQo8/T7DQJzc6G&#10;7Dbq37sFwbc5nOssVldbi45aXznWMB4pEMS5MxUXGrLjx3AGwgdkg7Vj0nAjD6tlv7fA1LgL76k7&#10;hELEEPYpaihDaFIpfV6SRT9yDXHkflxrMUTYFtK0eInhtpaJUhNpseLYUGJDm5Ly38Of1bA+f72/&#10;7rpv62ozL7KTsZn6TLR+GYzVG4hA1/AUP9xbE+cnU/h/Jl4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J+pY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ZQA9EL4AAADc&#10;AAAADwAAAGRycy9kb3ducmV2LnhtbEWPQWvCQBCF7wX/wzJCb3XXFEobXUWklUJBqI2ex+yYBLOz&#10;IbtG+++dQ6G3Gd6b976ZL2++VQP1sQlsYToxoIjL4BquLBQ/H0+voGJCdtgGJgu/FGG5GD3MMXfh&#10;yt807FKlJIRjjhbqlLpc61jW5DFOQkcs2in0HpOsfaVdj1cJ963OjHnRHhuWhho7WtdUnncXb2F1&#10;+Hp/3g5HH1r3VhV75wuzyax9HE/NDFSiW/o3/11/OsHPhFaekQn0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QA9E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CkyYi7wAAADc&#10;AAAADwAAAGRycy9kb3ducmV2LnhtbEVP32vCMBB+H/g/hBvsbSZ2IGtnWoZsIgjCtNvzrbm1Zc2l&#10;NLHqf28Ewbf7+H7eojjZTow0+NaxhtlUgSCunGm51lDuP59fQfiAbLBzTBrO5KHIJw8LzIw78heN&#10;u1CLGMI+Qw1NCH0mpa8asuinrieO3J8bLIYIh1qaAY8x3HYyUWouLbYcGxrsadlQ9b87WA3vP5uP&#10;l+34a11n0rr8NrZUq0Trp8eZegMR6BTu4pt7beL8JIXrM/ECm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pMmI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Hq+ny74AAADc&#10;AAAADwAAAGRycy9kb3ducmV2LnhtbEWPQWvCQBCF7wX/wzKCt7qrQqnRVUSsFAqFavQ8ZsckmJ0N&#10;2W20/75zKPQ2w3vz3jfL9cM3qqcu1oEtTMYGFHERXM2lhfz49vwKKiZkh01gsvBDEdarwdMSMxfu&#10;/EX9IZVKQjhmaKFKqc20jkVFHuM4tMSiXUPnMcnaldp1eJdw3+ipMS/aY83SUGFL24qK2+HbW9ic&#10;P3azz/7iQ+PmZX5yPjf7qbWj4cQsQCV6pH/z3/W7E/yZ4MszMo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q+ny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ceMCULsAAADc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f40hfsz8QK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eMCU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gTGcJ7sAAADc&#10;AAAADwAAAGRycy9kb3ducmV2LnhtbEVP32vCMBB+F/wfwgl706QVhuuMZYgOYTBQuz3fmltb1lxK&#10;E6v+94sg+HYf389b5hfbioF63zjWkMwUCOLSmYYrDcVxO12A8AHZYOuYNFzJQ74aj5aYGXfmPQ2H&#10;UIkYwj5DDXUIXSalL2uy6GeuI47cr+sthgj7SpoezzHctjJV6llabDg21NjRuqby73CyGt6+Pzbz&#10;z+HHuta8VMWXsYV6T7V+miTqFUSgS3iI7+6difPnKdyeiRfI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TGcJ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7n05vLoAAADc&#10;AAAADwAAAGRycy9kb3ducmV2LnhtbEVP32vCMBB+H/g/hBN8m4kWxuyMIqIiDIRp3fOtubXF5lKa&#10;WPW/N4Lg2318P286v9padNT6yrGG0VCBIM6dqbjQkB3W758gfEA2WDsmDTfyMJ/13qaYGnfhH+r2&#10;oRAxhH2KGsoQmlRKn5dk0Q9dQxy5f9daDBG2hTQtXmK4reVYqQ9pseLYUGJDy5Ly0/5sNSx+v1fJ&#10;rvuzrjaTIjsam6nNWOtBf6S+QAS6hpf46d6aOD9J4PFMvEDO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fTm8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YZShyLsAAADc&#10;AAAADwAAAGRycy9kb3ducmV2LnhtbEVP32vCMBB+H/g/hBN800Qd4qppEdExGAhqt+dbc7bF5lKa&#10;rLr/fhkIe7uP7+ets7ttRE+drx1rmE4UCOLCmZpLDfl5P16C8AHZYOOYNPyQhywdPK0xMe7GR+pP&#10;oRQxhH2CGqoQ2kRKX1Rk0U9cSxy5i+sshgi7UpoObzHcNnKm1EJarDk2VNjStqLievq2Gjaf77v5&#10;of+yrjEvZf5hbK5eZ1qPhlO1AhHoHv7FD/ebifPnz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ZShy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DtgEU7sAAADc&#10;AAAADwAAAGRycy9kb3ducmV2LnhtbEVP32vCMBB+H/g/hBN800Rl4qppEdExGAhqt+dbc7bF5lKa&#10;rLr/fhkIe7uP7+ets7ttRE+drx1rmE4UCOLCmZpLDfl5P16C8AHZYOOYNPyQhywdPK0xMe7GR+pP&#10;oRQxhH2CGqoQ2kRKX1Rk0U9cSxy5i+sshgi7UpoObzHcNnKm1EJarDk2VNjStqLievq2Gjaf77v5&#10;of+yrjEvZf5hbK5eZ1qPhlO1AhHoHv7FD/ebifPnz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tgEU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/gqaJLoAAADc&#10;AAAADwAAAGRycy9kb3ducmV2LnhtbEVPTYvCMBC9L/gfwgje1kQFWatRRFSEBWG1eh6bsS02k9LE&#10;6v57s7DgbR7vc2aLp61ES40vHWsY9BUI4syZknMN6XHz+QXCB2SDlWPS8EseFvPOxwwT4x78Q+0h&#10;5CKGsE9QQxFCnUjps4Is+r6riSN3dY3FEGGTS9PgI4bbSg6VGkuLJceGAmtaFZTdDnerYXn+Xo/2&#10;7cW6ykzy9GRsqrZDrXvdgZqCCPQMb/G/e2fi/NEY/p6JF8j5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Cpok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pXjL7r0AAADc&#10;AAAADwAAAGRycy9kb3ducmV2LnhtbEVPTWvCQBC9C/6HZYRexOyagC3R1YM20IOX2pZeh+w0Cc3O&#10;xuw2pv31bkHwNo/3OZvdaFsxUO8bxxqWiQJBXDrTcKXh/a1YPIHwAdlg65g0/JKH3XY62WBu3IVf&#10;aTiFSsQQ9jlqqEPocil9WZNFn7iOOHJfrrcYIuwraXq8xHDbylSplbTYcGyosaN9TeX36cdq8MUH&#10;nYu/eTlXn1nlKD0fjs+o9cNsqdYgAo3hLr65X0ycnz3C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eMv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8WUXV70AAADc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/IWC/2fiBXL9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8WUXV70AAADc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j5UOVroAAADc&#10;AAAADwAAAGRycy9kb3ducmV2LnhtbEVPTYvCMBC9C/sfwizsTRMVRKtRFtFFEBbU6nlsxrZsMylN&#10;rPrvN4LgbR7vc2aLu61ES40vHWvo9xQI4syZknMN6WHdHYPwAdlg5Zg0PMjDYv7RmWFi3I131O5D&#10;LmII+wQ1FCHUiZQ+K8ii77maOHIX11gMETa5NA3eYrit5ECpkbRYcmwosKZlQdnf/mo1fJ+2q+Fv&#10;e7auMpM8PRqbqp+B1l+ffTUFEege3uKXe2Pi/OEEns/EC+T8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lQ5W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RqnUtr4AAADc&#10;AAAADwAAAGRycy9kb3ducmV2LnhtbEWPQWvCQBCF7wX/wzIFb3VXK6WNriKlFUEoaFPPY3ZMQrOz&#10;IbtG/ffOodDbDO/Ne9/Ml1ffqJ66WAe2MB4ZUMRFcDWXFvLvz6dXUDEhO2wCk4UbRVguBg9zzFy4&#10;8I76fSqVhHDM0EKVUptpHYuKPMZRaIlFO4XOY5K1K7Xr8CLhvtETY160x5qlocKW3isqfvdnb2F1&#10;2H48f/VHHxr3VuY/zudmPbF2+Dg2M1CJrunf/He9cYI/FXx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qnUt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KeVxLbsAAADc&#10;AAAADwAAAGRycy9kb3ducmV2LnhtbEVP32vCMBB+F/wfwgl706ROxHVGEdlEEARdt+dbc2vLmktp&#10;YtX/3giCb/fx/bz58mJr0VHrK8cakpECQZw7U3GhIfv6HM5A+IBssHZMGq7kYbno9+aYGnfmA3XH&#10;UIgYwj5FDWUITSqlz0uy6EeuIY7cn2sthgjbQpoWzzHc1nKs1FRarDg2lNjQuqT8/3iyGlY/u4/X&#10;ffdrXW3eiuzb2Extxlq/DBL1DiLQJTzFD/fWxPmTB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eVxL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2TfvWrsAAADc&#10;AAAADwAAAGRycy9kb3ducmV2LnhtbEVP32vCMBB+F/wfwgl708RORDujiGxDGAhq9fnW3Nqy5lKa&#10;rOp/bwaCb/fx/bzF6mpr0VHrK8caxiMFgjh3puJCQ3b8GM5A+IBssHZMGm7kYbXs9xaYGnfhPXWH&#10;UIgYwj5FDWUITSqlz0uy6EeuIY7cj2sthgjbQpoWLzHc1jJRaiotVhwbSmxoU1L+e/izGtbnr/fX&#10;XfdtXW3mRXYyNlOfidYvg7F6AxHoGp7ih3tr4vxJ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TfvW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tntKwbsAAADc&#10;AAAADwAAAGRycy9kb3ducmV2LnhtbEVP32vCMBB+H/g/hBN800Qd4qppEdExGAhqt+dbc7bF5lKa&#10;rLr/fhkIe7uP7+ets7ttRE+drx1rmE4UCOLCmZpLDfl5P16C8AHZYOOYNPyQhywdPK0xMe7GR+pP&#10;oRQxhH2CGqoQ2kRKX1Rk0U9cSxy5i+sshgi7UpoObzHcNnKm1EJarDk2VNjStqLievq2Gjaf77v5&#10;of+yrjEvZf5hbK5eZ1qPhlO1AhHoHv7FD/ebifOf5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ntKw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OZLStbwAAADc&#10;AAAADwAAAGRycy9kb3ducmV2LnhtbEVP22rCQBB9L/gPywh9q7teKBrdBCm1FISCGn0es2MSzM6G&#10;7Dbav+8Khb7N4Vxnld1tI3rqfO1Yw3ikQBAXztRcasgPm5c5CB+QDTaOScMPecjSwdMKE+NuvKN+&#10;H0oRQ9gnqKEKoU2k9EVFFv3ItcSRu7jOYoiwK6Xp8BbDbSMnSr1KizXHhgpbequouO6/rYb1afs+&#10;/erP1jVmUeZHY3P1MdH6eThWSxCB7uFf/Of+NHH+bAaPZ+IFMv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mS0rW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Vt53LrwAAADc&#10;AAAADwAAAGRycy9kb3ducmV2LnhtbEVP32vCMBB+F/wfwgl7m4lOx9aZFhEVYSDMdXu+Nbe22FxK&#10;E6v+94sw8O0+vp+3yC62ET11vnasYTJWIIgLZ2ouNeSfm8cXED4gG2wck4YrecjS4WCBiXFn/qD+&#10;EEoRQ9gnqKEKoU2k9EVFFv3YtcSR+3WdxRBhV0rT4TmG20ZOlXqWFmuODRW2tKqoOB5OVsPy+339&#10;tO9/rGvMa5l/GZur7VTrh9FEvYEIdAl38b97Z+L82Rxuz8QLZ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bedy6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pgzpWbsAAADc&#10;AAAADwAAAGRycy9kb3ducmV2LnhtbEVP22rCQBB9L/gPywh9010viEZXkVJLoVAwRp/H7JgEs7Mh&#10;u436992C0Lc5nOusNndbi45aXznWMBoqEMS5MxUXGrLDbjAH4QOywdoxaXiQh82697LCxLgb76lL&#10;QyFiCPsENZQhNImUPi/Joh+6hjhyF9daDBG2hTQt3mK4reVYqZm0WHFsKLGht5Lya/pjNWxPX++T&#10;7+5sXW0WRXY0NlMfY61f+yO1BBHoHv7FT/enifOnM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gzpW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yUBMwrwAAADc&#10;AAAADwAAAGRycy9kb3ducmV2LnhtbEVP32vCMBB+F/wfwgl7m4lO3NaZFhEVYSDMdXu+Nbe22FxK&#10;E6v+94sw8O0+vp+3yC62ET11vnasYTJWIIgLZ2ouNeSfm8cXED4gG2wck4YrecjS4WCBiXFn/qD+&#10;EEoRQ9gnqKEKoU2k9EVFFv3YtcSR+3WdxRBhV0rT4TmG20ZOlZpLizXHhgpbWlVUHA8nq2H5/b5+&#10;2vc/1jXmtcy/jM3Vdqr1w2ii3kAEuoS7+N+9M3H+7Bluz8QLZ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lATMK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uN/YsL4AAADc&#10;AAAADwAAAGRycy9kb3ducmV2LnhtbEWPQWvCQBCF7wX/wzIFb3VXK6WNriKlFUEoaFPPY3ZMQrOz&#10;IbtG/ffOodDbDO/Ne9/Ml1ffqJ66WAe2MB4ZUMRFcDWXFvLvz6dXUDEhO2wCk4UbRVguBg9zzFy4&#10;8I76fSqVhHDM0EKVUptpHYuKPMZRaIlFO4XOY5K1K7Xr8CLhvtETY160x5qlocKW3isqfvdnb2F1&#10;2H48f/VHHxr3VuY/zudmPbF2+Dg2M1CJrunf/He9cYI/FVp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N/Ys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15N9K7sAAADc&#10;AAAADwAAAGRycy9kb3ducmV2LnhtbEVP32vCMBB+H/g/hBN808Q6RDujiOgYDAS12/OtOdticylN&#10;1rr/fhkIe7uP7+etNndbi45aXznWMJ0oEMS5MxUXGrLLYbwA4QOywdoxafghD5v14GmFqXE9n6g7&#10;h0LEEPYpaihDaFIpfV6SRT9xDXHkrq61GCJsC2la7GO4rWWi1FxarDg2lNjQrqT8dv62Graf7/vZ&#10;sfuyrjbLIvswNlOvidaj4VS9gAh0D//ih/vNxPnPS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5N9K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9062Or8AAADc&#10;AAAADwAAAGRycy9kb3ducmV2LnhtbEWPT2/CMAzF75P2HSJP2gVBAmgTKqQ9bFTagcuAiavVeG21&#10;xilN+LN9+vmAxM3We37v51Vx9Z060xDbwBamEwOKuAqu5drCfleOF6BiQnbYBSYLvxShyB8fVpi5&#10;cOFPOm9TrSSEY4YWmpT6TOtYNeQxTkJPLNp3GDwmWYdauwEvEu47PTPmVXtsWRoa7Omtoepne/IW&#10;YvlFx/JvVI3MYV4Hmh3fN2u09vlpapagEl3T3Xy7/nCC/yL4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dOtjq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shape id="_x0000_s1026" o:spid="_x0000_s1026" o:spt="32" type="#_x0000_t32" style="position:absolute;left:2650;top:4903;flip:y;height:1361;width:1;rotation:-5898240f;" filled="f" stroked="t" coordsize="21600,21600" o:gfxdata="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6FHR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2641;top:5239;flip:y;height:1361;width:1;rotation:-5898240f;" filled="f" stroked="t" coordsize="21600,21600" o:gfxdata="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Acml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2641;top:5579;flip:y;height:1361;width:1;rotation:-5898240f;" filled="f" stroked="t" coordsize="21600,21600" o:gfxdata="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9NbD6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3267;top:5576;flip:y;height:1020;width:1;" filled="f" stroked="t" coordsize="21600,21600" o:gfxdata="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C+OL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1946;top:5233;flip:y;height:1361;width:1;rotation:11796480f;" filled="f" stroked="t" coordsize="21600,21600" o:gfxdata="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Du7PjbgAAADc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3191;top:6133;height:304;width:432;" filled="f" stroked="f" coordsize="21600,21600" o:gfxdata="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pFdX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187;top:5777;height:304;width:432;" filled="f" stroked="f" coordsize="21600,21600" o:gfxdata="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UJ0OK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187;top:5423;height:304;width:432;" filled="f" stroked="f" coordsize="21600,21600" o:gfxdata="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fs8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462;height:304;width:432;" filled="f" stroked="f" coordsize="21600,21600" o:gfxdata="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UTFlm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113;height:304;width:432;" filled="f" stroked="f" coordsize="21600,21600" o:gfxdata="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XBiC6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743;height:304;width:432;" filled="f" stroked="f" coordsize="21600,21600" o:gfxdata="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qNLbW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77;top:6100;height:304;width:432;" filled="f" stroked="f" coordsize="21600,21600" o:gfxdata="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ktc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100" style="position:absolute;left:1961;top:5229;flip:x y;height:684;width:1304;" filled="f" stroked="t" coordsize="1280,1280" o:gfxdata="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BX/ny8AAAA&#10;3AAAAA8AAAAAAAAAAQAgAAAAIgAAAGRycy9kb3ducmV2LnhtbFBLAQIUABQAAAAIAIdO4kAzLwWe&#10;OwAAADkAAAAQAAAAAAAAAAEAIAAAAAsBAABkcnMvc2hhcGV4bWwueG1sUEsFBgAAAAAGAAYAWwEA&#10;ALUDAAAAAA==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1946;top:5231;flip:x y;height:1020;width:1304;" filled="f" stroked="t" coordsize="1280,1280" o:gfxdata="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IVgC7sAAADc&#10;AAAADwAAAAAAAAABACAAAAAiAAAAZHJzL2Rvd25yZXYueG1sUEsBAhQAFAAAAAgAh07iQDMvBZ47&#10;AAAAOQAAABAAAAAAAAAAAQAgAAAACgEAAGRycy9zaGFwZXhtbC54bWxQSwUGAAAAAAYABgBbAQAA&#10;tAMAAAAA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1961;top:5222;flip:x y;height:340;width:1304;" filled="f" stroked="t" coordsize="1280,1280" o:gfxdata="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ycWQvQAA&#10;ANwAAAAPAAAAAAAAAAEAIAAAACIAAABkcnMvZG93bnJldi54bWxQSwECFAAUAAAACACHTuJAMy8F&#10;njsAAAA5AAAAEAAAAAAAAAABACAAAAAMAQAAZHJzL3NoYXBleG1sLnhtbFBLBQYAAAAABgAGAFsB&#10;AAC2AwAAAAA=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1570;top:6486;height:304;width:432;" filled="f" stroked="f" coordsize="21600,21600" o:gfxdata="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Qpv8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10.三个小物块分别从3条不同光滑轨道的上端由静止开始滑下。已知轨道1、轨道2、轨道3的上端距水平地面的高度均为</w:t>
      </w:r>
      <w:r>
        <w:rPr>
          <w:color w:val="000000"/>
          <w:szCs w:val="21"/>
        </w:rPr>
        <w:drawing>
          <wp:inline distT="0" distB="0" distL="114300" distR="114300">
            <wp:extent cx="238125" cy="228600"/>
            <wp:effectExtent l="0" t="0" r="9525" b="0"/>
            <wp:docPr id="171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；它们的下端水平，距地面的高度分别为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172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523875" cy="228600"/>
            <wp:effectExtent l="0" t="0" r="9525" b="0"/>
            <wp:docPr id="173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504825" cy="228600"/>
            <wp:effectExtent l="0" t="0" r="9525" b="0"/>
            <wp:docPr id="174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如图所示。若沿轨道1、2、3下滑的小物块的落地点到轨道下端的水平距离分别记为</w:t>
      </w:r>
      <w:r>
        <w:rPr>
          <w:color w:val="000000"/>
          <w:szCs w:val="21"/>
        </w:rPr>
        <w:drawing>
          <wp:inline distT="0" distB="0" distL="114300" distR="114300">
            <wp:extent cx="180975" cy="276225"/>
            <wp:effectExtent l="0" t="0" r="0" b="6350"/>
            <wp:docPr id="175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180975" cy="276225"/>
            <wp:effectExtent l="0" t="0" r="8890" b="6350"/>
            <wp:docPr id="176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152400" cy="228600"/>
            <wp:effectExtent l="0" t="0" r="0" b="0"/>
            <wp:docPr id="177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则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371475" cy="200025"/>
            <wp:effectExtent l="0" t="0" r="9525" b="6985"/>
            <wp:docPr id="178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. 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179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409575" cy="228600"/>
            <wp:effectExtent l="0" t="0" r="9525" b="0"/>
            <wp:docPr id="180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181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b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b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三、实验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1.用实验室提供的器材设计一个测量电流表内阻的电路。实验室提供的器材为：待测电流表A（量程10mA，内阻约为50Ω），滑动变阻器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，电阻箱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，电源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（电动势约为6V，内阻可忽略），开关</w:t>
      </w:r>
      <w:r>
        <w:rPr>
          <w:i/>
          <w:color w:val="000000"/>
          <w:szCs w:val="21"/>
        </w:rPr>
        <w:t>S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S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，导线若干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根据实验室提供的器材，在图（a）所示虚线框内将电路原理图补充完整，要求滑动变阻器起限流作用_____________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将图（b）中的实物按设计的原理图连线__________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3）若实验提供的滑动变阻器有两种规格</w:t>
      </w:r>
      <w:r>
        <w:rPr>
          <w:rFonts w:hint="eastAsia"/>
          <w:color w:val="000000"/>
          <w:szCs w:val="21"/>
        </w:rPr>
        <w:t xml:space="preserve">  </w:t>
      </w:r>
      <w:r>
        <w:rPr>
          <w:rFonts w:hAnsi="宋体"/>
          <w:iCs/>
        </w:rPr>
        <w:t>①</w:t>
      </w:r>
      <w:r>
        <w:rPr>
          <w:color w:val="000000"/>
          <w:szCs w:val="21"/>
        </w:rPr>
        <w:t xml:space="preserve">10Ω，额定电流2A    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1500Ω，额定电流0.5A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pict>
          <v:group id="_x0000_s2423" o:spid="_x0000_s2423" o:spt="203" style="position:absolute;left:0pt;margin-left:17.1pt;margin-top:27.1pt;height:129pt;width:429pt;mso-wrap-distance-bottom:0pt;mso-wrap-distance-left:9pt;mso-wrap-distance-right:9pt;mso-wrap-distance-top:0pt;z-index:-251642880;mso-width-relative:page;mso-height-relative:page;" coordorigin="1953,4019" coordsize="8580,2580" editas="canvas">
            <o:lock v:ext="edit"/>
            <v:shape id="_x0000_s2424" o:spid="_x0000_s2424" o:spt="75" type="#_x0000_t75" style="position:absolute;left:1953;top:4019;height:2580;width:8580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2425" o:spid="_x0000_s2425" o:spt="203" style="position:absolute;left:3200;top:4147;height:2375;width:6019;" coordorigin="3200,4147" coordsize="6019,2375">
              <o:lock v:ext="edit"/>
              <v:group id="_x0000_s2426" o:spid="_x0000_s2426" o:spt="203" style="position:absolute;left:5936;top:4154;height:2368;width:3283;" coordorigin="5936,4154" coordsize="3283,2368">
                <o:lock v:ext="edit"/>
                <v:group id="_x0000_s2427" o:spid="_x0000_s2427" o:spt="203" style="position:absolute;left:5936;top:5054;height:437;width:856;" coordorigin="6911,6194" coordsize="1033,528">
                  <o:lock v:ext="edit"/>
                  <v:line id="_x0000_s2428" o:spid="_x0000_s2428" o:spt="20" style="position:absolute;left:7120;top:6349;flip:y;height:0;width:587;" filled="f" coordsize="21600,21600">
                    <v:path arrowok="t"/>
                    <v:fill on="f" focussize="0,0"/>
                    <v:stroke weight="0.5pt" color="#333333"/>
                    <v:imagedata o:title=""/>
                    <o:lock v:ext="edit" grouping="f" rotation="f" text="f" aspectratio="f"/>
                  </v:line>
                  <v:shape id="_x0000_s2429" o:spid="_x0000_s2429" o:spt="22" type="#_x0000_t22" style="position:absolute;left:6921;top:6236;flip:x;height:66;width:45;rotation:17694720f;" fillcolor="#000000" filled="t" coordsize="21600,21600" adj="7250">
                    <v:path/>
                    <v:fill on="t" color2="#000000" focussize="0,0" rotate="t"/>
                    <v:stroke/>
                    <v:imagedata o:title=""/>
                    <o:lock v:ext="edit" grouping="f" rotation="f" text="f" aspectratio="f"/>
                  </v:shape>
                  <v:shape id="_x0000_s2430" o:spid="_x0000_s2430" o:spt="22" type="#_x0000_t22" style="position:absolute;left:6965;top:6246;flip:x;height:45;width:34;rotation:17694720f;" fillcolor="#C0C0C0" filled="t" coordsize="21600,21600" adj="725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31" o:spid="_x0000_s2431" o:spt="22" type="#_x0000_t22" style="position:absolute;left:6988;top:6246;flip:x;height:46;width:34;rotation:17694720f;" coordsize="21600,21600" adj="7250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group id="_x0000_s2432" o:spid="_x0000_s2432" o:spt="203" style="position:absolute;left:6981;top:6232;height:427;width:135;" coordsize="290,874">
                    <o:lock v:ext="edit" grouping="f" rotation="f" text="f" aspectratio="f"/>
                    <v:shape id="未知" o:spid="_x0000_s2433" style="position:absolute;left:0;top:0;height:874;width:290;" coordsize="333,1003" path="m150,0hal100,13,70,67,67,133,100,190,60,233,23,273,3,367,0,457,10,550,30,623,100,680,67,827,37,917,7,943,27,997,70,1003,127,950,163,857,190,723,243,770,280,803,320,790,333,743,303,710,270,667,267,580,300,480,300,377,280,290,220,213,177,163,210,120,213,67,203,17,150,0haxe">
                      <v:path arrowok="t"/>
                      <v:fill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2434" style="position:absolute;left:113;top:41;height:98;width:61;" coordsize="70,113" path="m60,3hal27,0,0,40,0,90,30,113,53,86,70,40,60,3hax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未知" o:spid="_x0000_s2435" style="position:absolute;left:70;top:227;height:409;width:98;" coordsize="113,470" path="m77,0hal27,27,7,123,0,227,30,320,113,397,110,470hae">
                      <v:path arrowok="t"/>
                      <v:fill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2436" style="position:absolute;left:149;top:222;height:330;width:77;" coordsize="89,378" path="m0,0hal72,68,89,197,50,325,19,378ha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未知" o:spid="_x0000_s2437" style="position:absolute;left:131;top:238;height:285;width:49;" coordsize="57,327" path="m0,0hbc18,15,37,31,47,54c57,77,57,105,57,140c57,175,56,236,47,267c38,298,19,312,0,327hb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</v:group>
                  <v:group id="_x0000_s2438" o:spid="_x0000_s2438" o:spt="203" style="position:absolute;left:7063;top:6487;height:54;width:29;" coordsize="61,111">
                    <o:lock v:ext="edit" grouping="f" rotation="f" text="f"/>
                    <v:shape id="未知" o:spid="_x0000_s2439" style="position:absolute;left:0;top:0;flip:y;height:111;width:61;rotation:11796480f;" filled="f" coordsize="70,127" path="m26,0hbc16,9,6,19,3,37c0,55,3,96,6,110c9,124,9,121,20,124c31,127,50,127,70,127hb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440" o:spid="_x0000_s2440" o:spt="3" type="#_x0000_t3" style="position:absolute;left:1;top:38;height:20;width:20;" coordsize="21600,21600">
                      <v:path/>
                      <v:fill focussize="0,0"/>
                      <v:stroke weight="1pt"/>
                      <v:imagedata o:title=""/>
                      <o:lock v:ext="edit" grouping="f" rotation="f" text="f" aspectratio="t"/>
                    </v:shape>
                  </v:group>
                  <v:group id="_x0000_s2441" o:spid="_x0000_s2441" o:spt="203" style="position:absolute;left:7040;top:6259;height:38;width:780;" coordsize="1958,71">
                    <o:lock v:ext="edit" grouping="f" rotation="f" text="f"/>
                    <v:shape id="_x0000_s2442" o:spid="_x0000_s2442" o:spt="8" type="#_x0000_t8" style="position:absolute;left:932;top:-942;flip:x;height:1956;width:71;rotation:17694720f;" coordsize="21600,21600" adj="2433">
                      <v:path/>
                      <v:fill focussize="0,0"/>
                      <v:stroke weight="1pt"/>
                      <v:imagedata o:title=""/>
                      <o:lock v:ext="edit" grouping="f" rotation="f" text="f" aspectratio="f"/>
                    </v:shape>
                    <v:group id="_x0000_s2443" o:spid="_x0000_s2443" o:spt="203" style="position:absolute;left:0;top:3;flip:x;height:68;width:33;" coordsize="143,293">
                      <o:lock v:ext="edit" grouping="f" rotation="f" text="f" aspectratio="t"/>
                      <v:shape id="_x0000_s2444" o:spid="_x0000_s2444" o:spt="19" type="#_x0000_t19" style="position:absolute;left:0;top:0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t"/>
                      </v:shape>
                      <v:shape id="_x0000_s2445" o:spid="_x0000_s2445" o:spt="19" type="#_x0000_t19" style="position:absolute;left:0;top:150;flip:y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t"/>
                      </v:shape>
                    </v:group>
                  </v:group>
                  <v:shape id="_x0000_s2446" o:spid="_x0000_s2446" o:spt="22" type="#_x0000_t22" style="position:absolute;left:7005;top:6363;flip:x;height:111;width:139;rotation:17694720f;" filled="t" coordsize="21600,21600" adj="9499">
                    <v:path/>
                    <v:fill type="gradient" on="t" color2="#333333" angle="-90" focus="50%" focussize="0f,0f" rotate="t"/>
                    <v:stroke/>
                    <v:imagedata o:title=""/>
                    <o:lock v:ext="edit" grouping="f" rotation="f" text="f" aspectratio="f"/>
                  </v:shape>
                  <v:shape id="_x0000_s2447" o:spid="_x0000_s2447" o:spt="3" type="#_x0000_t3" style="position:absolute;left:7083;top:6332;height:173;width:67;" coordsize="21600,21600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shape id="_x0000_s2448" o:spid="_x0000_s2448" o:spt="8" type="#_x0000_t8" style="position:absolute;left:7337;top:6134;height:586;width:159;rotation:5963776f;" coordsize="21600,21600" adj="1529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rect id="_x0000_s2449" o:spid="_x0000_s2449" o:spt="1" style="position:absolute;left:7116;top:6360;height:126;width:68;" coordsize="21600,21600">
                    <v:path/>
                    <v:fill focussize="0,0"/>
                    <v:stroke color="#808080"/>
                    <v:imagedata o:title=""/>
                    <o:lock v:ext="edit" grouping="f" rotation="f" text="f" aspectratio="f"/>
                  </v:rect>
                  <v:group id="_x0000_s2450" o:spid="_x0000_s2450" o:spt="203" style="position:absolute;left:7106;top:6348;height:142;width:34;" coordsize="143,283">
                    <o:lock v:ext="edit" grouping="f" rotation="f" text="f" aspectratio="f"/>
                    <v:shape id="_x0000_s2451" o:spid="_x0000_s2451" o:spt="19" type="#_x0000_t19" style="position:absolute;left:0;top:140;flip:x y;height:143;width:143;" filled="f" coordsize="21600,21600">
                      <v:path arrowok="t"/>
                      <v:fill on="f" focussize="0,0"/>
                      <v:stroke weight="1pt" color="#333333"/>
                      <v:imagedata o:title=""/>
                      <o:lock v:ext="edit" grouping="f" rotation="f" text="f" aspectratio="f"/>
                    </v:shape>
                    <v:shape id="_x0000_s2452" o:spid="_x0000_s2452" o:spt="19" type="#_x0000_t19" style="position:absolute;left:0;top:0;flip:x;height:143;width:143;" filled="f" coordsize="21600,21600">
                      <v:path arrowok="t"/>
                      <v:fill on="f" focussize="0,0"/>
                      <v:stroke weight="1pt" color="#333333"/>
                      <v:imagedata o:title=""/>
                      <o:lock v:ext="edit" grouping="f" rotation="f" text="f" aspectratio="f"/>
                    </v:shape>
                  </v:group>
                  <v:group id="_x0000_s2453" o:spid="_x0000_s2453" o:spt="203" style="position:absolute;left:7116;top:6350;height:170;width:612;" coordsize="1572,348">
                    <o:lock v:ext="edit" grouping="f" rotation="f" text="f" aspectratio="f"/>
                    <v:group id="_x0000_s2454" o:spid="_x0000_s2454" o:spt="203" style="position:absolute;left:0;top:6;height:299;width:318;" coordsize="346,329">
                      <o:lock v:ext="edit" grouping="f" rotation="f" text="f" aspectratio="f"/>
                      <v:group id="_x0000_s2455" o:spid="_x0000_s2455" o:spt="203" style="position:absolute;left:0;top:2;height:324;width:208;" coordsize="208,324">
                        <o:lock v:ext="edit" grouping="f" rotation="f" text="f" aspectratio="f"/>
                        <v:group id="_x0000_s2456" o:spid="_x0000_s2456" o:spt="203" style="position:absolute;left:10;top:0;height:324;width:198;" coordsize="122,324">
                          <o:lock v:ext="edit" grouping="f" rotation="f" text="f" aspectratio="f"/>
                          <v:shape id="未知" o:spid="_x0000_s245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5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5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2464" o:spid="_x0000_s2464" o:spt="203" style="position:absolute;left:0;top:0;height:324;width:198;" coordsize="122,324">
                          <o:lock v:ext="edit" grouping="f" rotation="f" text="f" aspectratio="f"/>
                          <v:shape id="未知" o:spid="_x0000_s246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  <v:group id="_x0000_s2472" o:spid="_x0000_s2472" o:spt="203" style="position:absolute;left:138;top:0;height:329;width:208;" coordsize="208,324">
                        <o:lock v:ext="edit" grouping="f" rotation="f" text="f" aspectratio="f"/>
                        <v:group id="_x0000_s2473" o:spid="_x0000_s2473" o:spt="203" style="position:absolute;left:10;top:0;height:324;width:198;" coordsize="122,324">
                          <o:lock v:ext="edit" grouping="f" rotation="f" text="f" aspectratio="f"/>
                          <v:shape id="未知" o:spid="_x0000_s247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2481" o:spid="_x0000_s2481" o:spt="203" style="position:absolute;left:0;top:0;height:324;width:198;" coordsize="122,324">
                          <o:lock v:ext="edit" grouping="f" rotation="f" text="f" aspectratio="f"/>
                          <v:shape id="未知" o:spid="_x0000_s248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</v:group>
                    <v:group id="_x0000_s2489" o:spid="_x0000_s2489" o:spt="203" style="position:absolute;left:252;top:4;height:309;width:317;" coordsize="346,329">
                      <o:lock v:ext="edit" grouping="f" rotation="f" text="f" aspectratio="f"/>
                      <v:group id="_x0000_s2490" o:spid="_x0000_s2490" o:spt="203" style="position:absolute;left:0;top:2;height:324;width:208;" coordsize="208,324">
                        <o:lock v:ext="edit" grouping="f" rotation="f" text="f" aspectratio="f"/>
                        <v:group id="_x0000_s2491" o:spid="_x0000_s2491" o:spt="203" style="position:absolute;left:10;top:0;height:324;width:198;" coordsize="122,324">
                          <o:lock v:ext="edit" grouping="f" rotation="f" text="f" aspectratio="f"/>
                          <v:shape id="未知" o:spid="_x0000_s249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2499" o:spid="_x0000_s2499" o:spt="203" style="position:absolute;left:0;top:0;height:324;width:198;" coordsize="122,324">
                          <o:lock v:ext="edit" grouping="f" rotation="f" text="f" aspectratio="f"/>
                          <v:shape id="未知" o:spid="_x0000_s250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  <v:group id="_x0000_s2507" o:spid="_x0000_s2507" o:spt="203" style="position:absolute;left:138;top:0;height:329;width:208;" coordsize="208,324">
                        <o:lock v:ext="edit" grouping="f" rotation="f" text="f" aspectratio="f"/>
                        <v:group id="_x0000_s2508" o:spid="_x0000_s2508" o:spt="203" style="position:absolute;left:10;top:0;height:324;width:198;" coordsize="122,324">
                          <o:lock v:ext="edit" grouping="f" rotation="f" text="f" aspectratio="f"/>
                          <v:shape id="未知" o:spid="_x0000_s2509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0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1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2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3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4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5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2516" o:spid="_x0000_s2516" o:spt="203" style="position:absolute;left:0;top:0;height:324;width:198;" coordsize="122,324">
                          <o:lock v:ext="edit" grouping="f" rotation="f" text="f" aspectratio="f"/>
                          <v:shape id="未知" o:spid="_x0000_s251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2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2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2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2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</v:group>
                    <v:group id="_x0000_s2524" o:spid="_x0000_s2524" o:spt="203" style="position:absolute;left:503;top:4;height:312;width:191;" coordsize="208,324">
                      <o:lock v:ext="edit" grouping="f" rotation="f" text="f" aspectratio="f"/>
                      <v:group id="_x0000_s2525" o:spid="_x0000_s2525" o:spt="203" style="position:absolute;left:10;top:0;height:324;width:198;" coordsize="122,324">
                        <o:lock v:ext="edit" grouping="f" rotation="f" text="f" aspectratio="f"/>
                        <v:shape id="未知" o:spid="_x0000_s2526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27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28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29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0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1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2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533" o:spid="_x0000_s2533" o:spt="203" style="position:absolute;left:0;top:0;height:324;width:198;" coordsize="122,324">
                        <o:lock v:ext="edit" grouping="f" rotation="f" text="f" aspectratio="f"/>
                        <v:shape id="未知" o:spid="_x0000_s253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541" o:spid="_x0000_s2541" o:spt="203" style="position:absolute;left:628;top:4;height:317;width:189;" coordsize="208,324">
                      <o:lock v:ext="edit" grouping="f" rotation="f" text="f" aspectratio="f"/>
                      <v:group id="_x0000_s2542" o:spid="_x0000_s2542" o:spt="203" style="position:absolute;left:10;top:0;height:324;width:198;" coordsize="122,324">
                        <o:lock v:ext="edit" grouping="f" rotation="f" text="f" aspectratio="f"/>
                        <v:shape id="未知" o:spid="_x0000_s254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550" o:spid="_x0000_s2550" o:spt="203" style="position:absolute;left:0;top:0;height:324;width:198;" coordsize="122,324">
                        <o:lock v:ext="edit" grouping="f" rotation="f" text="f" aspectratio="f"/>
                        <v:shape id="未知" o:spid="_x0000_s2551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2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3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4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5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6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7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558" o:spid="_x0000_s2558" o:spt="203" style="position:absolute;left:753;top:4;height:323;width:191;" coordsize="208,324">
                      <o:lock v:ext="edit" grouping="f" rotation="f" text="f" aspectratio="f"/>
                      <v:group id="_x0000_s2559" o:spid="_x0000_s2559" o:spt="203" style="position:absolute;left:10;top:0;height:324;width:198;" coordsize="122,324">
                        <o:lock v:ext="edit" grouping="f" rotation="f" text="f" aspectratio="f"/>
                        <v:shape id="未知" o:spid="_x0000_s256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567" o:spid="_x0000_s2567" o:spt="203" style="position:absolute;left:0;top:0;height:324;width:198;" coordsize="122,324">
                        <o:lock v:ext="edit" grouping="f" rotation="f" text="f" aspectratio="f"/>
                        <v:shape id="未知" o:spid="_x0000_s2568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9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0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1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2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3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4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575" o:spid="_x0000_s2575" o:spt="203" style="position:absolute;left:878;top:2;height:326;width:191;" coordsize="208,324">
                      <o:lock v:ext="edit" grouping="f" rotation="f" text="f" aspectratio="f"/>
                      <v:group id="_x0000_s2576" o:spid="_x0000_s2576" o:spt="203" style="position:absolute;left:10;top:0;height:324;width:198;" coordsize="122,324">
                        <o:lock v:ext="edit" grouping="f" rotation="f" text="f" aspectratio="f"/>
                        <v:shape id="未知" o:spid="_x0000_s257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584" o:spid="_x0000_s2584" o:spt="203" style="position:absolute;left:0;top:0;height:324;width:198;" coordsize="122,324">
                        <o:lock v:ext="edit" grouping="f" rotation="f" text="f" aspectratio="f"/>
                        <v:shape id="未知" o:spid="_x0000_s258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592" o:spid="_x0000_s2592" o:spt="203" style="position:absolute;left:1005;top:4;height:328;width:191;" coordsize="208,324">
                      <o:lock v:ext="edit" grouping="f" rotation="f" text="f" aspectratio="f"/>
                      <v:group id="_x0000_s2593" o:spid="_x0000_s2593" o:spt="203" style="position:absolute;left:10;top:0;height:324;width:198;" coordsize="122,324">
                        <o:lock v:ext="edit" grouping="f" rotation="f" text="f" aspectratio="f"/>
                        <v:shape id="未知" o:spid="_x0000_s259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601" o:spid="_x0000_s2601" o:spt="203" style="position:absolute;left:0;top:0;height:324;width:198;" coordsize="122,324">
                        <o:lock v:ext="edit" grouping="f" rotation="f" text="f" aspectratio="f"/>
                        <v:shape id="未知" o:spid="_x0000_s260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609" o:spid="_x0000_s2609" o:spt="203" style="position:absolute;left:1130;top:2;height:335;width:191;" coordsize="208,324">
                      <o:lock v:ext="edit" grouping="f" rotation="f" text="f" aspectratio="f"/>
                      <v:group id="_x0000_s2610" o:spid="_x0000_s2610" o:spt="203" style="position:absolute;left:10;top:0;height:324;width:198;" coordsize="122,324">
                        <o:lock v:ext="edit" grouping="f" rotation="f" text="f" aspectratio="f"/>
                        <v:shape id="未知" o:spid="_x0000_s2611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2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3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4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5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6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7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618" o:spid="_x0000_s2618" o:spt="203" style="position:absolute;left:0;top:0;height:324;width:198;" coordsize="122,324">
                        <o:lock v:ext="edit" grouping="f" rotation="f" text="f" aspectratio="f"/>
                        <v:shape id="未知" o:spid="_x0000_s2619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0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1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2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3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4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5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626" o:spid="_x0000_s2626" o:spt="203" style="position:absolute;left:1256;top:2;height:341;width:191;" coordsize="208,324">
                      <o:lock v:ext="edit" grouping="f" rotation="f" text="f" aspectratio="f"/>
                      <v:group id="_x0000_s2627" o:spid="_x0000_s2627" o:spt="203" style="position:absolute;left:10;top:0;height:324;width:198;" coordsize="122,324">
                        <o:lock v:ext="edit" grouping="f" rotation="f" text="f" aspectratio="f"/>
                        <v:shape id="未知" o:spid="_x0000_s2628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9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0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1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2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3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4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635" o:spid="_x0000_s2635" o:spt="203" style="position:absolute;left:0;top:0;height:324;width:198;" coordsize="122,324">
                        <o:lock v:ext="edit" grouping="f" rotation="f" text="f" aspectratio="f"/>
                        <v:shape id="未知" o:spid="_x0000_s2636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7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8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9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0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1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2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643" o:spid="_x0000_s2643" o:spt="203" style="position:absolute;left:1381;top:0;height:348;width:191;" coordsize="208,324">
                      <o:lock v:ext="edit" grouping="f" rotation="f" text="f" aspectratio="f"/>
                      <v:group id="_x0000_s2644" o:spid="_x0000_s2644" o:spt="203" style="position:absolute;left:10;top:0;height:324;width:198;" coordsize="122,324">
                        <o:lock v:ext="edit" grouping="f" rotation="f" text="f" aspectratio="f"/>
                        <v:shape id="未知" o:spid="_x0000_s264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652" o:spid="_x0000_s2652" o:spt="203" style="position:absolute;left:0;top:0;height:324;width:198;" coordsize="122,324">
                        <o:lock v:ext="edit" grouping="f" rotation="f" text="f" aspectratio="f"/>
                        <v:shape id="未知" o:spid="_x0000_s265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</v:group>
                  <v:group id="_x0000_s2660" o:spid="_x0000_s2660" o:spt="203" style="position:absolute;left:7642;top:6232;height:490;width:302;" coordsize="648,1003">
                    <o:lock v:ext="edit" grouping="f" rotation="f" text="f"/>
                    <v:rect id="_x0000_s2661" o:spid="_x0000_s2661" o:spt="1" style="position:absolute;left:158;top:270;height:292;width:99;" stroked="f" coordsize="21600,21600">
                      <v:path/>
                      <v:fill focussize="0,0"/>
                      <v:stroke on="f"/>
                      <v:imagedata o:title=""/>
                      <o:lock v:ext="edit" grouping="f" rotation="f" text="f" aspectratio="f"/>
                    </v:rect>
                    <v:group id="_x0000_s2662" o:spid="_x0000_s2662" o:spt="203" style="position:absolute;left:136;top:257;height:310;width:71;" coordsize="143,283">
                      <o:lock v:ext="edit" grouping="f" rotation="f" text="f" aspectratio="f"/>
                      <v:shape id="_x0000_s2663" o:spid="_x0000_s2663" o:spt="19" type="#_x0000_t19" style="position:absolute;left:0;top:140;flip:x y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shape>
                      <v:shape id="_x0000_s2664" o:spid="_x0000_s2664" o:spt="19" type="#_x0000_t19" style="position:absolute;left:0;top:0;flip:x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shape id="_x0000_s2665" o:spid="_x0000_s2665" o:spt="3" type="#_x0000_t3" style="position:absolute;left:402;top:44;height:106;width:73;" coordsize="21600,21600">
                      <v:path/>
                      <v:fill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666" o:spid="_x0000_s2666" o:spt="3" type="#_x0000_t3" style="position:absolute;left:86;top:220;height:386;width:163;" coordsize="21600,21600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shape>
                    <v:shape id="_x0000_s2667" o:spid="_x0000_s2667" o:spt="22" type="#_x0000_t22" style="position:absolute;left:75;top:280;flip:x;height:261;width:346;rotation:17694720f;" filled="t" coordsize="21600,21600" adj="9499">
                      <v:path/>
                      <v:fill type="gradient" on="t" color2="#333333" angle="-90" focus="50%" focussize="0f,0f" rotate="t"/>
                      <v:stroke/>
                      <v:imagedata o:title=""/>
                      <o:lock v:ext="edit" grouping="f" rotation="f" text="f" aspectratio="f"/>
                    </v:shape>
                    <v:group id="_x0000_s2668" o:spid="_x0000_s2668" o:spt="203" style="position:absolute;left:273;top:0;height:1003;width:333;" coordsize="333,1003">
                      <o:lock v:ext="edit" grouping="f" rotation="f" text="f"/>
                      <v:shape id="未知" o:spid="_x0000_s2669" style="position:absolute;left:0;top:0;height:1003;width:333;" coordsize="333,1003" path="m150,0hal100,13,70,67,67,133,100,190,60,233,23,273,3,367,0,457,10,550,30,623,100,680,67,827,37,917,7,943,27,997,70,1003,127,950,163,857,190,723,243,770,280,803,320,790,333,743,303,710,270,667,267,580,300,480,300,377,280,290,220,213,177,163,210,120,213,67,203,17,150,0haxe">
                        <v:path arrowok="t"/>
                        <v:fill o:opacity2="65536f" focussize="0,0"/>
                        <v:stroke weight="1pt"/>
                        <v:imagedata o:title=""/>
                        <o:lock v:ext="edit" grouping="f" rotation="f" text="f" aspectratio="f"/>
                      </v:shape>
                      <v:shape id="未知" o:spid="_x0000_s2670" style="position:absolute;left:130;top:47;height:113;width:70;" filled="f" coordsize="70,113" path="m60,3hal27,0,0,40,0,90,30,113,53,86,70,40,60,3hax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2671" style="position:absolute;left:80;top:260;height:470;width:113;" filled="f" coordsize="113,470" path="m77,0hal27,27,7,123,0,227,30,320,113,397,110,470hae">
                        <v:path arrowok="t"/>
                        <v:fill on="f" o:opacity2="65536f" focussize="0,0"/>
                        <v:stroke weight="1pt"/>
                        <v:imagedata o:title=""/>
                        <o:lock v:ext="edit" grouping="f" rotation="f" text="f" aspectratio="f"/>
                      </v:shape>
                      <v:shape id="未知" o:spid="_x0000_s2672" style="position:absolute;left:171;top:255;height:378;width:89;" filled="f" coordsize="89,378" path="m0,0hal72,68,89,197,50,325,19,378ha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2673" style="position:absolute;left:150;top:273;height:327;width:57;" filled="f" coordsize="57,327" path="m0,0hbc18,15,37,31,47,54c57,77,57,105,57,140c57,175,56,236,47,267c38,298,19,312,0,327hb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2674" style="position:absolute;left:7;top:623;height:127;width:70;" filled="f" coordsize="70,127" path="m26,0hbc16,9,6,19,3,37c0,55,3,96,6,110c9,124,9,121,20,124c31,127,50,127,70,127hb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_x0000_s2675" o:spid="_x0000_s2675" o:spt="3" type="#_x0000_t3" style="position:absolute;left:37;top:683;height:23;width:23;" coordsize="21600,21600">
                        <v:path/>
                        <v:fill focussize="0,0"/>
                        <v:stroke weight="0.5pt"/>
                        <v:imagedata o:title=""/>
                        <o:lock v:ext="edit" grouping="f" rotation="f" text="f" aspectratio="t"/>
                      </v:shape>
                    </v:group>
                    <v:group id="_x0000_s2676" o:spid="_x0000_s2676" o:spt="203" style="position:absolute;left:417;top:57;height:80;width:231;" coordsize="231,80">
                      <o:lock v:ext="edit" grouping="f" rotation="f" text="f" aspectratio="f"/>
                      <v:shape id="_x0000_s2677" o:spid="_x0000_s2677" o:spt="8" type="#_x0000_t8" style="position:absolute;left:32;top:-32;height:143;width:79;rotation:5898240f;" coordsize="21600,21600" adj="642">
                        <v:path/>
                        <v:fill focussize="0,0"/>
                        <v:stroke weight="1pt"/>
                        <v:imagedata o:title=""/>
                        <o:lock v:ext="edit" grouping="f" rotation="f" text="f" aspectratio="f"/>
                      </v:shape>
                      <v:group id="_x0000_s2678" o:spid="_x0000_s2678" o:spt="203" style="position:absolute;left:53;top:0;flip:x;height:80;width:178;" coordsize="153,71">
                        <o:lock v:ext="edit" grouping="f" rotation="f" text="f" aspectratio="f"/>
                        <v:group id="_x0000_s2679" o:spid="_x0000_s2679" o:spt="203" style="position:absolute;left:60;top:-11;height:95;width:66;rotation:-5898240f;" coordsize="310,441">
                          <o:lock v:ext="edit" grouping="f" rotation="f" text="f" aspectratio="f"/>
                          <v:shape id="_x0000_s2680" o:spid="_x0000_s2680" o:spt="22" type="#_x0000_t22" style="position:absolute;left:0;top:180;height:261;width:310;" fillcolor="#C0C0C0" filled="t" coordsize="21600,21600" adj="7328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  <v:shape id="_x0000_s2681" o:spid="_x0000_s2681" o:spt="22" type="#_x0000_t22" style="position:absolute;left:60;top:0;height:240;width:180;" fillcolor="#C0C0C0" filled="t" coordsize="21600,21600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</v:group>
                        <v:shape id="_x0000_s2682" o:spid="_x0000_s2682" o:spt="22" type="#_x0000_t22" style="position:absolute;left:10;top:-10;height:91;width:71;rotation:17694720f;" fillcolor="#000000" filled="t" coordsize="21600,21600" adj="8486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</v:group>
                    <v:shape id="_x0000_s2683" o:spid="_x0000_s2683" o:spt="3" type="#_x0000_t3" style="position:absolute;left:390;top:289;height:280;width:90;" coordsize="21600,21600">
                      <v:path/>
                      <v:fill focussize="0,0"/>
                      <v:stroke weight="4.5pt" linestyle="thickThin"/>
                      <v:imagedata o:title=""/>
                      <o:lock v:ext="edit" grouping="f" rotation="f" text="f" aspectratio="f"/>
                    </v:shape>
                    <v:group id="_x0000_s2684" o:spid="_x0000_s2684" o:spt="203" style="position:absolute;left:0;top:369;height:197;width:88;" coordsize="88,197">
                      <o:lock v:ext="edit" grouping="f" rotation="f" text="f" aspectratio="f"/>
                      <v:group id="_x0000_s2685" o:spid="_x0000_s2685" o:spt="203" style="position:absolute;left:7;top:0;height:153;width:71;" coordsize="330,708">
                        <o:lock v:ext="edit" grouping="f" rotation="f" text="f" aspectratio="f"/>
                        <v:group id="_x0000_s2686" o:spid="_x0000_s2686" o:spt="203" style="position:absolute;left:12;top:267;height:441;width:310;" coordsize="310,441">
                          <o:lock v:ext="edit" grouping="f" rotation="f" text="f" aspectratio="f"/>
                          <v:shape id="_x0000_s2687" o:spid="_x0000_s2687" o:spt="22" type="#_x0000_t22" style="position:absolute;left:0;top:180;height:261;width:310;" fillcolor="#C0C0C0" filled="t" coordsize="21600,21600" adj="7328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  <v:shape id="_x0000_s2688" o:spid="_x0000_s2688" o:spt="22" type="#_x0000_t22" style="position:absolute;left:60;top:0;height:240;width:180;" fillcolor="#C0C0C0" filled="t" coordsize="21600,21600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</v:group>
                        <v:shape id="_x0000_s2689" o:spid="_x0000_s2689" o:spt="22" type="#_x0000_t22" style="position:absolute;left:0;top:0;height:420;width:330;" fillcolor="#000000" filled="t" coordsize="21600,21600" adj="8486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rect id="_x0000_s2690" o:spid="_x0000_s2690" o:spt="1" style="position:absolute;left:0;top:152;height:45;width:85;" coordsize="21600,21600">
                        <v:path/>
                        <v:fill focussize="0,0"/>
                        <v:stroke/>
                        <v:imagedata o:title=""/>
                        <o:lock v:ext="edit" grouping="f" rotation="f" text="f" aspectratio="f"/>
                      </v:rect>
                      <v:line id="_x0000_s2691" o:spid="_x0000_s2691" o:spt="20" style="position:absolute;left:4;top:174;height:0;width:84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  <v:group id="_x0000_s2692" o:spid="_x0000_s2692" o:spt="203" style="position:absolute;left:7110;top:6382;height:100;width:41;" coordsize="88,203">
                    <o:lock v:ext="edit" grouping="f" rotation="f" text="f" aspectratio="f"/>
                    <v:group id="_x0000_s2693" o:spid="_x0000_s2693" o:spt="203" style="position:absolute;left:6;top:0;height:153;width:71;" coordsize="330,708">
                      <o:lock v:ext="edit" grouping="f" rotation="f" text="f" aspectratio="f"/>
                      <v:group id="_x0000_s2694" o:spid="_x0000_s2694" o:spt="203" style="position:absolute;left:12;top:267;height:441;width:310;" coordsize="310,441">
                        <o:lock v:ext="edit" grouping="f" rotation="f" text="f" aspectratio="f"/>
                        <v:shape id="_x0000_s2695" o:spid="_x0000_s2695" o:spt="22" type="#_x0000_t22" style="position:absolute;left:0;top:180;height:261;width:310;" fillcolor="#C0C0C0" filled="t" coordsize="21600,21600" adj="7328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696" o:spid="_x0000_s2696" o:spt="22" type="#_x0000_t22" style="position:absolute;left:60;top:0;height:240;width:180;" fillcolor="#C0C0C0" filled="t" coordsize="21600,21600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shape id="_x0000_s2697" o:spid="_x0000_s2697" o:spt="22" type="#_x0000_t22" style="position:absolute;left:0;top:0;height:420;width:330;" fillcolor="#000000" filled="t" coordsize="21600,21600" adj="8486">
                        <v:path/>
                        <v:fill on="t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rect id="_x0000_s2698" o:spid="_x0000_s2698" o:spt="1" style="position:absolute;left:0;top:158;height:45;width:85;" coordsize="21600,21600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rect>
                    <v:line id="_x0000_s2699" o:spid="_x0000_s2699" o:spt="20" style="position:absolute;left:4;top:180;height:0;width:84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line id="_x0000_s2700" o:spid="_x0000_s2700" o:spt="20" style="position:absolute;left:7142;top:6421;height:3;width:503;" filled="f" coordsize="21600,21600">
                    <v:path arrowok="t"/>
                    <v:fill on="f" focussize="0,0"/>
                    <v:stroke weight="0.25pt" color="#FFFFFF"/>
                    <v:imagedata o:title=""/>
                    <o:lock v:ext="edit" grouping="f" rotation="f" text="f" aspectratio="f"/>
                  </v:line>
                  <v:group id="_x0000_s2701" o:spid="_x0000_s2701" o:spt="203" style="position:absolute;left:7284;top:6194;height:258;width:192;" coordsize="412,528">
                    <o:lock v:ext="edit" grouping="f" rotation="f" text="f" aspectratio="f"/>
                    <v:shape id="未知" o:spid="_x0000_s2702" style="position:absolute;left:195;top:208;height:116;width:64;" fillcolor="#808080" filled="t" coordsize="64,116" path="m22,0hal0,114,64,116,52,86,30,54,22,0haxe">
                      <v:path arrowok="t"/>
                      <v:fill on="t"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_x0000_s2703" o:spid="_x0000_s2703" o:spt="19" type="#_x0000_t19" style="position:absolute;left:22;top:144;flip:y;height:336;width:81;rotation:23223268f;" filled="f" coordsize="21600,20616" adj="-4760242,,,20616">
                      <v:path arrowok="t" o:connectlocs="6446,0;21600,20616;0,20616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704" o:spid="_x0000_s2704" o:spt="19" type="#_x0000_t19" style="position:absolute;left:43;top:149;flip:y;height:379;width:148;rotation:23223268f;" filled="f" coordsize="31530,21600" adj="-7691936,,9930">
                      <v:path arrowok="t" o:connectlocs="0,2418;31530,21600;9930,21600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705" o:spid="_x0000_s2705" o:spt="19" type="#_x0000_t19" style="position:absolute;left:29;top:135;flip:y;height:348;width:71;rotation:23223268f;" filled="f" coordsize="21600,21367" adj="-5346381,,,21367">
                      <v:path arrowok="t" o:connectlocs="3163,0;21600,21367;0,21367"/>
                      <v:fill on="f" focussize="0,0"/>
                      <v:stroke weight="0.5pt"/>
                      <v:imagedata o:title=""/>
                      <o:lock v:ext="edit" grouping="f" rotation="f" text="f" aspectratio="f"/>
                    </v:shape>
                    <v:shape id="_x0000_s2706" o:spid="_x0000_s2706" o:spt="19" type="#_x0000_t19" style="position:absolute;left:41;top:140;flip:y;height:379;width:148;rotation:23223268f;" filled="f" coordsize="31530,21600" adj="-7691936,,9930">
                      <v:path arrowok="t" o:connectlocs="0,2418;31530,21600;9930,21600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707" o:spid="_x0000_s2707" o:spt="19" type="#_x0000_t19" style="position:absolute;left:50;top:-50;height:189;width:88;rotation:17694720f;" filled="f" coordsize="21600,38673" adj=",3422670">
                      <v:path arrowok="t" o:connectlocs="0,0;13231,38673;0,21600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08" o:spid="_x0000_s2708" o:spt="19" type="#_x0000_t19" style="position:absolute;left:254;top:-51;flip:y;height:180;width:23;rotation:17694720f;" filled="f" coordsize="21600,38673" adj=",3422670">
                      <v:path arrowok="t" o:connectlocs="0,0;13231,38673;0,21600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09" o:spid="_x0000_s2709" o:spt="19" type="#_x0000_t19" style="position:absolute;left:54;top:27;height:131;width:23;rotation:17694720f;" filled="f" coordsize="21600,27935" adj="-1978613,3422670,,10862">
                      <v:path arrowok="t" o:connectlocs="18670,0;13231,27935;0,10862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10" o:spid="_x0000_s2710" o:spt="19" type="#_x0000_t19" style="position:absolute;left:218;top:-64;flip:y;height:263;width:77;rotation:17694720f;" filled="f" coordsize="37845,42106" adj="-4698082,9094387,16245,20506">
                      <v:path arrowok="t" o:connectlocs="23032,0;0,34742;16245,20506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11" o:spid="_x0000_s2711" o:spt="23" type="#_x0000_t23" style="position:absolute;left:349;top:115;height:122;width:47;" coordsize="21600,21600" adj="3927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shape>
                    <v:shape id="_x0000_s2712" o:spid="_x0000_s2712" o:spt="19" type="#_x0000_t19" style="position:absolute;left:32;top:26;height:135;width:71;rotation:17694720f;" filled="f" coordsize="21600,27935" adj="-1978613,3422670,,10862">
                      <v:path arrowok="t" o:connectlocs="18670,0;13231,27935;0,10862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13" o:spid="_x0000_s2713" o:spt="19" type="#_x0000_t19" style="position:absolute;left:224;top:-40;flip:y;height:263;width:55;rotation:17694720f;" filled="f" coordsize="27292,42106" adj="-4698082,6899578,5692,20506">
                      <v:path arrowok="t" o:connectlocs="12479,0;0,41343;5692,20506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未知" o:spid="_x0000_s2714" style="position:absolute;left:0;top:79;height:19;width:11;" filled="f" coordsize="34,60" path="m9,0hbc4,17,0,35,4,45c8,55,21,57,34,60hbe">
                      <v:path arrowok="t"/>
                      <v:fill on="f" o:opacity2="65536f" focussize="0,0"/>
                      <v:stroke weight="1.5pt"/>
                      <v:imagedata o:title=""/>
                      <o:lock v:ext="edit" grouping="f" rotation="f" text="f" aspectratio="f"/>
                    </v:shape>
                    <v:shape id="未知" o:spid="_x0000_s2715" style="position:absolute;left:22;top:138;height:70;width:39;" filled="f" coordsize="120,217" path="m0,0hdc2,65,0,130,5,195c7,217,15,174,20,165c26,153,35,129,45,120c54,112,75,100,75,100c86,68,120,44,120,10hd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2716" style="position:absolute;left:14;top:95;height:104;width:362;" filled="f" coordsize="1110,320" path="m0,0hal40,120,290,140,670,200,840,260,820,320,1010,140,1110,0ha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group id="_x0000_s2717" o:spid="_x0000_s2717" o:spt="203" style="position:absolute;left:97;top:145;height:288;width:62;rotation:369692f;" coordsize="661,1300">
                      <o:lock v:ext="edit" grouping="f" rotation="f" text="f" aspectratio="f"/>
                      <v:shape id="_x0000_s2718" o:spid="_x0000_s2718" o:spt="19" type="#_x0000_t19" style="position:absolute;left:10;top:32;flip:y;height:1127;width:310;" filled="f" coordsize="21600,20616" adj="-4760242,,,20616">
                        <v:path arrowok="t" o:connectlocs="6446,0;21600,20616;0,20616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2719" o:spid="_x0000_s2719" o:spt="19" type="#_x0000_t19" style="position:absolute;left:98;top:30;flip:y;height:1270;width:563;" filled="f" coordsize="31530,21600" adj="-7691936,,9930">
                        <v:path arrowok="t" o:connectlocs="0,2418;31530,21600;9930,21600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2720" o:spid="_x0000_s2720" o:spt="19" type="#_x0000_t19" style="position:absolute;left:0;top:2;flip:y;height:1127;width:310;" filled="f" coordsize="21600,20616" adj="-4760242,,,20616">
                        <v:path arrowok="t" o:connectlocs="6446,0;21600,20616;0,20616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2721" o:spid="_x0000_s2721" o:spt="19" type="#_x0000_t19" style="position:absolute;left:88;top:0;flip:y;height:1270;width:563;" filled="f" coordsize="31530,21600" adj="-7691936,,9930">
                        <v:path arrowok="t" o:connectlocs="0,2418;31530,21600;9930,21600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</v:group>
                    <v:line id="_x0000_s2722" o:spid="_x0000_s2722" o:spt="20" style="position:absolute;left:36;top:200;height:0;width:70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2723" o:spid="_x0000_s2723" o:spt="20" style="position:absolute;left:218;top:200;height:0;width:60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2724" o:spid="_x0000_s2724" o:spt="20" style="position:absolute;left:146;top:200;height:0;width:12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2725" o:spid="_x0000_s2725" o:spt="20" style="position:absolute;left:178;top:200;height:0;width:14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rect id="_x0000_s2726" o:spid="_x0000_s2726" o:spt="1" style="position:absolute;left:378;top:152;height:40;width:34;" coordsize="21600,21600">
                      <v:path/>
                      <v:fill focussize="0,0"/>
                      <v:stroke weight="0.25pt" color="#FFFFFF"/>
                      <v:imagedata o:title=""/>
                      <o:lock v:ext="edit" grouping="f" rotation="f" text="f" aspectratio="f"/>
                    </v:rect>
                    <v:rect id="_x0000_s2727" o:spid="_x0000_s2727" o:spt="1" style="position:absolute;left:32;top:136;height:73;width:77;" fillcolor="#000000" filled="t" coordsize="21600,21600">
                      <v:path/>
                      <v:fill type="pattern" on="t" alignshape="1" focussize="0,0" r:id="rId30"/>
                      <v:stroke/>
                      <v:imagedata o:title=""/>
                      <o:lock v:ext="edit" grouping="f" rotation="f" text="f" aspectratio="f"/>
                    </v:rect>
                    <v:rect id="_x0000_s2728" o:spid="_x0000_s2728" o:spt="1" style="position:absolute;left:216;top:142;height:71;width:75;" fillcolor="#000000" filled="t" coordsize="21600,21600">
                      <v:path/>
                      <v:fill type="pattern" on="t" alignshape="1" focussize="0,0" r:id="rId30"/>
                      <v:stroke/>
                      <v:imagedata o:title=""/>
                      <o:lock v:ext="edit" grouping="f" rotation="f" text="f" aspectratio="f"/>
                    </v:rect>
                    <v:line id="_x0000_s2729" o:spid="_x0000_s2729" o:spt="20" style="position:absolute;left:126;top:322;height:0;width:12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2730" o:spid="_x0000_s2730" o:spt="20" style="position:absolute;left:158;top:322;height:0;width:14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shape id="未知" o:spid="_x0000_s2731" style="position:absolute;left:35;top:147;height:370;width:164;" filled="t" coordsize="178,378" path="m86,0hal76,130,52,236,18,306,0,340,28,376,58,378,84,346,128,272,148,208,166,122,178,38,178,10,86,0haxe">
                      <v:path arrowok="t"/>
                      <v:fill type="tile" on="t" o:opacity2="65536f" focussize="0,0" rotate="t" r:id="rId31"/>
                      <v:stroke/>
                      <v:imagedata o:title=""/>
                      <o:lock v:ext="edit" grouping="f" rotation="f" text="f" aspectratio="f"/>
                    </v:shape>
                  </v:group>
                  <v:line id="_x0000_s2732" o:spid="_x0000_s2732" o:spt="20" style="position:absolute;left:7131;top:6499;height:22;width:581;" filled="f" coordsize="21600,21600">
                    <v:path arrowok="t"/>
                    <v:fill on="f" focussize="0,0"/>
                    <v:stroke weight="0.5pt" color="#333333"/>
                    <v:imagedata o:title=""/>
                    <o:lock v:ext="edit" grouping="f" rotation="f" text="f" aspectratio="f"/>
                  </v:line>
                </v:group>
                <v:group id="_x0000_s2733" o:spid="_x0000_s2733" o:spt="203" style="position:absolute;left:8737;top:5005;height:278;width:482;" coordsize="691,400">
                  <o:lock v:ext="edit"/>
                  <v:rect id="_x0000_s2734" o:spid="_x0000_s2734" o:spt="1" style="position:absolute;left:232;top:87;height:132;width:5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735" o:spid="_x0000_s2735" o:spt="16" type="#_x0000_t16" style="position:absolute;left:0;top:154;height:246;width:691;" coordsize="21600,21600" adj="14815">
                    <v:path/>
                    <v:fill focussize="0,0"/>
                    <v:stroke/>
                    <v:imagedata o:title=""/>
                    <o:lock v:ext="edit"/>
                  </v:shape>
                  <v:group id="_x0000_s2736" o:spid="_x0000_s2736" o:spt="203" style="position:absolute;left:137;top:146;height:95;width:44;" coordsize="330,708">
                    <o:lock v:ext="edit"/>
                    <v:group id="_x0000_s2737" o:spid="_x0000_s2737" o:spt="203" style="position:absolute;left:12;top:267;height:441;width:310;" coordsize="310,441">
                      <o:lock v:ext="edit"/>
                      <v:shape id="_x0000_s2738" o:spid="_x0000_s2738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2739" o:spid="_x0000_s2739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2740" o:spid="_x0000_s2740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group id="_x0000_s2741" o:spid="_x0000_s2741" o:spt="203" style="position:absolute;left:530;top:138;height:96;width:44;" coordsize="330,708">
                    <o:lock v:ext="edit"/>
                    <v:group id="_x0000_s2742" o:spid="_x0000_s2742" o:spt="203" style="position:absolute;left:12;top:267;height:441;width:310;" coordsize="310,441">
                      <o:lock v:ext="edit"/>
                      <v:shape id="_x0000_s2743" o:spid="_x0000_s2743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2744" o:spid="_x0000_s2744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2745" o:spid="_x0000_s2745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2746" o:spid="_x0000_s2746" o:spt="7" type="#_x0000_t7" style="position:absolute;left:373;top:196;height:75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2747" o:spid="_x0000_s2747" o:spt="1" style="position:absolute;left:436;top:90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2748" o:spid="_x0000_s2748" o:spt="1" style="position:absolute;left:412;top:109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group id="_x0000_s2749" o:spid="_x0000_s2749" o:spt="203" style="position:absolute;left:203;top:0;height:51;width:379;rotation:-1966080f;" coordsize="715,127">
                    <o:lock v:ext="edit"/>
                    <v:rect id="_x0000_s2750" o:spid="_x0000_s2750" o:spt="1" style="position:absolute;left:0;top:5;height:109;width:482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shape id="_x0000_s2751" o:spid="_x0000_s2751" o:spt="22" type="#_x0000_t22" style="position:absolute;left:536;top:-51;height:229;width:127;rotation:5898240f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2752" o:spid="_x0000_s2752" o:spt="7" type="#_x0000_t7" style="position:absolute;left:183;top:194;height:76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2753" o:spid="_x0000_s2753" o:spt="1" style="position:absolute;left:214;top:106;height:131;width:49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754" o:spid="_x0000_s2754" o:spt="3" type="#_x0000_t3" style="position:absolute;left:229;top:129;height:17;width: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_x0000_s2755" o:spid="_x0000_s2755" o:spt="203" style="position:absolute;left:7251;top:5067;height:466;width:1010;" coordorigin="6231,11057" coordsize="1524,704">
                  <o:lock v:ext="edit" aspectratio="t"/>
                  <v:shape id="_x0000_s2756" o:spid="_x0000_s2756" o:spt="16" type="#_x0000_t16" style="position:absolute;left:6231;top:11057;height:704;width:1524;" filled="f" coordsize="21600,21600" adj="9082">
                    <v:path/>
                    <v:fill on="f" focussize="0,0"/>
                    <v:stroke/>
                    <v:imagedata o:title=""/>
                    <o:lock v:ext="edit" aspectratio="t"/>
                  </v:shape>
                  <v:group id="_x0000_s2757" o:spid="_x0000_s2757" o:spt="203" style="position:absolute;left:6714;top:11091;height:92;width:151;" coordorigin="9783,10411" coordsize="340,236">
                    <o:lock v:ext="edit" aspectratio="t"/>
                    <v:shape id="_x0000_s2758" o:spid="_x0000_s2758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59" o:spid="_x0000_s2759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60" o:spid="_x0000_s2760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61" o:spid="_x0000_s2761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2762" o:spid="_x0000_s2762" o:spt="203" style="position:absolute;left:6524;top:11210;height:91;width:151;" coordorigin="9783,10411" coordsize="340,236">
                    <o:lock v:ext="edit" aspectratio="t"/>
                    <v:shape id="_x0000_s2763" o:spid="_x0000_s2763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64" o:spid="_x0000_s2764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65" o:spid="_x0000_s2765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66" o:spid="_x0000_s2766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2767" o:spid="_x0000_s2767" o:spt="203" style="position:absolute;left:7066;top:11087;height:92;width:151;" coordorigin="9783,10411" coordsize="340,236">
                    <o:lock v:ext="edit" aspectratio="t"/>
                    <v:shape id="_x0000_s2768" o:spid="_x0000_s2768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69" o:spid="_x0000_s2769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70" o:spid="_x0000_s2770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71" o:spid="_x0000_s2771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2772" o:spid="_x0000_s2772" o:spt="203" style="position:absolute;left:6862;top:11217;height:91;width:150;" coordorigin="9783,10411" coordsize="340,236">
                    <o:lock v:ext="edit" aspectratio="t"/>
                    <v:shape id="_x0000_s2773" o:spid="_x0000_s2773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74" o:spid="_x0000_s2774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75" o:spid="_x0000_s2775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76" o:spid="_x0000_s2776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2777" o:spid="_x0000_s2777" o:spt="203" style="position:absolute;left:7316;top:11058;height:114;width:162;" coordorigin="10473,10833" coordsize="446,501">
                    <o:lock v:ext="edit" aspectratio="t"/>
                    <v:rect id="_x0000_s2778" o:spid="_x0000_s2778" o:spt="1" style="position:absolute;left:10609;top:10936;height:283;width:170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  <v:shape id="_x0000_s2779" o:spid="_x0000_s2779" o:spt="19" type="#_x0000_t19" style="position:absolute;left:10473;top:11118;height:216;width:446;" filled="f" coordsize="43200,42327" adj="-4826755,-8049139,21600,20727">
                      <v:path arrowok="t" o:connectlocs="27680,0;9893,2575;21600,20727"/>
                      <v:fill on="f" focussize="0,0"/>
                      <v:stroke/>
                      <v:imagedata o:title=""/>
                      <o:lock v:ext="edit" aspectratio="t"/>
                    </v:shape>
                    <v:rect id="_x0000_s2780" o:spid="_x0000_s2780" o:spt="1" style="position:absolute;left:10624;top:10748;height:283;width:113;rotation:5898240f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</v:group>
                  <v:group id="_x0000_s2781" o:spid="_x0000_s2781" o:spt="203" style="position:absolute;left:7223;top:11195;height:113;width:160;" coordorigin="10473,10833" coordsize="446,501">
                    <o:lock v:ext="edit" aspectratio="t"/>
                    <v:rect id="_x0000_s2782" o:spid="_x0000_s2782" o:spt="1" style="position:absolute;left:10609;top:10936;height:283;width:170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  <v:shape id="_x0000_s2783" o:spid="_x0000_s2783" o:spt="19" type="#_x0000_t19" style="position:absolute;left:10473;top:11118;height:216;width:446;" filled="f" coordsize="43200,42327" adj="-4826755,-8049139,21600,20727">
                      <v:path arrowok="t" o:connectlocs="27680,0;9893,2575;21600,20727"/>
                      <v:fill on="f" focussize="0,0"/>
                      <v:stroke/>
                      <v:imagedata o:title=""/>
                      <o:lock v:ext="edit" aspectratio="t"/>
                    </v:shape>
                    <v:rect id="_x0000_s2784" o:spid="_x0000_s2784" o:spt="1" style="position:absolute;left:10624;top:10748;height:283;width:113;rotation:5898240f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</v:group>
                </v:group>
                <v:group id="_x0000_s2785" o:spid="_x0000_s2785" o:spt="203" style="position:absolute;left:7534;top:4154;height:603;width:766;" coordorigin="52048,26147" coordsize="1152,908">
                  <o:lock v:ext="edit" aspectratio="t"/>
                  <v:group id="_x0000_s2786" o:spid="_x0000_s2786" o:spt="203" style="position:absolute;left:52048;top:26147;height:908;width:1052;" coordorigin="6360,4800" coordsize="1424,1230">
                    <o:lock v:ext="edit" aspectratio="t"/>
                    <v:shape id="_x0000_s2787" o:spid="_x0000_s2787" style="position:absolute;left:6554;top:4890;height:885;width:1126;" coordsize="1126,885" path="m0,735hal376,0,1126,90,766,885,0,735haxe">
                      <v:path arrowok="t"/>
                      <v:fill o:opacity2="65536f" focussize="0,0"/>
                      <v:stroke/>
                      <v:imagedata o:title=""/>
                      <o:lock v:ext="edit" aspectratio="t"/>
                    </v:shape>
                    <v:shape id="_x0000_s2788" o:spid="_x0000_s2788" style="position:absolute;left:6944;top:4800;height:180;width:840;" filled="f" coordsize="840,180" path="m0,75hal136,0,840,90,720,18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2789" o:spid="_x0000_s2789" style="position:absolute;left:7334;top:4905;height:865;width:436;" filled="f" coordsize="436,885" path="m436,0hal436,735,0,885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2790" o:spid="_x0000_s2790" style="position:absolute;left:6360;top:5625;height:255;width:960;" filled="f" coordsize="960,255" path="m194,0hal0,105,720,255,960,15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2791" o:spid="_x0000_s2791" style="position:absolute;left:6360;top:5625;height:405;width:1424;" filled="f" coordsize="1424,405" path="m0,90hal44,255,704,405,1424,150,1410,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2792" o:spid="_x0000_s2792" style="position:absolute;left:6720;top:4965;height:615;width:884;" coordsize="884,615" path="m240,0hal0,495,630,615,884,75,240,0haxe">
                      <v:path arrowok="t"/>
                      <v:fill o:opacity2="65536f" focussize="0,0"/>
                      <v:stroke/>
                      <v:imagedata o:title=""/>
                      <o:lock v:ext="edit" aspectratio="t"/>
                    </v:shape>
                  </v:group>
                  <v:group id="_x0000_s2793" o:spid="_x0000_s2793" o:spt="203" style="position:absolute;left:52189;top:26723;height:109;width:60;" coordorigin="8770,5805" coordsize="72,114">
                    <o:lock v:ext="edit" aspectratio="t"/>
                    <v:shape id="_x0000_s2794" o:spid="_x0000_s2794" o:spt="22" type="#_x0000_t22" style="position:absolute;left:8774;top:5805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95" o:spid="_x0000_s2795" o:spt="22" type="#_x0000_t22" style="position:absolute;left:8770;top:5850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</v:group>
                  <v:group id="_x0000_s2796" o:spid="_x0000_s2796" o:spt="203" style="position:absolute;left:52499;top:26789;height:109;width:60;" coordorigin="8770,5805" coordsize="72,114">
                    <o:lock v:ext="edit" aspectratio="t"/>
                    <v:shape id="_x0000_s2797" o:spid="_x0000_s2797" o:spt="22" type="#_x0000_t22" style="position:absolute;left:8774;top:5805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98" o:spid="_x0000_s2798" o:spt="22" type="#_x0000_t22" style="position:absolute;left:8770;top:5850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</v:group>
                  <v:group id="_x0000_s2799" o:spid="_x0000_s2799" o:spt="203" style="position:absolute;left:52435;top:26331;height:256;width:417;rotation:196608f;" coordorigin="8415,5546" coordsize="1614,995">
                    <o:lock v:ext="edit" aspectratio="t"/>
                    <v:line id="_x0000_s2800" o:spid="_x0000_s2800" o:spt="20" style="position:absolute;left:8415;top:5790;height:103;width:136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1" o:spid="_x0000_s2801" o:spt="20" style="position:absolute;left:8561;top:5772;height:66;width:68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2" o:spid="_x0000_s2802" o:spt="20" style="position:absolute;left:8659;top:5716;height:72;width:60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3" o:spid="_x0000_s2803" o:spt="20" style="position:absolute;left:8764;top:5671;height:79;width:50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4" o:spid="_x0000_s2804" o:spt="20" style="position:absolute;left:8874;top:5638;height:83;width:39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5" o:spid="_x0000_s2805" o:spt="20" style="position:absolute;left:8971;top:5546;height:157;width:51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6" o:spid="_x0000_s2806" o:spt="20" style="position:absolute;left:9102;top:5611;height:90;width:17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7" o:spid="_x0000_s2807" o:spt="20" style="position:absolute;left:9218;top:5617;height:91;width:6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8" o:spid="_x0000_s2808" o:spt="20" style="position:absolute;left:9326;top:5636;flip:x;height:91;width:6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9" o:spid="_x0000_s2809" o:spt="20" style="position:absolute;left:9426;top:5668;flip:x;height:90;width:17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0" o:spid="_x0000_s2810" o:spt="20" style="position:absolute;left:9527;top:5645;flip:x;height:157;width:51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1" o:spid="_x0000_s2811" o:spt="20" style="position:absolute;left:9611;top:5768;flip:x;height:83;width:39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2" o:spid="_x0000_s2812" o:spt="20" style="position:absolute;left:9694;top:5835;flip:x;height:79;width:50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3" o:spid="_x0000_s2813" o:spt="20" style="position:absolute;left:9768;top:5911;flip:x;height:72;width:60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4" o:spid="_x0000_s2814" o:spt="20" style="position:absolute;left:9834;top:5997;flip:x;height:66;width:68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5" o:spid="_x0000_s2815" o:spt="20" style="position:absolute;left:9893;top:6050;flip:x;height:103;width:136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shape id="_x0000_s2816" o:spid="_x0000_s2816" o:spt="19" type="#_x0000_t19" style="position:absolute;left:8509;top:5707;height:834;width:1376;rotation:655360f;" filled="f" coordsize="33667,21600" adj="-9241428,-2530400,16789">
                      <v:path arrowok="t" o:connectlocs="0,8010;33667,8121;16789,21600"/>
                      <v:fill on="f" focussize="0,0"/>
                      <v:stroke weight="0.5pt"/>
                      <v:imagedata o:title=""/>
                      <o:lock v:ext="edit" aspectratio="t"/>
                    </v:shape>
                  </v:group>
                  <v:line id="_x0000_s2817" o:spid="_x0000_s2817" o:spt="20" style="position:absolute;left:52469;top:26413;height:188;width:55;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shape id="_x0000_s2818" o:spid="_x0000_s2818" o:spt="202" type="#_x0000_t202" style="position:absolute;left:52349;top:26266;height:451;width:851;" filled="f" stroked="f" coordsize="21600,21600">
                    <v:path/>
                    <v:fill on="f" focussize="0,0"/>
                    <v:stroke on="f"/>
                    <v:imagedata o:title=""/>
                    <o:lock v:ext="edit" aspectratio="t"/>
                    <v:textbox inset="6.6240157480315pt,3.31196850393701pt,6.6240157480315pt,3.31196850393701pt">
                      <w:txbxContent>
                        <w:p>
                          <w:pPr>
                            <w:rPr>
                              <w:iCs/>
                              <w:sz w:val="19"/>
                              <w:szCs w:val="21"/>
                            </w:rPr>
                          </w:pPr>
                          <w:r>
                            <w:rPr>
                              <w:iCs/>
                              <w:sz w:val="19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2819" o:spid="_x0000_s2819" o:spt="20" style="position:absolute;left:52143;top:26899;height:18;width:72;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group id="_x0000_s2820" o:spid="_x0000_s2820" o:spt="203" style="position:absolute;left:52389;top:26926;height:72;width:72;" coordorigin="8174,7065" coordsize="79,79">
                    <o:lock v:ext="edit" aspectratio="t"/>
                    <v:line id="_x0000_s2821" o:spid="_x0000_s2821" o:spt="20" style="position:absolute;left:8174;top:7095;height:20;width:79;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  <v:line id="_x0000_s2822" o:spid="_x0000_s2822" o:spt="20" style="position:absolute;left:8174;top:7094;height:20;width:79;rotation:4915200f;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</v:group>
                </v:group>
                <v:shape id="_x0000_s2823" o:spid="_x0000_s2823" o:spt="202" type="#_x0000_t202" style="position:absolute;left:7515;top:5244;height:368;width:30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 xml:space="preserve">R </w:t>
                        </w:r>
                      </w:p>
                    </w:txbxContent>
                  </v:textbox>
                </v:shape>
                <v:group id="_x0000_s2824" o:spid="_x0000_s2824" o:spt="203" style="position:absolute;left:8551;top:5942;height:278;width:482;" coordsize="691,400">
                  <o:lock v:ext="edit"/>
                  <v:rect id="_x0000_s2825" o:spid="_x0000_s2825" o:spt="1" style="position:absolute;left:232;top:87;height:132;width:5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826" o:spid="_x0000_s2826" o:spt="16" type="#_x0000_t16" style="position:absolute;left:0;top:154;height:246;width:691;" coordsize="21600,21600" adj="14815">
                    <v:path/>
                    <v:fill focussize="0,0"/>
                    <v:stroke/>
                    <v:imagedata o:title=""/>
                    <o:lock v:ext="edit"/>
                  </v:shape>
                  <v:group id="_x0000_s2827" o:spid="_x0000_s2827" o:spt="203" style="position:absolute;left:137;top:146;height:95;width:44;" coordsize="330,708">
                    <o:lock v:ext="edit"/>
                    <v:group id="_x0000_s2828" o:spid="_x0000_s2828" o:spt="203" style="position:absolute;left:12;top:267;height:441;width:310;" coordsize="310,441">
                      <o:lock v:ext="edit"/>
                      <v:shape id="_x0000_s2829" o:spid="_x0000_s2829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2830" o:spid="_x0000_s2830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2831" o:spid="_x0000_s2831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group id="_x0000_s2832" o:spid="_x0000_s2832" o:spt="203" style="position:absolute;left:530;top:138;height:96;width:44;" coordsize="330,708">
                    <o:lock v:ext="edit"/>
                    <v:group id="_x0000_s2833" o:spid="_x0000_s2833" o:spt="203" style="position:absolute;left:12;top:267;height:441;width:310;" coordsize="310,441">
                      <o:lock v:ext="edit"/>
                      <v:shape id="_x0000_s2834" o:spid="_x0000_s2834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2835" o:spid="_x0000_s2835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2836" o:spid="_x0000_s2836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2837" o:spid="_x0000_s2837" o:spt="7" type="#_x0000_t7" style="position:absolute;left:373;top:196;height:75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2838" o:spid="_x0000_s2838" o:spt="1" style="position:absolute;left:436;top:90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2839" o:spid="_x0000_s2839" o:spt="1" style="position:absolute;left:412;top:109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group id="_x0000_s2840" o:spid="_x0000_s2840" o:spt="203" style="position:absolute;left:203;top:0;height:51;width:379;rotation:-1966080f;" coordsize="715,127">
                    <o:lock v:ext="edit"/>
                    <v:rect id="_x0000_s2841" o:spid="_x0000_s2841" o:spt="1" style="position:absolute;left:0;top:5;height:109;width:482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shape id="_x0000_s2842" o:spid="_x0000_s2842" o:spt="22" type="#_x0000_t22" style="position:absolute;left:536;top:-51;height:229;width:127;rotation:5898240f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2843" o:spid="_x0000_s2843" o:spt="7" type="#_x0000_t7" style="position:absolute;left:183;top:194;height:76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2844" o:spid="_x0000_s2844" o:spt="1" style="position:absolute;left:214;top:106;height:131;width:49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845" o:spid="_x0000_s2845" o:spt="3" type="#_x0000_t3" style="position:absolute;left:229;top:129;height:17;width: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_x0000_s2846" o:spid="_x0000_s2846" o:spt="203" style="position:absolute;left:7240;top:5898;height:512;width:563;" coordorigin="5835,9758" coordsize="680,619">
                  <o:lock v:ext="edit"/>
                  <v:group id="_x0000_s2847" o:spid="_x0000_s2847" o:spt="203" style="position:absolute;left:5835;top:9758;height:593;width:680;" coordorigin="5271,13283" coordsize="680,593">
                    <o:lock v:ext="edit"/>
                    <v:shape id="_x0000_s2848" o:spid="_x0000_s2848" o:spt="16" type="#_x0000_t16" style="position:absolute;left:5271;top:13422;height:454;width:680;" coordsize="21600,21600">
                      <v:path/>
                      <v:fill focussize="0,0"/>
                      <v:stroke/>
                      <v:imagedata o:title=""/>
                      <o:lock v:ext="edit"/>
                    </v:shape>
                    <v:line id="_x0000_s2849" o:spid="_x0000_s2849" o:spt="20" style="position:absolute;left:5359;top:13329;height:0;width:137;" stroked="t" coordsize="21600,21600">
                      <v:path arrowok="t"/>
                      <v:fill focussize="0,0"/>
                      <v:stroke weight="1.5pt"/>
                      <v:imagedata o:title=""/>
                      <o:lock v:ext="edit"/>
                    </v:line>
                    <v:group id="_x0000_s2850" o:spid="_x0000_s2850" o:spt="203" style="position:absolute;left:5411;top:13379;height:117;width:85;" coordorigin="41901,19303" coordsize="356,489">
                      <o:lock v:ext="edit"/>
                      <v:roundrect id="_x0000_s2851" o:spid="_x0000_s2851" o:spt="2" style="position:absolute;left:41901;top:19536;height:156;width:356;rotation:5898240f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  <v:roundrect id="_x0000_s2852" o:spid="_x0000_s2852" o:spt="2" style="position:absolute;left:41901;top:19303;height:156;width:356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</v:group>
                    <v:group id="_x0000_s2853" o:spid="_x0000_s2853" o:spt="203" style="position:absolute;left:5682;top:13379;height:117;width:85;" coordorigin="41901,19303" coordsize="356,489">
                      <o:lock v:ext="edit"/>
                      <v:roundrect id="_x0000_s2854" o:spid="_x0000_s2854" o:spt="2" style="position:absolute;left:41901;top:19536;height:156;width:356;rotation:5898240f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  <v:roundrect id="_x0000_s2855" o:spid="_x0000_s2855" o:spt="2" style="position:absolute;left:41901;top:19303;height:156;width:356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</v:group>
                    <v:group id="_x0000_s2856" o:spid="_x0000_s2856" o:spt="203" style="position:absolute;left:5743;top:13283;height:133;width:132;" coordorigin="6864,3845" coordsize="181,183">
                      <o:lock v:ext="edit"/>
                      <v:line id="_x0000_s2857" o:spid="_x0000_s2857" o:spt="20" style="position:absolute;left:6864;top:3938;height:0;width:181;" stroked="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_x0000_s2858" o:spid="_x0000_s2858" o:spt="20" style="position:absolute;left:6955;top:3845;height:183;width:0;" stroked="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</v:group>
                  </v:group>
                  <v:shape id="_x0000_s2859" o:spid="_x0000_s2859" o:spt="202" type="#_x0000_t202" style="position:absolute;left:5903;top:10029;height:348;width:436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 xml:space="preserve">E </w:t>
                          </w:r>
                        </w:p>
                      </w:txbxContent>
                    </v:textbox>
                  </v:shape>
                </v:group>
                <v:shape id="_x0000_s2860" o:spid="_x0000_s2860" o:spt="202" type="#_x0000_t202" style="position:absolute;left:8596;top:6236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1 </w:t>
                        </w:r>
                      </w:p>
                    </w:txbxContent>
                  </v:textbox>
                </v:shape>
                <v:shape id="_x0000_s2861" o:spid="_x0000_s2861" o:spt="202" type="#_x0000_t202" style="position:absolute;left:8832;top:5269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_x0000_s2862" o:spid="_x0000_s2862" o:spt="202" type="#_x0000_t202" style="position:absolute;left:6228;top:5371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R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1 </w:t>
                        </w:r>
                      </w:p>
                    </w:txbxContent>
                  </v:textbox>
                </v:shape>
                <v:shape id="_x0000_s2863" o:spid="_x0000_s2863" o:spt="202" type="#_x0000_t202" style="position:absolute;left:5955;top:6109;height:288;width:817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b）</w:t>
                        </w:r>
                      </w:p>
                      <w:p>
                        <w:pPr>
                          <w:rPr>
                            <w:sz w:val="19"/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  <v:group id="_x0000_s2864" o:spid="_x0000_s2864" o:spt="203" style="position:absolute;left:3200;top:4147;height:2375;width:1962;" coordorigin="3200,4147" coordsize="1962,2375">
                <o:lock v:ext="edit"/>
                <v:shape id="_x0000_s2865" o:spid="_x0000_s2865" o:spt="202" type="#_x0000_t202" style="position:absolute;left:3770;top:6234;height:288;width:631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 w:val="19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</w:rPr>
                          <w:t>（a）</w:t>
                        </w:r>
                      </w:p>
                      <w:p>
                        <w:pPr>
                          <w:rPr>
                            <w:sz w:val="19"/>
                            <w:szCs w:val="21"/>
                          </w:rPr>
                        </w:pPr>
                      </w:p>
                    </w:txbxContent>
                  </v:textbox>
                </v:shape>
                <v:roundrect id="_x0000_s2866" o:spid="_x0000_s2866" o:spt="2" style="position:absolute;left:3200;top:4147;height:2023;width:1962;" filled="f" stroked="t" insetpen="f" coordsize="21600,21600" arcsize="0.166666666666667">
                  <v:path/>
                  <v:fill on="f" focussize="0,0"/>
                  <v:stroke dashstyle="dash" imagealignshape="1"/>
                  <v:imagedata grayscale="f" bilevel="f" o:title=""/>
                  <o:lock v:ext="edit"/>
                  <o:callout minusx="t" minusy="t"/>
                </v:roundrect>
                <v:rect id="_x0000_s2867" o:spid="_x0000_s2867" o:spt="1" style="position:absolute;left:3678;top:4532;height:416;width:984;" filled="f" coordsize="21600,21600">
                  <v:path/>
                  <v:fill on="f" focussize="0,0"/>
                  <v:stroke/>
                  <v:imagedata o:title=""/>
                  <o:lock v:ext="edit"/>
                </v:rect>
                <v:shape id="_x0000_s2868" o:spid="_x0000_s2868" o:spt="32" type="#_x0000_t32" style="position:absolute;left:3522;top:4592;flip:y;height:282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2869" o:spid="_x0000_s2869" o:spt="32" type="#_x0000_t32" style="position:absolute;left:4802;top:4592;flip:y;height:281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group id="xjhzja18" o:spid="_x0000_s2870" o:spt="203" style="position:absolute;left:4326;top:4861;height:152;width:175;" coordorigin="3248,4092" coordsize="362,312">
                  <o:lock v:ext="edit"/>
                  <v:rect id="_x0000_s2871" o:spid="_x0000_s2871" o:spt="1" style="position:absolute;left:3248;top:4092;height:312;width:362;" stroked="f" coordsize="21600,21600">
                    <v:path/>
                    <v:fill focussize="0,0"/>
                    <v:stroke on="f"/>
                    <v:imagedata o:title=""/>
                    <o:lock v:ext="edit"/>
                  </v:rect>
                  <v:group id="_x0000_s2872" o:spid="_x0000_s2872" o:spt="203" style="position:absolute;left:3248;top:4092;height:156;width:362;" coordorigin="2162,3936" coordsize="362,156">
                    <o:lock v:ext="edit"/>
                    <v:line id="_x0000_s2873" o:spid="_x0000_s2873" o:spt="20" style="position:absolute;left:2162;top:3936;flip:y;height:156;width:362;" filled="f" stroked="t" coordsize="21600,21600">
                      <v:path arrowok="t"/>
                      <v:fill on="f" focussize="0,0"/>
                      <v:stroke startarrow="oval" startarrowwidth="narrow" startarrowlength="short" endarrowwidth="narrow" endarrowlength="short"/>
                      <v:imagedata o:title=""/>
                      <o:lock v:ext="edit"/>
                    </v:line>
                    <v:line id="_x0000_s2874" o:spid="_x0000_s2874" o:spt="20" style="position:absolute;left:2524;top:4092;height:0;width:0;" filled="f" stroked="t" coordsize="21600,21600">
                      <v:path arrowok="t"/>
                      <v:fill on="f" focussize="0,0"/>
                      <v:stroke startarrow="oval" startarrowwidth="narrow" startarrowlength="short" endarrow="oval" endarrowwidth="narrow" endarrowlength="short"/>
                      <v:imagedata o:title=""/>
                      <o:lock v:ext="edit"/>
                    </v:line>
                  </v:group>
                </v:group>
                <v:group id="_x0000_s2875" o:spid="_x0000_s2875" o:spt="203" style="position:absolute;left:4052;top:4363;height:262;width:258;" coordorigin="304,7345" coordsize="311,317">
                  <o:lock v:ext="edit"/>
                  <v:shape id="_x0000_s2876" o:spid="_x0000_s2876" o:spt="3" type="#_x0000_t3" style="position:absolute;left:304;top:7365;height:291;width:293;" coordsize="21600,21600">
                    <v:path/>
                    <v:fill focussize="0,0"/>
                    <v:stroke/>
                    <v:imagedata o:title=""/>
                    <o:lock v:ext="edit"/>
                  </v:shape>
                  <v:shape id="_x0000_s2877" o:spid="_x0000_s2877" o:spt="202" type="#_x0000_t202" style="position:absolute;left:378;top:7345;height:317;width:237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sz w:val="19"/>
                              <w:szCs w:val="21"/>
                            </w:rPr>
                          </w:pPr>
                          <w:r>
                            <w:rPr>
                              <w:sz w:val="19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_x0000_s2878" o:spid="_x0000_s2878" o:spt="202" type="#_x0000_t202" style="position:absolute;left:4277;top:4976;height:286;width:260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_x0000_s2879" o:spid="_x0000_s2879" o:spt="202" type="#_x0000_t202" style="position:absolute;left:3786;top:5013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 xml:space="preserve">R </w:t>
                        </w:r>
                      </w:p>
                    </w:txbxContent>
                  </v:textbox>
                </v:shape>
                <v:group id="_x0000_s2880" o:spid="_x0000_s2880" o:spt="203" style="position:absolute;left:3796;top:4715;height:422;width:327;" coordorigin="5783,6467" coordsize="395,510">
                  <o:lock v:ext="edit"/>
                  <v:rect id="_x0000_s2881" o:spid="_x0000_s2881" o:spt="1" style="position:absolute;left:5783;top:6671;flip:x;height:113;width:395;rotation:-11796480f;" coordsize="21600,21600">
                    <v:path/>
                    <v:fill focussize="0,0"/>
                    <v:stroke/>
                    <v:imagedata o:title=""/>
                    <o:lock v:ext="edit"/>
                  </v:rect>
                  <v:line id="_x0000_s2882" o:spid="_x0000_s2882" o:spt="20" style="position:absolute;left:5753;top:6721;height:1;width:510;rotation:2031616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</v:group>
              </v:group>
            </v:group>
            <w10:wrap type="square"/>
          </v:group>
        </w:pict>
      </w:r>
      <w:r>
        <w:rPr>
          <w:color w:val="000000"/>
          <w:szCs w:val="21"/>
        </w:rPr>
        <w:t>实验中应该取________。（填“</w:t>
      </w:r>
      <w:r>
        <w:rPr>
          <w:rFonts w:hAnsi="宋体"/>
          <w:iCs/>
        </w:rPr>
        <w:t>①</w:t>
      </w:r>
      <w:r>
        <w:rPr>
          <w:color w:val="000000"/>
          <w:szCs w:val="21"/>
        </w:rPr>
        <w:t>”或“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”）</w:t>
      </w:r>
    </w:p>
    <w:p>
      <w:pPr>
        <w:spacing w:line="360" w:lineRule="auto"/>
        <w:rPr>
          <w:rFonts w:hint="eastAsia" w:ascii="Calibri" w:hAnsi="Calibri"/>
          <w:b/>
          <w:color w:val="FFFFFF"/>
          <w:sz w:val="2"/>
          <w:szCs w:val="22"/>
        </w:rPr>
      </w:pP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rFonts w:hint="eastAsia" w:ascii="Calibri" w:hAnsi="Calibri"/>
          <w:b/>
          <w:color w:val="FFFFFF"/>
          <w:sz w:val="2"/>
          <w:szCs w:val="22"/>
        </w:rPr>
        <w:t>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2.某同学利用图（a）的装置测量轻弹簧的劲度系数。图中，光滑的细杆和直尺水平固定在铁架台上，一轻弹簧穿在细杆上，其左端固定，右端与细绳连接；细绳跨过光滑定滑轮，其下端可以悬挂砝码（实验中，每个砝码的质量均为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=50.0g）。弹簧右端连有一竖直指针，其位置可在直尺上读出。实验步骤如下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①</w:t>
      </w:r>
      <w:r>
        <w:rPr>
          <w:b/>
          <w:color w:val="000000"/>
          <w:szCs w:val="21"/>
        </w:rPr>
        <w:pict>
          <v:group id="_x0000_s3371" o:spid="_x0000_s3371" o:spt="203" style="position:absolute;left:0pt;margin-left:3pt;margin-top:8.2pt;height:157.1pt;width:450.7pt;mso-wrap-distance-bottom:0pt;mso-wrap-distance-left:9pt;mso-wrap-distance-right:9pt;mso-wrap-distance-top:0pt;z-index:251660288;mso-width-relative:page;mso-height-relative:page;" coordorigin="149,5197" coordsize="9014,3142" editas="canvas">
            <o:lock v:ext="edit"/>
            <v:shape id="_x0000_s3372" o:spid="_x0000_s3372" o:spt="75" type="#_x0000_t75" style="position:absolute;left:149;top:5197;height:3142;width:9014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373" o:spid="_x0000_s3373" o:spt="203" style="position:absolute;left:1360;top:5284;height:3055;width:6759;" coordorigin="1360,5284" coordsize="6759,3055">
              <o:lock v:ext="edit"/>
              <v:group id="_x0000_s3374" o:spid="_x0000_s3374" o:spt="203" style="position:absolute;left:4872;top:5284;height:3055;width:3247;" coordorigin="5413,8146" coordsize="3247,3055">
                <o:lock v:ext="edit"/>
                <v:group id="_x0000_s3375" o:spid="_x0000_s3375" o:spt="203" style="position:absolute;left:5413;top:8146;height:2788;width:3247;" coordorigin="5413,8146" coordsize="3247,2788">
                  <o:lock v:ext="edit"/>
                  <v:group id="_x0000_s3376" o:spid="_x0000_s3376" o:spt="203" style="position:absolute;left:5967;top:8579;height:2041;width:2041;" coordorigin="2400,2400" coordsize="960,964">
                    <o:lock v:ext="edit"/>
                    <v:shape id="_x0000_s3377" o:spid="_x0000_s3377" style="position:absolute;left:2400;top:2400;height:960;width:960;" filled="f" coordsize="960,960" path="m0,0hal960,0,960,160,0,160,0,320,960,320,960,480,0,480,0,640,960,640,960,800,0,800,0,960,960,960hae">
                      <v:path arrowok="t"/>
                      <v:fill on="f" focussize="0,0"/>
                      <v:stroke/>
                      <v:imagedata o:title=""/>
                      <o:lock v:ext="edit"/>
                    </v:shape>
                    <v:shape id="_x0000_s3378" o:spid="_x0000_s3378" style="position:absolute;left:2400;top:2400;height:964;width:960;" filled="f" coordsize="960,960" path="m0,0hal0,960,160,960,160,0,320,0,320,960,480,960,480,0,640,0,640,960,800,960,800,0,960,0,960,960hae">
                      <v:path arrowok="t"/>
                      <v:fill on="f" focussize="0,0"/>
                      <v:stroke/>
                      <v:imagedata o:title=""/>
                      <o:lock v:ext="edit"/>
                    </v:shape>
                  </v:group>
                  <v:line id="_x0000_s3379" o:spid="_x0000_s3379" o:spt="20" style="position:absolute;left:5966;top:8325;flip:y;height:2268;width:1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line id="_x0000_s3380" o:spid="_x0000_s3380" o:spt="20" style="position:absolute;left:5967;top:10620;height:1;width:2438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shape id="_x0000_s3381" o:spid="_x0000_s3381" o:spt="202" type="#_x0000_t202" style="position:absolute;left:8370;top:10297;height:331;width:29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3382" o:spid="_x0000_s3382" o:spt="202" type="#_x0000_t202" style="position:absolute;left:6026;top:8146;height:331;width:525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Cs w:val="21"/>
                            </w:rPr>
                            <w:t>l/</w:t>
                          </w:r>
                          <w:r>
                            <w:rPr>
                              <w:rFonts w:hint="eastAsia"/>
                              <w:iCs/>
                              <w:szCs w:val="21"/>
                            </w:rPr>
                            <w:t>cm</w:t>
                          </w:r>
                        </w:p>
                      </w:txbxContent>
                    </v:textbox>
                  </v:shape>
                  <v:shape id="_x0000_s3383" o:spid="_x0000_s3383" o:spt="202" type="#_x0000_t202" style="position:absolute;left:5916;top:10583;height:331;width:29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3384" o:spid="_x0000_s3384" o:spt="202" type="#_x0000_t202" style="position:absolute;left:6405;top:10583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3385" o:spid="_x0000_s3385" o:spt="202" type="#_x0000_t202" style="position:absolute;left:6712;top:10583;height:351;width:499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3386" o:spid="_x0000_s3386" o:spt="202" type="#_x0000_t202" style="position:absolute;left:7035;top:10583;height:351;width:50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3387" o:spid="_x0000_s3387" o:spt="202" type="#_x0000_t202" style="position:absolute;left:7396;top:10583;height:351;width:50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3388" o:spid="_x0000_s3388" o:spt="202" type="#_x0000_t202" style="position:absolute;left:6035;top:10583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3389" o:spid="_x0000_s3389" o:spt="202" type="#_x0000_t202" style="position:absolute;left:7754;top:10567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3390" o:spid="_x0000_s3390" o:spt="202" type="#_x0000_t202" style="position:absolute;left:5419;top:1044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0.0</w:t>
                          </w:r>
                        </w:p>
                      </w:txbxContent>
                    </v:textbox>
                  </v:shape>
                  <v:shape id="_x0000_s3391" o:spid="_x0000_s3391" o:spt="202" type="#_x0000_t202" style="position:absolute;left:5419;top:10140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_x0000_s3392" o:spid="_x0000_s3392" o:spt="202" type="#_x0000_t202" style="position:absolute;left:5419;top:981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_x0000_s3393" o:spid="_x0000_s3393" o:spt="202" type="#_x0000_t202" style="position:absolute;left:5419;top:9450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1.5</w:t>
                          </w:r>
                        </w:p>
                      </w:txbxContent>
                    </v:textbox>
                  </v:shape>
                  <v:shape id="_x0000_s3394" o:spid="_x0000_s3394" o:spt="202" type="#_x0000_t202" style="position:absolute;left:5419;top:9137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2.0</w:t>
                          </w:r>
                        </w:p>
                      </w:txbxContent>
                    </v:textbox>
                  </v:shape>
                  <v:shape id="_x0000_s3395" o:spid="_x0000_s3395" o:spt="202" type="#_x0000_t202" style="position:absolute;left:5419;top:8775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2.5</w:t>
                          </w:r>
                        </w:p>
                      </w:txbxContent>
                    </v:textbox>
                  </v:shape>
                  <v:shape id="_x0000_s3396" o:spid="_x0000_s3396" o:spt="202" type="#_x0000_t202" style="position:absolute;left:5413;top:843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3.0</w:t>
                          </w:r>
                        </w:p>
                      </w:txbxContent>
                    </v:textbox>
                  </v:shape>
                </v:group>
                <v:shape id="_x0000_s3397" o:spid="_x0000_s3397" o:spt="202" type="#_x0000_t202" style="position:absolute;left:6380;top:10853;height:348;width:762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b）</w:t>
                        </w:r>
                      </w:p>
                      <w:p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  <v:group id="_x0000_s3398" o:spid="_x0000_s3398" o:spt="203" style="position:absolute;left:1360;top:5592;height:2399;width:2397;" coordorigin="4823,8377" coordsize="2397,2399">
                <o:lock v:ext="edit"/>
                <v:group id="_x0000_s3399" o:spid="_x0000_s3399" o:spt="203" style="position:absolute;left:4823;top:9838;height:938;width:2220;" coordorigin="4823,9838" coordsize="2220,938">
                  <o:lock v:ext="edit"/>
                  <v:shape id="_x0000_s3400" o:spid="_x0000_s3400" style="position:absolute;left:4823;top:9838;height:84;width:2220;" fillcolor="#FFCC99" filled="t" stroked="t" coordsize="3480,360" path="m0,0hal3480,0hal3480,360hal0,360hae">
                    <v:path arrowok="t"/>
                    <v:fill type="tile" on="t" o:opacity2="65536f" o:title="栎木" alignshape="1" focussize="0,0" rotate="t" r:id="rId32"/>
                    <v:stroke color="#000000"/>
                    <v:imagedata o:title=""/>
                    <o:lock v:ext="edit"/>
                  </v:shape>
                  <v:shape id="_x0000_s3401" o:spid="_x0000_s3401" style="position:absolute;left:4896;top:9922;height:148;width:1727;" fillcolor="#FFCC99" filled="t" stroked="t" coordsize="3480,360" path="m0,0hal3480,0hal3480,360hal0,360hae">
                    <v:path arrowok="t"/>
                    <v:fill type="tile" on="t" o:opacity2="65536f" o:title="栎木" alignshape="1" focussize="0,0" rotate="t" r:id="rId32"/>
                    <v:stroke color="#000000"/>
                    <v:imagedata o:title=""/>
                    <o:lock v:ext="edit"/>
                  </v:shape>
                  <v:shape id="_x0000_s3402" o:spid="_x0000_s3402" style="position:absolute;left:6279;top:10266;height:170;width:850;rotation:-5898240f;" fillcolor="#FFCC99" filled="t" stroked="t" coordsize="3480,360" path="m0,0hal3480,0hal3480,360hal0,360hae">
                    <v:path arrowok="t"/>
                    <v:fill type="tile" on="t" o:opacity2="65536f" o:title="栎木" alignshape="1" focussize="0,0" rotate="t" r:id="rId32"/>
                    <v:stroke color="#000000"/>
                    <v:imagedata o:title=""/>
                    <o:lock v:ext="edit"/>
                  </v:shape>
                </v:group>
                <v:group id="_x0000_s3403" o:spid="_x0000_s3403" o:spt="203" style="position:absolute;left:5038;top:8377;height:1451;width:441;" coordorigin="5038,8377" coordsize="441,1451">
                  <o:lock v:ext="edit"/>
                  <v:group id="_x0000_s3404" o:spid="_x0000_s3404" o:spt="203" style="position:absolute;left:5228;top:8377;height:1361;width:99;" coordorigin="4677,1440" coordsize="210,1984">
                    <o:lock v:ext="edit"/>
                    <v:rect id="_x0000_s3405" o:spid="_x0000_s3405" o:spt="1" style="position:absolute;left:4725;top:1440;height:1944;width:102;" fillcolor="#000000" filled="f" coordsize="21600,21600">
                      <v:path/>
                      <v:fill on="f" color2="#000000" focussize="0,0"/>
                      <v:stroke/>
                      <v:imagedata o:title=""/>
                      <o:lock v:ext="edit"/>
                    </v:rect>
                    <v:rect id="_x0000_s3406" o:spid="_x0000_s3406" o:spt="1" style="position:absolute;left:4677;top:3311;height:113;width:210;" fillcolor="#000000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group id="_x0000_s3407" o:spid="_x0000_s3407" o:spt="203" style="position:absolute;left:5038;top:9737;height:91;width:441;" coordorigin="2524,3540" coordsize="1310,247">
                    <o:lock v:ext="edit"/>
                    <v:rect id="_x0000_s3408" o:spid="_x0000_s3408" o:spt="1" style="position:absolute;left:2524;top:3540;height:155;width:1310;" fillcolor="#808080" filled="t" coordsize="21600,21600">
                      <v:path/>
                      <v:fill on="t" focussize="0,0"/>
                      <v:stroke/>
                      <v:imagedata o:title=""/>
                      <o:lock v:ext="edit"/>
                    </v:rect>
                    <v:rect id="_x0000_s3409" o:spid="_x0000_s3409" o:spt="1" style="position:absolute;left:2524;top:3695;height:92;width:124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  <v:rect id="_x0000_s3410" o:spid="_x0000_s3410" o:spt="1" style="position:absolute;left:3721;top:3695;height:83;width:112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</v:group>
                  <v:rect id="_x0000_s3411" o:spid="_x0000_s3411" o:spt="1" style="position:absolute;left:5222;top:9085;height:30;width:9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  <v:rect id="_x0000_s3412" o:spid="_x0000_s3412" o:spt="1" style="position:absolute;left:5222;top:9132;height:30;width:9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</v:group>
                <v:group id="_x0000_s3413" o:spid="_x0000_s3413" o:spt="203" style="position:absolute;left:5717;top:8607;height:987;width:148;rotation:-5898240f;" coordorigin="73805,15656" coordsize="508,1946">
                  <o:lock v:ext="edit"/>
                  <v:shape id="_x0000_s3414" o:spid="_x0000_s3414" style="position:absolute;left:73805;top:15656;height:1002;width:495;" filled="f" coordsize="2000,4864" path="m617,16hbc744,8,872,0,1000,10hbc1128,20,1265,46,1383,76hbc1501,106,1617,146,1707,190hbc1797,234,1875,287,1924,340hbc1973,393,2000,453,2000,510hbc2000,567,1973,627,1924,680hbc1875,733,1797,786,1707,830hbc1617,874,1501,914,1383,944hbc1265,974,1128,997,1000,1010hbc872,1023,735,1027,617,1024hbc499,1021,383,1007,293,990hbc203,973,125,947,76,920hbc27,893,0,860,0,830hbc0,800,27,767,76,740hbc125,713,203,687,293,670hbc383,653,499,639,617,636hbc735,633,872,637,1000,650hbc1128,663,1265,686,1383,716hbc1501,746,1617,786,1707,830hbc1797,874,1875,927,1924,980hbc1973,1033,2000,1093,2000,1150hbc2000,1207,1973,1267,1924,1320hbc1875,1373,1797,1426,1707,1470hbc1617,1514,1501,1554,1383,1584hbc1265,1614,1128,1637,1000,1650hbc872,1663,735,1667,617,1664hbc499,1661,383,1647,293,1630hbc203,1613,125,1587,76,1560hbc27,1533,0,1500,0,1470hbc0,1440,27,1407,76,1380hbc125,1353,203,1327,293,1310hbc383,1293,499,1279,617,1276hbc735,1273,872,1277,1000,1290hbc1128,1303,1265,1326,1383,1356hbc1501,1386,1617,1426,1707,1470hbc1797,1514,1875,1567,1924,1620hbc1973,1673,2000,1733,2000,1790hbc2000,1847,1973,1907,1924,1960hbc1875,2013,1797,2066,1707,2110hbc1617,2154,1501,2194,1383,2224hbc1265,2254,1128,2277,1000,2290hbc872,2303,735,2307,617,2304hbc499,2301,383,2287,293,2270hbc203,2253,125,2227,76,2200hbc27,2173,0,2140,0,2110hbc0,2080,27,2047,76,2020hbc125,1993,203,1967,293,1950hbc383,1933,499,1919,617,1916hbc735,1913,872,1917,1000,1930hbc1128,1943,1265,1966,1383,1996hbc1501,2026,1617,2066,1707,2110hbc1797,2154,1875,2207,1924,2260hbc1973,2313,2000,2373,2000,2430hbc2000,2487,1973,2547,1924,2600hbc1875,2653,1797,2706,1707,2750hbc1617,2794,1501,2834,1383,2864hbc1265,2894,1128,2917,1000,2930hbc872,2943,735,2947,617,2944hbc499,2941,383,2927,293,2910hbc203,2893,125,2867,76,2840hbc27,2813,0,2780,0,2750hbc0,2720,27,2687,76,2660hbc125,2633,203,2607,293,2590hbc383,2573,499,2559,617,2556hbc735,2553,872,2557,1000,2570hbc1128,2583,1265,2606,1383,2636hbc1501,2666,1617,2706,1707,2750hbc1797,2794,1875,2847,1924,2900hbc1973,2953,2000,3013,2000,3070hbc2000,3127,1973,3187,1924,3240hbc1875,3293,1797,3346,1707,3390hbc1617,3434,1501,3474,1383,3504hbc1265,3534,1128,3557,1000,3570hbc872,3583,735,3587,617,3584hbc499,3581,383,3567,293,3550hbc203,3533,125,3507,76,3480hbc27,3453,0,3420,0,3390hbc0,3360,27,3327,76,3300hbc125,3273,203,3247,293,3230hbc383,3213,499,3199,617,3196hbc735,3193,872,3197,1000,3210hbc1128,3223,1265,3246,1383,3276hbc1501,3306,1617,3346,1707,3390hbc1797,3434,1875,3487,1924,3540hbc1973,3593,2000,3653,2000,3710hbc2000,3767,1973,3827,1924,3880hbc1875,3933,1797,3986,1707,4030hbc1617,4074,1501,4114,1383,4144hbc1265,4174,1128,4197,1000,4210hbc872,4223,735,4227,617,4224hbc499,4221,383,4207,293,4190hbc203,4173,125,4147,76,4120hbc27,4093,0,4060,0,4030hbc0,4000,27,3967,76,3940hbc125,3913,203,3887,293,3870hbc383,3853,499,3839,617,3836hbc735,3833,872,3837,1000,3850hbc1128,3863,1265,3886,1383,3916hbc1501,3946,1617,3986,1707,4030hbc1797,4074,1875,4127,1924,4180hbc1973,4233,2000,4293,2000,4350hbc2000,4407,1973,4467,1924,4520hbc1875,4573,1797,4626,1707,4670hbc1617,4714,1501,4754,1383,4784hbc1265,4814,1128,4837,1000,4850hbc872,4863,744,4863,617,4864hae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3415" o:spid="_x0000_s3415" style="position:absolute;left:73818;top:16600;height:1002;width:495;" filled="f" coordsize="2000,4864" path="m617,16hbc744,8,872,0,1000,10hbc1128,20,1265,46,1383,76hbc1501,106,1617,146,1707,190hbc1797,234,1875,287,1924,340hbc1973,393,2000,453,2000,510hbc2000,567,1973,627,1924,680hbc1875,733,1797,786,1707,830hbc1617,874,1501,914,1383,944hbc1265,974,1128,997,1000,1010hbc872,1023,735,1027,617,1024hbc499,1021,383,1007,293,990hbc203,973,125,947,76,920hbc27,893,0,860,0,830hbc0,800,27,767,76,740hbc125,713,203,687,293,670hbc383,653,499,639,617,636hbc735,633,872,637,1000,650hbc1128,663,1265,686,1383,716hbc1501,746,1617,786,1707,830hbc1797,874,1875,927,1924,980hbc1973,1033,2000,1093,2000,1150hbc2000,1207,1973,1267,1924,1320hbc1875,1373,1797,1426,1707,1470hbc1617,1514,1501,1554,1383,1584hbc1265,1614,1128,1637,1000,1650hbc872,1663,735,1667,617,1664hbc499,1661,383,1647,293,1630hbc203,1613,125,1587,76,1560hbc27,1533,0,1500,0,1470hbc0,1440,27,1407,76,1380hbc125,1353,203,1327,293,1310hbc383,1293,499,1279,617,1276hbc735,1273,872,1277,1000,1290hbc1128,1303,1265,1326,1383,1356hbc1501,1386,1617,1426,1707,1470hbc1797,1514,1875,1567,1924,1620hbc1973,1673,2000,1733,2000,1790hbc2000,1847,1973,1907,1924,1960hbc1875,2013,1797,2066,1707,2110hbc1617,2154,1501,2194,1383,2224hbc1265,2254,1128,2277,1000,2290hbc872,2303,735,2307,617,2304hbc499,2301,383,2287,293,2270hbc203,2253,125,2227,76,2200hbc27,2173,0,2140,0,2110hbc0,2080,27,2047,76,2020hbc125,1993,203,1967,293,1950hbc383,1933,499,1919,617,1916hbc735,1913,872,1917,1000,1930hbc1128,1943,1265,1966,1383,1996hbc1501,2026,1617,2066,1707,2110hbc1797,2154,1875,2207,1924,2260hbc1973,2313,2000,2373,2000,2430hbc2000,2487,1973,2547,1924,2600hbc1875,2653,1797,2706,1707,2750hbc1617,2794,1501,2834,1383,2864hbc1265,2894,1128,2917,1000,2930hbc872,2943,735,2947,617,2944hbc499,2941,383,2927,293,2910hbc203,2893,125,2867,76,2840hbc27,2813,0,2780,0,2750hbc0,2720,27,2687,76,2660hbc125,2633,203,2607,293,2590hbc383,2573,499,2559,617,2556hbc735,2553,872,2557,1000,2570hbc1128,2583,1265,2606,1383,2636hbc1501,2666,1617,2706,1707,2750hbc1797,2794,1875,2847,1924,2900hbc1973,2953,2000,3013,2000,3070hbc2000,3127,1973,3187,1924,3240hbc1875,3293,1797,3346,1707,3390hbc1617,3434,1501,3474,1383,3504hbc1265,3534,1128,3557,1000,3570hbc872,3583,735,3587,617,3584hbc499,3581,383,3567,293,3550hbc203,3533,125,3507,76,3480hbc27,3453,0,3420,0,3390hbc0,3360,27,3327,76,3300hbc125,3273,203,3247,293,3230hbc383,3213,499,3199,617,3196hbc735,3193,872,3197,1000,3210hbc1128,3223,1265,3246,1383,3276hbc1501,3306,1617,3346,1707,3390hbc1797,3434,1875,3487,1924,3540hbc1973,3593,2000,3653,2000,3710hbc2000,3767,1973,3827,1924,3880hbc1875,3933,1797,3986,1707,4030hbc1617,4074,1501,4114,1383,4144hbc1265,4174,1128,4197,1000,4210hbc872,4223,735,4227,617,4224hbc499,4221,383,4207,293,4190hbc203,4173,125,4147,76,4120hbc27,4093,0,4060,0,4030hbc0,4000,27,3967,76,3940hbc125,3913,203,3887,293,3870hbc383,3853,499,3839,617,3836hbc735,3833,872,3837,1000,3850hbc1128,3863,1265,3886,1383,3916hbc1501,3946,1617,3986,1707,4030hbc1797,4074,1875,4127,1924,4180hbc1973,4233,2000,4293,2000,4350hbc2000,4407,1973,4467,1924,4520hbc1875,4573,1797,4626,1707,4670hbc1617,4714,1501,4754,1383,4784hbc1265,4814,1128,4837,1000,4850hbc872,4863,744,4863,617,4864hae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3416" o:spid="_x0000_s3416" o:spt="19" type="#_x0000_t19" style="position:absolute;left:73818;top:16604;height:57;width:170;" filled="f" coordsize="22115,42997" adj="6413698,-5808665,21600">
                    <v:path arrowok="t" o:connectlocs="18644,42997;22115,6;21600,21600"/>
                    <v:fill on="f" focussize="0,0"/>
                    <v:stroke/>
                    <v:imagedata o:title=""/>
                    <o:lock v:ext="edit"/>
                  </v:shape>
                </v:group>
                <v:group id="_x0000_s3417" o:spid="_x0000_s3417" o:spt="203" style="position:absolute;left:6542;top:8384;height:1451;width:441;" coordorigin="6542,8384" coordsize="441,1451">
                  <o:lock v:ext="edit"/>
                  <v:group id="_x0000_s3418" o:spid="_x0000_s3418" o:spt="203" style="position:absolute;left:6732;top:8384;height:1361;width:99;" coordorigin="4677,1440" coordsize="210,1984">
                    <o:lock v:ext="edit"/>
                    <v:rect id="_x0000_s3419" o:spid="_x0000_s3419" o:spt="1" style="position:absolute;left:4725;top:1440;height:1944;width:102;" fillcolor="#000000" filled="f" coordsize="21600,21600">
                      <v:path/>
                      <v:fill on="f" color2="#000000" focussize="0,0"/>
                      <v:stroke/>
                      <v:imagedata o:title=""/>
                      <o:lock v:ext="edit"/>
                    </v:rect>
                    <v:rect id="_x0000_s3420" o:spid="_x0000_s3420" o:spt="1" style="position:absolute;left:4677;top:3311;height:113;width:210;" fillcolor="#000000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group id="_x0000_s3421" o:spid="_x0000_s3421" o:spt="203" style="position:absolute;left:6542;top:9744;height:91;width:441;" coordorigin="2524,3540" coordsize="1310,247">
                    <o:lock v:ext="edit"/>
                    <v:rect id="_x0000_s3422" o:spid="_x0000_s3422" o:spt="1" style="position:absolute;left:2524;top:3540;height:155;width:1310;" fillcolor="#808080" filled="t" coordsize="21600,21600">
                      <v:path/>
                      <v:fill on="t" focussize="0,0"/>
                      <v:stroke/>
                      <v:imagedata o:title=""/>
                      <o:lock v:ext="edit"/>
                    </v:rect>
                    <v:rect id="_x0000_s3423" o:spid="_x0000_s3423" o:spt="1" style="position:absolute;left:2524;top:3695;height:92;width:124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  <v:rect id="_x0000_s3424" o:spid="_x0000_s3424" o:spt="1" style="position:absolute;left:3721;top:3695;height:83;width:112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</v:group>
                  <v:rect id="_x0000_s3425" o:spid="_x0000_s3425" o:spt="1" style="position:absolute;left:6726;top:9092;height:30;width:1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  <v:rect id="_x0000_s3426" o:spid="_x0000_s3426" o:spt="1" style="position:absolute;left:6726;top:9139;height:30;width:1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</v:group>
                <v:group id="_x0000_s3427" o:spid="_x0000_s3427" o:spt="203" style="position:absolute;left:6785;top:9107;height:190;width:310;" coordorigin="7221,8024" coordsize="356,218">
                  <o:lock v:ext="edit"/>
                  <v:group id="_x0000_s3428" o:spid="_x0000_s3428" o:spt="203" style="position:absolute;left:7367;top:8024;height:211;width:210;rotation:21626880f;" coordorigin="2400,2400" coordsize="1440,1440">
                    <o:lock v:ext="edit" aspectratio="t"/>
                    <v:shape id="_x0000_s3429" o:spid="_x0000_s3429" o:spt="3" type="#_x0000_t3" style="position:absolute;left:2400;top:2400;height:1440;width:1440;" filled="t" stroked="t" coordsize="21600,21600">
                      <v:path/>
                      <v:fill type="gradientRadial" on="t" color2="fill darken(143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 aspectratio="t"/>
                    </v:shape>
                    <v:shape id="_x0000_s3430" o:spid="_x0000_s3430" o:spt="3" type="#_x0000_t3" style="position:absolute;left:2600;top:2600;height:1040;width:1040;" filled="t" stroked="f" coordsize="21600,21600">
                      <v:path/>
                      <v:fill type="gradient" on="t" color2="fill darken(0)" angle="-135" focus="100%" focussize="0f,0f" focusposition="32768f,32768f" method="linear sigma"/>
                      <v:stroke on="f"/>
                      <v:imagedata o:title=""/>
                      <o:lock v:ext="edit" aspectratio="t"/>
                    </v:shape>
                    <v:shape id="_x0000_s3431" o:spid="_x0000_s3431" o:spt="3" type="#_x0000_t3" style="position:absolute;left:2800;top:2800;height:640;width:640;" fillcolor="#969696" filled="t" stroked="f" coordsize="21600,21600">
                      <v:path/>
                      <v:fill type="gradientRadial" on="t" color2="#808080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 aspectratio="t"/>
                    </v:shape>
                    <v:shape id="_x0000_s3432" o:spid="_x0000_s3432" o:spt="3" type="#_x0000_t3" style="position:absolute;left:3000;top:3000;height:240;width:240;" fillcolor="#333333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shape>
                  </v:group>
                  <v:rect id="_x0000_s3433" o:spid="_x0000_s3433" o:spt="1" style="position:absolute;left:7221;top:8196;height:46;width:261;rotation:21626880f;" fillcolor="#000000" filled="t" coordsize="21600,21600">
                    <v:path/>
                    <v:fill type="gradient" on="t" color2="fill lighten(0)" focus="50%" focussize="0f,0f" method="linear sigma"/>
                    <v:stroke/>
                    <v:imagedata o:title=""/>
                    <o:lock v:ext="edit" aspectratio="t"/>
                  </v:rect>
                </v:group>
                <v:rect id="_x0000_s3434" o:spid="_x0000_s3434" o:spt="1" style="position:absolute;left:6726;top:9298;height:49;width:98;" fillcolor="#000000" filled="t" coordsize="21600,21600">
                  <v:path/>
                  <v:fill on="t" focussize="0,0"/>
                  <v:stroke/>
                  <v:imagedata o:title=""/>
                  <o:lock v:ext="edit"/>
                </v:rect>
                <v:shape id="_x0000_s3435" o:spid="_x0000_s3435" o:spt="32" type="#_x0000_t32" style="position:absolute;left:6034;top:8371;flip:y;height:1474;width:1;rotation:-5898240f;" o:connectortype="straight" filled="f" stroked="t" coordsize="21600,21600">
                  <v:path arrowok="t"/>
                  <v:fill on="f" focussize="0,0"/>
                  <v:stroke weight="1.5pt"/>
                  <v:imagedata o:title=""/>
                  <o:lock v:ext="edit"/>
                </v:shape>
                <v:line id="_x0000_s3436" o:spid="_x0000_s3436" o:spt="20" style="position:absolute;left:6087;top:8934;height:1;width:395;rotation:-5898240f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shape id="_x0000_s3437" o:spid="_x0000_s3437" o:spt="32" type="#_x0000_t32" style="position:absolute;left:7095;top:9173;height:839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group id="_x0000_s3438" o:spid="_x0000_s3438" o:spt="203" style="position:absolute;left:6974;top:10026;height:454;width:246;" coordorigin="8802,9421" coordsize="283,723">
                  <o:lock v:ext="edit"/>
                  <v:group id="_x0000_s3439" o:spid="_x0000_s3439" o:spt="203" style="position:absolute;left:8802;top:9421;height:196;width:283;" coordorigin="8814,9393" coordsize="283,283">
                    <o:lock v:ext="edit"/>
                    <v:shape id="_x0000_s3440" o:spid="_x0000_s3440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3441" o:spid="_x0000_s3441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3442" o:spid="_x0000_s3442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  <v:group id="_x0000_s3443" o:spid="_x0000_s3443" o:spt="203" style="position:absolute;left:8802;top:9602;height:196;width:283;" coordorigin="8814,9393" coordsize="283,283">
                    <o:lock v:ext="edit"/>
                    <v:shape id="_x0000_s3444" o:spid="_x0000_s3444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3445" o:spid="_x0000_s3445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3446" o:spid="_x0000_s3446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  <v:group id="_x0000_s3447" o:spid="_x0000_s3447" o:spt="203" style="position:absolute;left:8802;top:9780;height:196;width:283;" coordorigin="8814,9393" coordsize="283,283">
                    <o:lock v:ext="edit"/>
                    <v:shape id="_x0000_s3448" o:spid="_x0000_s3448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3449" o:spid="_x0000_s3449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3450" o:spid="_x0000_s3450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  <v:group id="_x0000_s3451" o:spid="_x0000_s3451" o:spt="203" style="position:absolute;left:8802;top:9948;height:196;width:283;" coordorigin="8814,9393" coordsize="283,283">
                    <o:lock v:ext="edit"/>
                    <v:shape id="_x0000_s3452" o:spid="_x0000_s3452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3453" o:spid="_x0000_s3453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3454" o:spid="_x0000_s3454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</v:group>
                <v:shape id="_x0000_s3455" o:spid="_x0000_s3455" o:spt="202" type="#_x0000_t202" style="position:absolute;left:5225;top:10388;height:303;width:66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a）</w:t>
                        </w:r>
                      </w:p>
                      <w:p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  <v:group id="_x0000_s3456" o:spid="_x0000_s3456" o:spt="203" style="position:absolute;left:5149;top:8464;height:198;width:1854;" coordorigin="5258,7046" coordsize="2131,228">
                  <o:lock v:ext="edit"/>
                  <v:rect id="_x0000_s3457" o:spid="_x0000_s3457" o:spt="1" style="position:absolute;left:5258;top:7047;flip:y;height:227;width:2098;" fillcolor="#FFFF00" filled="f" coordsize="21600,21600">
                    <v:path/>
                    <v:fill on="f" focussize="0,0"/>
                    <v:stroke/>
                    <v:imagedata o:title=""/>
                    <o:lock v:ext="edit" aspectratio="f"/>
                  </v:rect>
                  <v:group id="_x0000_s3458" o:spid="_x0000_s3458" o:spt="203" style="position:absolute;left:5395;top:7046;height:203;width:1994;" coordorigin="5073,11423" coordsize="3583,295">
                    <o:lock v:ext="edit"/>
                    <v:line id="_x0000_s3459" o:spid="_x0000_s3459" o:spt="20" style="position:absolute;left:5073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0" o:spid="_x0000_s3460" o:spt="20" style="position:absolute;left:512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1" o:spid="_x0000_s3461" o:spt="20" style="position:absolute;left:518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2" o:spid="_x0000_s3462" o:spt="20" style="position:absolute;left:523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3" o:spid="_x0000_s3463" o:spt="20" style="position:absolute;left:529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4" o:spid="_x0000_s3464" o:spt="20" style="position:absolute;left:5344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5" o:spid="_x0000_s3465" o:spt="20" style="position:absolute;left:539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6" o:spid="_x0000_s3466" o:spt="20" style="position:absolute;left:545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7" o:spid="_x0000_s3467" o:spt="20" style="position:absolute;left:550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8" o:spid="_x0000_s3468" o:spt="20" style="position:absolute;left:556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9" o:spid="_x0000_s3469" o:spt="20" style="position:absolute;left:5616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0" o:spid="_x0000_s3470" o:spt="20" style="position:absolute;left:567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1" o:spid="_x0000_s3471" o:spt="20" style="position:absolute;left:5724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2" o:spid="_x0000_s3472" o:spt="20" style="position:absolute;left:577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3" o:spid="_x0000_s3473" o:spt="20" style="position:absolute;left:583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4" o:spid="_x0000_s3474" o:spt="20" style="position:absolute;left:5887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5" o:spid="_x0000_s3475" o:spt="20" style="position:absolute;left:594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6" o:spid="_x0000_s3476" o:spt="20" style="position:absolute;left:599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7" o:spid="_x0000_s3477" o:spt="20" style="position:absolute;left:605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8" o:spid="_x0000_s3478" o:spt="20" style="position:absolute;left:610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9" o:spid="_x0000_s3479" o:spt="20" style="position:absolute;left:6159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0" o:spid="_x0000_s3480" o:spt="20" style="position:absolute;left:621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1" o:spid="_x0000_s3481" o:spt="20" style="position:absolute;left:626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2" o:spid="_x0000_s3482" o:spt="20" style="position:absolute;left:632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3" o:spid="_x0000_s3483" o:spt="20" style="position:absolute;left:637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4" o:spid="_x0000_s3484" o:spt="20" style="position:absolute;left:6430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5" o:spid="_x0000_s3485" o:spt="20" style="position:absolute;left:648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6" o:spid="_x0000_s3486" o:spt="20" style="position:absolute;left:653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7" o:spid="_x0000_s3487" o:spt="20" style="position:absolute;left:659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8" o:spid="_x0000_s3488" o:spt="20" style="position:absolute;left:664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9" o:spid="_x0000_s3489" o:spt="20" style="position:absolute;left:6702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0" o:spid="_x0000_s3490" o:spt="20" style="position:absolute;left:675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1" o:spid="_x0000_s3491" o:spt="20" style="position:absolute;left:681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2" o:spid="_x0000_s3492" o:spt="20" style="position:absolute;left:686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3" o:spid="_x0000_s3493" o:spt="20" style="position:absolute;left:691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4" o:spid="_x0000_s3494" o:spt="20" style="position:absolute;left:6973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5" o:spid="_x0000_s3495" o:spt="20" style="position:absolute;left:702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6" o:spid="_x0000_s3496" o:spt="20" style="position:absolute;left:708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7" o:spid="_x0000_s3497" o:spt="20" style="position:absolute;left:713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8" o:spid="_x0000_s3498" o:spt="20" style="position:absolute;left:719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9" o:spid="_x0000_s3499" o:spt="20" style="position:absolute;left:7245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0" o:spid="_x0000_s3500" o:spt="20" style="position:absolute;left:729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1" o:spid="_x0000_s3501" o:spt="20" style="position:absolute;left:735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2" o:spid="_x0000_s3502" o:spt="20" style="position:absolute;left:740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3" o:spid="_x0000_s3503" o:spt="20" style="position:absolute;left:746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4" o:spid="_x0000_s3504" o:spt="20" style="position:absolute;left:7516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5" o:spid="_x0000_s3505" o:spt="20" style="position:absolute;left:757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6" o:spid="_x0000_s3506" o:spt="20" style="position:absolute;left:762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7" o:spid="_x0000_s3507" o:spt="20" style="position:absolute;left:767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8" o:spid="_x0000_s3508" o:spt="20" style="position:absolute;left:773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9" o:spid="_x0000_s3509" o:spt="20" style="position:absolute;left:7788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0" o:spid="_x0000_s3510" o:spt="20" style="position:absolute;left:784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1" o:spid="_x0000_s3511" o:spt="20" style="position:absolute;left:789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2" o:spid="_x0000_s3512" o:spt="20" style="position:absolute;left:795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3" o:spid="_x0000_s3513" o:spt="20" style="position:absolute;left:800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4" o:spid="_x0000_s3514" o:spt="20" style="position:absolute;left:8059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5" o:spid="_x0000_s3515" o:spt="20" style="position:absolute;left:811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6" o:spid="_x0000_s3516" o:spt="20" style="position:absolute;left:8168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7" o:spid="_x0000_s3517" o:spt="20" style="position:absolute;left:822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8" o:spid="_x0000_s3518" o:spt="20" style="position:absolute;left:827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9" o:spid="_x0000_s3519" o:spt="20" style="position:absolute;left:8330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0" o:spid="_x0000_s3520" o:spt="20" style="position:absolute;left:838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1" o:spid="_x0000_s3521" o:spt="20" style="position:absolute;left:843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2" o:spid="_x0000_s3522" o:spt="20" style="position:absolute;left:849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3" o:spid="_x0000_s3523" o:spt="20" style="position:absolute;left:8548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4" o:spid="_x0000_s3524" o:spt="20" style="position:absolute;left:8602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5" o:spid="_x0000_s3525" o:spt="20" style="position:absolute;left:865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</v:group>
                </v:group>
                <v:shape id="_x0000_s3526" o:spid="_x0000_s3526" o:spt="32" type="#_x0000_t32" style="position:absolute;left:6925;top:9025;flip:y;height:170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</v:group>
            </v:group>
            <w10:wrap type="square"/>
          </v:group>
        </w:pict>
      </w:r>
      <w:r>
        <w:rPr>
          <w:color w:val="000000"/>
          <w:szCs w:val="21"/>
        </w:rPr>
        <w:t>在绳下端挂上一个</w:t>
      </w:r>
      <w:r>
        <w:rPr>
          <w:rFonts w:hint="eastAsia"/>
          <w:color w:val="000000"/>
          <w:szCs w:val="21"/>
        </w:rPr>
        <w:t>砝码</w:t>
      </w:r>
      <w:r>
        <w:rPr>
          <w:color w:val="000000"/>
          <w:szCs w:val="21"/>
        </w:rPr>
        <w:t>，调整滑轮，使弹簧与滑轮间的细线水平且弹簧与细杆没有接触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②</w:t>
      </w:r>
      <w:r>
        <w:rPr>
          <w:color w:val="000000"/>
          <w:szCs w:val="21"/>
        </w:rPr>
        <w:t>系统静止后，记录砝码的个数及指针的位置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③</w:t>
      </w:r>
      <w:r>
        <w:rPr>
          <w:color w:val="000000"/>
          <w:szCs w:val="21"/>
        </w:rPr>
        <w:t>逐次增加砝码个数，并重复步骤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（保持弹簧在弹性限度内）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④</w:t>
      </w:r>
      <w:r>
        <w:rPr>
          <w:color w:val="000000"/>
          <w:szCs w:val="21"/>
        </w:rPr>
        <w:t>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表示砝码的个数，</w:t>
      </w:r>
      <w:r>
        <w:rPr>
          <w:i/>
          <w:color w:val="000000"/>
          <w:szCs w:val="21"/>
        </w:rPr>
        <w:t>l</w:t>
      </w:r>
      <w:r>
        <w:rPr>
          <w:color w:val="000000"/>
          <w:szCs w:val="21"/>
        </w:rPr>
        <w:t>表示相应的指针位置，将获得的数据记录在表格内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回答下列问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根据下表的实验数据在图（b）中补齐数据点并作出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311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图像__________。</w:t>
      </w:r>
    </w:p>
    <w:tbl>
      <w:tblPr>
        <w:tblStyle w:val="2"/>
        <w:tblW w:w="889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82"/>
        <w:gridCol w:w="1483"/>
        <w:gridCol w:w="1483"/>
        <w:gridCol w:w="1483"/>
        <w:gridCol w:w="1483"/>
        <w:gridCol w:w="14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i/>
                <w:color w:val="000000"/>
                <w:szCs w:val="21"/>
              </w:rPr>
            </w:pPr>
            <w:r>
              <w:rPr>
                <w:i/>
                <w:color w:val="000000"/>
                <w:szCs w:val="21"/>
              </w:rPr>
              <w:t>n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i/>
                <w:color w:val="000000"/>
                <w:szCs w:val="21"/>
              </w:rPr>
              <w:t>l</w:t>
            </w:r>
            <w:r>
              <w:rPr>
                <w:color w:val="000000"/>
                <w:szCs w:val="21"/>
              </w:rPr>
              <w:t>/cm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.48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.96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1.45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1.95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2.40</w:t>
            </w:r>
          </w:p>
        </w:tc>
      </w:tr>
    </w:tbl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弹簧的劲度系数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可用砝码质量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、重力加速度大小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及</w:t>
      </w:r>
      <w:r>
        <w:rPr>
          <w:i/>
          <w:color w:val="000000"/>
          <w:szCs w:val="21"/>
        </w:rPr>
        <w:t>l—n</w:t>
      </w:r>
      <w:r>
        <w:rPr>
          <w:color w:val="000000"/>
          <w:szCs w:val="21"/>
        </w:rPr>
        <w:t>图线的斜率</w:t>
      </w:r>
      <w:r>
        <w:rPr>
          <w:i/>
          <w:iCs/>
          <w:color w:val="000000"/>
          <w:szCs w:val="21"/>
        </w:rPr>
        <w:sym w:font="Symbol" w:char="0061"/>
      </w:r>
      <w:r>
        <w:rPr>
          <w:color w:val="000000"/>
          <w:szCs w:val="21"/>
        </w:rPr>
        <w:t>表示，表达式为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=________。若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取9.80m/s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，则本实验中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=________N/m（结果保留3位有效数字）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00"/>
          <w:sz w:val="21"/>
          <w:szCs w:val="21"/>
        </w:rPr>
      </w:pPr>
      <w:r>
        <w:rPr>
          <w:rFonts w:ascii="Times New Roman" w:hAnsi="Times New Roman" w:cs="Times New Roman"/>
          <w:b/>
          <w:color w:val="000000"/>
          <w:sz w:val="21"/>
          <w:szCs w:val="21"/>
        </w:rPr>
        <w:t xml:space="preserve">四、计算题： 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3.如图，用不可伸长轻绳将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悬挂在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初始时，轻绳处于水平拉直状态。现将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由静止释放，当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下摆至最低点时，恰好与静止在水平面上的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发生弹性碰撞（碰撞时间极短），碰撞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滑行的最大距离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s</w:t>
      </w:r>
      <w:r>
        <w:rPr>
          <w:rFonts w:ascii="Times New Roman" w:hAnsi="Times New Roman" w:cs="Times New Roman"/>
          <w:color w:val="000000"/>
          <w:sz w:val="21"/>
          <w:szCs w:val="21"/>
        </w:rPr>
        <w:t>。已知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的质量是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的3倍。b与水平面间的动摩擦因数为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t>μ</w:t>
      </w:r>
      <w:r>
        <w:rPr>
          <w:rFonts w:ascii="Times New Roman" w:hAnsi="Times New Roman" w:cs="Times New Roman"/>
          <w:color w:val="000000"/>
          <w:sz w:val="21"/>
          <w:szCs w:val="21"/>
        </w:rPr>
        <w:t>，重力加速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g</w:t>
      </w:r>
      <w:r>
        <w:rPr>
          <w:rFonts w:ascii="Times New Roman" w:hAnsi="Times New Roman" w:cs="Times New Roman"/>
          <w:color w:val="000000"/>
          <w:sz w:val="21"/>
          <w:szCs w:val="21"/>
        </w:rPr>
        <w:t>。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pict>
          <v:group id="_x0000_s3560" o:spid="_x0000_s3560" o:spt="203" style="position:absolute;left:0pt;margin-left:290.4pt;margin-top:-35.15pt;height:97.7pt;width:131.25pt;mso-wrap-distance-bottom:0pt;mso-wrap-distance-left:9pt;mso-wrap-distance-right:9pt;mso-wrap-distance-top:0pt;z-index:251662336;mso-width-relative:page;mso-height-relative:page;" coordorigin="2412,5680" coordsize="2625,1954" editas="canvas">
            <o:lock v:ext="edit"/>
            <v:shape id="_x0000_s3561" o:spid="_x0000_s3561" o:spt="75" type="#_x0000_t75" style="position:absolute;left:2412;top:5680;height:1954;width:2625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562" o:spid="_x0000_s3562" o:spt="203" style="position:absolute;left:2609;top:5947;height:1561;width:2224;" coordorigin="5020,6375" coordsize="2224,1561">
              <o:lock v:ext="edit"/>
              <v:group id="_x0000_s3563" o:spid="_x0000_s3563" o:spt="203" style="position:absolute;left:5628;top:6375;flip:x y;height:78;width:460;" coordorigin="9518,4080" coordsize="474,81">
                <o:lock v:ext="edit"/>
                <v:line id="_x0000_s3564" o:spid="_x0000_s3564" o:spt="20" style="position:absolute;left:951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5" o:spid="_x0000_s3565" o:spt="20" style="position:absolute;left:959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6" o:spid="_x0000_s3566" o:spt="20" style="position:absolute;left:966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7" o:spid="_x0000_s3567" o:spt="20" style="position:absolute;left:974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8" o:spid="_x0000_s3568" o:spt="20" style="position:absolute;left:981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9" o:spid="_x0000_s3569" o:spt="20" style="position:absolute;left:989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70" o:spid="_x0000_s3570" o:spt="20" style="position:absolute;left:9532;top:4080;height:0;width:460;" filled="f" stroked="t" coordsize="21600,21600">
                  <v:path arrowok="t"/>
                  <v:fill on="f" focussize="0,0"/>
                  <v:stroke/>
                  <v:imagedata o:title=""/>
                  <o:lock v:ext="edit"/>
                </v:line>
              </v:group>
              <v:shape id="_x0000_s3571" o:spid="_x0000_s3571" o:spt="32" type="#_x0000_t32" style="position:absolute;left:6378;top:6137;flip:y;height:1020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rect id="_x0000_s3572" o:spid="_x0000_s3572" o:spt="1" style="position:absolute;left:6863;top:6597;flip:x;height:113;width:113;rotation:-11796480f;" coordsize="21600,21600">
                <v:path/>
                <v:fill focussize="0,0"/>
                <v:stroke/>
                <v:imagedata o:title=""/>
                <o:lock v:ext="edit"/>
              </v:rect>
              <v:rect id="_x0000_s3573" o:spid="_x0000_s3573" o:spt="1" style="position:absolute;left:5740;top:6515;flip:x;height:113;width:227;rotation:-5898240f;" coordsize="21600,21600">
                <v:path/>
                <v:fill focussize="0,0"/>
                <v:stroke/>
                <v:imagedata o:title=""/>
                <o:lock v:ext="edit"/>
              </v:rect>
              <v:shape id="_x0000_s3574" o:spid="_x0000_s3574" o:spt="3" type="#_x0000_t3" style="position:absolute;left:5825;top:659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3575" o:spid="_x0000_s3575" o:spt="32" type="#_x0000_t32" style="position:absolute;left:5838;top:6611;flip:y;height:1020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576" o:spid="_x0000_s3576" o:spt="19" type="#_x0000_t19" style="position:absolute;left:5817;top:6690;height:1021;width:1087;" filled="f" stroked="t" coordsize="23008,21600" adj="47281,6143466,1410,0">
                <v:path arrowok="t" o:connectlocs="23008,272;0,21554;1410,0"/>
                <v:fill on="f" focussize="0,0"/>
                <v:stroke dashstyle="dash" imagealignshape="1"/>
                <v:imagedata grayscale="f" bilevel="f" o:title=""/>
                <o:lock v:ext="edit"/>
                <o:callout minusx="t" minusy="t"/>
              </v:shape>
              <v:rect id="_x0000_s3577" o:spid="_x0000_s3577" o:spt="1" style="position:absolute;left:5526;top:7631;height:227;width:227;" filled="f" coordsize="21600,21600">
                <v:path/>
                <v:fill on="f" focussize="0,0"/>
                <v:stroke/>
                <v:imagedata o:title=""/>
                <o:lock v:ext="edit"/>
              </v:rect>
              <v:group id="_x0000_s3578" o:spid="_x0000_s3578" o:spt="203" style="position:absolute;left:5020;top:7858;height:78;width:1612;" coordorigin="6654,4095" coordsize="1656,81">
                <o:lock v:ext="edit"/>
                <v:group id="_x0000_s3579" o:spid="_x0000_s3579" o:spt="203" style="position:absolute;left:6654;top:4095;height:81;width:834;" coordorigin="2760,2640" coordsize="1338,130">
                  <o:lock v:ext="edit"/>
                  <v:line id="_x0000_s3580" o:spid="_x0000_s3580" o:spt="20" style="position:absolute;left:2760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1" o:spid="_x0000_s3581" o:spt="20" style="position:absolute;left:2880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2" o:spid="_x0000_s3582" o:spt="20" style="position:absolute;left:300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3" o:spid="_x0000_s3583" o:spt="20" style="position:absolute;left:312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4" o:spid="_x0000_s3584" o:spt="20" style="position:absolute;left:324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5" o:spid="_x0000_s3585" o:spt="20" style="position:absolute;left:3361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6" o:spid="_x0000_s3586" o:spt="20" style="position:absolute;left:348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7" o:spid="_x0000_s3587" o:spt="20" style="position:absolute;left:360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8" o:spid="_x0000_s3588" o:spt="20" style="position:absolute;left:372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9" o:spid="_x0000_s3589" o:spt="20" style="position:absolute;left:3842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0" o:spid="_x0000_s3590" o:spt="20" style="position:absolute;left:3963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1" o:spid="_x0000_s3591" o:spt="20" style="position:absolute;left:2783;top:2640;height:0;width:1315;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  <v:group id="_x0000_s3592" o:spid="_x0000_s3592" o:spt="203" style="position:absolute;left:7476;top:4095;height:81;width:834;" coordorigin="2760,2640" coordsize="1338,130">
                  <o:lock v:ext="edit"/>
                  <v:line id="_x0000_s3593" o:spid="_x0000_s3593" o:spt="20" style="position:absolute;left:2760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4" o:spid="_x0000_s3594" o:spt="20" style="position:absolute;left:2880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5" o:spid="_x0000_s3595" o:spt="20" style="position:absolute;left:300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6" o:spid="_x0000_s3596" o:spt="20" style="position:absolute;left:312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7" o:spid="_x0000_s3597" o:spt="20" style="position:absolute;left:324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8" o:spid="_x0000_s3598" o:spt="20" style="position:absolute;left:3361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9" o:spid="_x0000_s3599" o:spt="20" style="position:absolute;left:348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0" o:spid="_x0000_s3600" o:spt="20" style="position:absolute;left:360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1" o:spid="_x0000_s3601" o:spt="20" style="position:absolute;left:372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2" o:spid="_x0000_s3602" o:spt="20" style="position:absolute;left:3842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3" o:spid="_x0000_s3603" o:spt="20" style="position:absolute;left:3963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4" o:spid="_x0000_s3604" o:spt="20" style="position:absolute;left:2783;top:2640;height:0;width:1315;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</v:group>
              <v:rect id="_x0000_s3605" o:spid="_x0000_s3605" o:spt="1" style="position:absolute;left:5771;top:7678;flip:x;height:113;width:113;rotation:-11796480f;" stroked="t" coordsize="21600,21600">
                <v:path/>
                <v:fill focussize="0,0"/>
                <v:stroke dashstyle="dash"/>
                <v:imagedata o:title=""/>
                <o:lock v:ext="edit"/>
              </v:rect>
              <v:shape id="_x0000_s3606" o:spid="_x0000_s3606" o:spt="202" type="#_x0000_t202" style="position:absolute;left:6933;top:6471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a</w:t>
                      </w:r>
                    </w:p>
                  </w:txbxContent>
                </v:textbox>
              </v:shape>
              <v:shape id="_x0000_s3607" o:spid="_x0000_s3607" o:spt="202" type="#_x0000_t202" style="position:absolute;left:5338;top:7342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b</w:t>
                      </w:r>
                    </w:p>
                  </w:txbxContent>
                </v:textbox>
              </v:shape>
              <v:shape id="_x0000_s3608" o:spid="_x0000_s3608" o:spt="202" type="#_x0000_t202" style="position:absolute;left:5460;top:6563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Fonts w:ascii="Times New Roman" w:hAnsi="Times New Roman" w:cs="Times New Roman"/>
          <w:color w:val="000000"/>
          <w:sz w:val="21"/>
          <w:szCs w:val="21"/>
        </w:rPr>
        <w:t>（1）碰撞后瞬间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速度的大小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2）轻绳的长度。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4.如图，一水平面内固定有两根平行的长直金属导轨，导轨间距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l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两根相同的导体棒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置于导轨上并与导轨垂直，长度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l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棒与导轨间的动摩擦因数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111" DrawAspect="Content" ObjectID="_1468075725" r:id="rId3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（最大静摩擦力等于滑动摩擦力）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整个装置处于匀强磁场中，磁感应强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，方向竖直向下。从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112" DrawAspect="Content" ObjectID="_1468075726" r:id="rId3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开始，对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施加一外力，使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从静止开始向右做匀加速运动，直到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113" DrawAspect="Content" ObjectID="_1468075727" r:id="rId3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刻撤去外力，此时棒中的感应电流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114" DrawAspect="Content" ObjectID="_1468075728" r:id="rId3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已知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20.25pt;width:81.7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115" DrawAspect="Content" ObjectID="_1468075729" r:id="rId4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刻开始运动，运动过程中两棒均与导轨接触良好。两棒的质量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，电阻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R</w:t>
      </w:r>
      <w:r>
        <w:rPr>
          <w:rFonts w:ascii="Times New Roman" w:hAnsi="Times New Roman" w:cs="Times New Roman"/>
          <w:color w:val="000000"/>
          <w:sz w:val="21"/>
          <w:szCs w:val="21"/>
        </w:rPr>
        <w:t>，导轨的电阻不计。重力加速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g</w:t>
      </w:r>
      <w:r>
        <w:rPr>
          <w:rFonts w:ascii="Times New Roman" w:hAnsi="Times New Roman" w:cs="Times New Roman"/>
          <w:color w:val="000000"/>
          <w:sz w:val="21"/>
          <w:szCs w:val="21"/>
        </w:rPr>
        <w:t>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143250</wp:posOffset>
                </wp:positionH>
                <wp:positionV relativeFrom="paragraph">
                  <wp:posOffset>-279400</wp:posOffset>
                </wp:positionV>
                <wp:extent cx="2555240" cy="1076325"/>
                <wp:effectExtent l="0" t="0" r="0" b="0"/>
                <wp:wrapSquare wrapText="bothSides"/>
                <wp:docPr id="233" name="画布 2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32" name="组合 232"/>
                        <wpg:cNvGrpSpPr/>
                        <wpg:grpSpPr>
                          <a:xfrm>
                            <a:off x="98425" y="137795"/>
                            <a:ext cx="2374900" cy="848360"/>
                            <a:chOff x="4885" y="7863"/>
                            <a:chExt cx="3740" cy="1336"/>
                          </a:xfrm>
                        </wpg:grpSpPr>
                        <wps:wsp>
                          <wps:cNvPr id="214" name="直接箭头连接符 214"/>
                          <wps:cNvCnPr/>
                          <wps:spPr>
                            <a:xfrm rot="5400000" flipV="1">
                              <a:off x="7026" y="7165"/>
                              <a:ext cx="1" cy="198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5" name="直接箭头连接符 215"/>
                          <wps:cNvCnPr/>
                          <wps:spPr>
                            <a:xfrm rot="5400000" flipV="1">
                              <a:off x="6415" y="7890"/>
                              <a:ext cx="1" cy="198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6" name="直接箭头连接符 216"/>
                          <wps:cNvCnPr/>
                          <wps:spPr>
                            <a:xfrm rot="13200000" flipV="1">
                              <a:off x="6940" y="8053"/>
                              <a:ext cx="1" cy="96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7" name="直接箭头连接符 217"/>
                          <wps:cNvCnPr/>
                          <wps:spPr>
                            <a:xfrm rot="13200000" flipV="1">
                              <a:off x="6220" y="8019"/>
                              <a:ext cx="1" cy="96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8" name="直接箭头连接符 218"/>
                          <wps:cNvCnPr/>
                          <wps:spPr>
                            <a:xfrm rot="5400000" flipV="1">
                              <a:off x="8341" y="7875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9" name="直接箭头连接符 219"/>
                          <wps:cNvCnPr/>
                          <wps:spPr>
                            <a:xfrm rot="5400000" flipV="1">
                              <a:off x="7724" y="8591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20" name="直接箭头连接符 220"/>
                          <wps:cNvCnPr/>
                          <wps:spPr>
                            <a:xfrm rot="5400000" flipV="1">
                              <a:off x="5751" y="7861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21" name="直接箭头连接符 221"/>
                          <wps:cNvCnPr/>
                          <wps:spPr>
                            <a:xfrm rot="5400000" flipV="1">
                              <a:off x="5168" y="8590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22" name="文本框 222"/>
                          <wps:cNvSpPr txBox="1"/>
                          <wps:spPr>
                            <a:xfrm>
                              <a:off x="5209" y="8308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3" name="直接连接符 223"/>
                          <wps:cNvSpPr/>
                          <wps:spPr>
                            <a:xfrm>
                              <a:off x="6942" y="8530"/>
                              <a:ext cx="56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24" name="文本框 224"/>
                          <wps:cNvSpPr txBox="1"/>
                          <wps:spPr>
                            <a:xfrm>
                              <a:off x="7220" y="7891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5" name="文本框 225"/>
                          <wps:cNvSpPr txBox="1"/>
                          <wps:spPr>
                            <a:xfrm>
                              <a:off x="6501" y="8932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6" name="文本框 226"/>
                          <wps:cNvSpPr txBox="1"/>
                          <wps:spPr>
                            <a:xfrm>
                              <a:off x="5776" y="8876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7" name="文本框 227"/>
                          <wps:cNvSpPr txBox="1"/>
                          <wps:spPr>
                            <a:xfrm>
                              <a:off x="6435" y="7863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8" name="文本框 228"/>
                          <wps:cNvSpPr txBox="1"/>
                          <wps:spPr>
                            <a:xfrm>
                              <a:off x="7441" y="8406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g:grpSp>
                          <wpg:cNvPr id="231" name="组合 231"/>
                          <wpg:cNvGrpSpPr>
                            <a:grpSpLocks noChangeAspect="1"/>
                          </wpg:cNvGrpSpPr>
                          <wpg:grpSpPr>
                            <a:xfrm>
                              <a:off x="5210" y="8087"/>
                              <a:ext cx="378" cy="794"/>
                              <a:chOff x="9245" y="8306"/>
                              <a:chExt cx="308" cy="647"/>
                            </a:xfrm>
                          </wpg:grpSpPr>
                          <wps:wsp>
                            <wps:cNvPr id="229" name="直接连接符 229"/>
                            <wps:cNvSpPr>
                              <a:spLocks noChangeAspect="1"/>
                            </wps:cNvSpPr>
                            <wps:spPr>
                              <a:xfrm rot="18600000">
                                <a:off x="9411" y="8447"/>
                                <a:ext cx="283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230" name="直接连接符 230"/>
                            <wps:cNvSpPr>
                              <a:spLocks noChangeAspect="1"/>
                            </wps:cNvSpPr>
                            <wps:spPr>
                              <a:xfrm rot="18600000" flipH="1">
                                <a:off x="9104" y="8811"/>
                                <a:ext cx="283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</wpg:grp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7.5pt;margin-top:-22pt;height:84.75pt;width:201.2pt;mso-wrap-distance-bottom:0pt;mso-wrap-distance-left:9pt;mso-wrap-distance-right:9pt;mso-wrap-distance-top:0pt;z-index:251663360;mso-width-relative:page;mso-height-relative:page;" coordsize="2555240,1076325" editas="canvas" o:gfxdata="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">
                <o:lock v:ext="edit" aspectratio="f"/>
                <v:rect id="_x0000_s1026" o:spid="_x0000_s1026" o:spt="1" style="position:absolute;left:0;top:0;height:1076325;width:2555240;" filled="f" stroked="f" coordsize="21600,21600" o:gfxdata="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98425;top:137795;height:848360;width:2374900;" coordorigin="4885,7863" coordsize="3740,1336" o:gfxdata="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">
                  <o:lock v:ext="edit" aspectratio="f"/>
                  <v:shape id="_x0000_s1026" o:spid="_x0000_s1026" o:spt="32" type="#_x0000_t32" style="position:absolute;left:7026;top:7165;flip:y;height:1984;width:1;rotation:-5898240f;" filled="f" stroked="t" coordsize="21600,21600" o:gfxdata="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AUap+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415;top:7890;flip:y;height:1984;width:1;rotation:-5898240f;" filled="f" stroked="t" coordsize="21600,21600" o:gfxdata="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WM8E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940;top:8053;flip:y;height:964;width:1;rotation:9175040f;" filled="f" stroked="t" coordsize="21600,21600" o:gfxdata="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kH9n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220;top:8019;flip:y;height:964;width:1;rotation:9175040f;" filled="f" stroked="t" coordsize="21600,21600" o:gfxdata="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Nza/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341;top:7875;flip:y;height:567;width:1;rotation:-5898240f;" filled="f" stroked="t" coordsize="21600,21600" o:gfxdata="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wDGxy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7724;top:8591;flip:y;height:567;width:1;rotation:-5898240f;" filled="f" stroked="t" coordsize="21600,21600" o:gfxdata="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Pvo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5751;top:7861;flip:y;height:567;width:1;rotation:-5898240f;" filled="f" stroked="t" coordsize="21600,21600" o:gfxdata="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Gd2n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5168;top:8590;flip:y;height:567;width:1;rotation:-5898240f;" filled="f" stroked="t" coordsize="21600,21600" o:gfxdata="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NVeDy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202" type="#_x0000_t202" style="position:absolute;left:5209;top:8308;height:338;width:311;" filled="f" stroked="f" coordsize="21600,21600" o:gfxdata="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iOUJ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l</w:t>
                          </w:r>
                        </w:p>
                      </w:txbxContent>
                    </v:textbox>
                  </v:shape>
                  <v:line id="_x0000_s1026" o:spid="_x0000_s1026" o:spt="20" style="position:absolute;left:6942;top:8530;height:1;width:567;" filled="f" stroked="t" coordsize="21600,21600" o:gfxdata="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W/p1W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7220;top:7891;height:268;width:311;" filled="f" stroked="f" coordsize="21600,21600" o:gfxdata="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grbX2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501;top:8932;height:267;width:311;" filled="f" stroked="f" coordsize="21600,21600" o:gfxdata="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dnyO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776;top:8876;height:267;width:311;" filled="f" stroked="f" coordsize="21600,21600" o:gfxdata="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7VWk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435;top:7863;height:267;width:311;" filled="f" stroked="f" coordsize="21600,21600" o:gfxdata="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PnzC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441;top:8406;height:268;width:311;" filled="f" stroked="f" coordsize="21600,21600" o:gfxdata="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WZne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5210;top:8087;height:794;width:378;" coordorigin="9245,8306" coordsize="308,647" o:gfxdata="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3n5OLvwAAANwAAAAPAAAAAAAAAAEAIAAAACIAAABkcnMvZG93bnJldi54&#10;bWxQSwECFAAUAAAACACHTuJAMy8FnjsAAAA5AAAAFQAAAAAAAAABACAAAAAOAQAAZHJzL2dyb3Vw&#10;c2hhcGV4bWwueG1sUEsFBgAAAAAGAAYAYAEAAMsDAAAAAA==&#10;">
                    <o:lock v:ext="edit" aspectratio="t"/>
                    <v:line id="_x0000_s1026" o:spid="_x0000_s1026" o:spt="20" style="position:absolute;left:9411;top:8447;height:1;width:283;rotation:-3276800f;" filled="f" stroked="t" coordsize="21600,21600" o:gfxdata="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ra8G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line id="_x0000_s1026" o:spid="_x0000_s1026" o:spt="20" style="position:absolute;left:9104;top:8811;flip:x;height:1;width:283;rotation:3276800f;" filled="f" stroked="t" coordsize="21600,21600" o:gfxdata="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RHG9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</v:group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（1）求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做匀加速运动的加速度大小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2）求撤去外力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大小；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3）撤去外力后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在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=t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时刻静止，求此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大小。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436620</wp:posOffset>
                </wp:positionH>
                <wp:positionV relativeFrom="paragraph">
                  <wp:posOffset>849630</wp:posOffset>
                </wp:positionV>
                <wp:extent cx="1824990" cy="1264285"/>
                <wp:effectExtent l="0" t="0" r="0" b="0"/>
                <wp:wrapSquare wrapText="bothSides"/>
                <wp:docPr id="250" name="画布 2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9" name="组合 249"/>
                        <wpg:cNvGrpSpPr/>
                        <wpg:grpSpPr>
                          <a:xfrm>
                            <a:off x="284480" y="62230"/>
                            <a:ext cx="1292225" cy="1202055"/>
                            <a:chOff x="5810" y="7345"/>
                            <a:chExt cx="2035" cy="1893"/>
                          </a:xfrm>
                        </wpg:grpSpPr>
                        <wpg:grpSp>
                          <wpg:cNvPr id="239" name="组合 239"/>
                          <wpg:cNvGrpSpPr/>
                          <wpg:grpSpPr>
                            <a:xfrm>
                              <a:off x="5810" y="7345"/>
                              <a:ext cx="2035" cy="1893"/>
                              <a:chOff x="285" y="11866"/>
                              <a:chExt cx="1662" cy="1576"/>
                            </a:xfrm>
                          </wpg:grpSpPr>
                          <wps:wsp>
                            <wps:cNvPr id="234" name="直接连接符 234"/>
                            <wps:cNvSpPr/>
                            <wps:spPr>
                              <a:xfrm flipV="1">
                                <a:off x="372" y="11918"/>
                                <a:ext cx="1" cy="119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235" name="直接连接符 235"/>
                            <wps:cNvSpPr/>
                            <wps:spPr>
                              <a:xfrm>
                                <a:off x="383" y="13093"/>
                                <a:ext cx="1375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236" name="文本框 236"/>
                            <wps:cNvSpPr txBox="1"/>
                            <wps:spPr>
                              <a:xfrm>
                                <a:off x="1657" y="13055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237" name="文本框 237"/>
                            <wps:cNvSpPr txBox="1"/>
                            <wps:spPr>
                              <a:xfrm>
                                <a:off x="463" y="11866"/>
                                <a:ext cx="31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238" name="文本框 238"/>
                            <wps:cNvSpPr txBox="1"/>
                            <wps:spPr>
                              <a:xfrm>
                                <a:off x="285" y="13111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240" name="矩形 240"/>
                          <wps:cNvSpPr/>
                          <wps:spPr>
                            <a:xfrm>
                              <a:off x="6501" y="7796"/>
                              <a:ext cx="719" cy="54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1" name="直接连接符 241"/>
                          <wps:cNvSpPr/>
                          <wps:spPr>
                            <a:xfrm flipH="1">
                              <a:off x="6715" y="7795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42" name="直接连接符 242"/>
                          <wps:cNvSpPr/>
                          <wps:spPr>
                            <a:xfrm>
                              <a:off x="6757" y="8336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43" name="直接连接符 243"/>
                          <wps:cNvSpPr/>
                          <wps:spPr>
                            <a:xfrm rot="5400000" flipV="1">
                              <a:off x="6387" y="8100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44" name="直接连接符 244"/>
                          <wps:cNvSpPr/>
                          <wps:spPr>
                            <a:xfrm rot="-5400000">
                              <a:off x="7107" y="8043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45" name="文本框 245"/>
                          <wps:cNvSpPr txBox="1"/>
                          <wps:spPr>
                            <a:xfrm>
                              <a:off x="6235" y="7656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46" name="文本框 246"/>
                          <wps:cNvSpPr txBox="1"/>
                          <wps:spPr>
                            <a:xfrm>
                              <a:off x="6235" y="8250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47" name="文本框 247"/>
                          <wps:cNvSpPr txBox="1"/>
                          <wps:spPr>
                            <a:xfrm>
                              <a:off x="7150" y="8210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48" name="文本框 248"/>
                          <wps:cNvSpPr txBox="1"/>
                          <wps:spPr>
                            <a:xfrm>
                              <a:off x="7165" y="7667"/>
                              <a:ext cx="311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0.6pt;margin-top:66.9pt;height:99.55pt;width:143.7pt;mso-wrap-distance-bottom:0pt;mso-wrap-distance-left:9pt;mso-wrap-distance-right:9pt;mso-wrap-distance-top:0pt;z-index:251664384;mso-width-relative:page;mso-height-relative:page;" coordsize="1824990,1264285" editas="canvas" o:gfxdata="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">
                <o:lock v:ext="edit" aspectratio="f"/>
                <v:rect id="_x0000_s1026" o:spid="_x0000_s1026" o:spt="1" style="position:absolute;left:0;top:0;height:1264285;width:1824990;" filled="f" stroked="f" coordsize="21600,21600" o:gfxdata="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284480;top:62229;height:1202055;width:1292225;" coordorigin="5810,7345" coordsize="2035,1893" o:gfxdata="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">
                  <o:lock v:ext="edit" aspectratio="f"/>
                  <v:group id="_x0000_s1026" o:spid="_x0000_s1026" o:spt="203" style="position:absolute;left:5810;top:7345;height:1893;width:2035;" coordorigin="285,11866" coordsize="1662,1576" o:gfxdata="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J6Z+N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_x0000_s1026" o:spid="_x0000_s1026" o:spt="20" style="position:absolute;left:372;top:11918;flip:y;height:1193;width:1;" filled="f" stroked="t" coordsize="21600,21600" o:gfxdata="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s96kK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383;top:13093;height:1;width:1375;" filled="f" stroked="t" coordsize="21600,21600" o:gfxdata="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DDDG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shape id="_x0000_s1026" o:spid="_x0000_s1026" o:spt="202" type="#_x0000_t202" style="position:absolute;left:1657;top:13055;height:331;width:290;" filled="f" stroked="f" coordsize="21600,21600" o:gfxdata="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mzAT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63;top:11866;height:331;width:310;" filled="f" stroked="f" coordsize="21600,21600" o:gfxdata="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0gZd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5;top:13111;height:331;width:290;" filled="f" stroked="f" coordsize="21600,21600" o:gfxdata="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/8a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rect id="_x0000_s1026" o:spid="_x0000_s1026" o:spt="1" style="position:absolute;left:6501;top:7796;height:541;width:719;" filled="f" stroked="t" coordsize="21600,21600" o:gfxdata="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HgA66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6715;top:7795;flip:x;height:1;width:227;" filled="f" stroked="t" coordsize="21600,21600" o:gfxdata="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TDqn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6757;top:8336;height:1;width:227;" filled="f" stroked="t" coordsize="21600,21600" o:gfxdata="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yznb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6387;top:8100;flip:y;height:1;width:227;rotation:-5898240f;" filled="f" stroked="t" coordsize="21600,21600" o:gfxdata="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CLzaQ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7107;top:8043;height:1;width:227;rotation:-5898240f;" filled="f" stroked="t" coordsize="21600,21600" o:gfxdata="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H+wO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235;top:7656;height:268;width:311;" filled="f" stroked="f" coordsize="21600,21600" o:gfxdata="UEsDBAoAAAAAAIdO4kAAAAAAAAAAAAAAAAAEAAAAZHJzL1BLAwQUAAAACACHTuJA+rgtRr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TCevM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q4LU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235;top:8250;height:268;width:311;" filled="f" stroked="f" coordsize="21600,21600" o:gfxdata="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mqzM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50;top:8210;height:268;width:311;" filled="f" stroked="f" coordsize="21600,21600" o:gfxdata="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UmFqq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65;top:7667;height:387;width:311;" filled="f" stroked="f" coordsize="21600,21600" o:gfxdata="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5gti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15.一定量的理想气体从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出发，经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、Q</w:t>
      </w:r>
      <w:r>
        <w:rPr>
          <w:rFonts w:ascii="Times New Roman" w:hAnsi="Times New Roman" w:cs="Times New Roman"/>
          <w:color w:val="000000"/>
          <w:sz w:val="21"/>
          <w:szCs w:val="21"/>
        </w:rPr>
        <w:t>回到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，完成一个循环。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、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是等温过程；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、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是等容过程；其体积-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-</w:t>
      </w:r>
      <w:r>
        <w:rPr>
          <w:rFonts w:ascii="Times New Roman" w:hAnsi="Times New Roman" w:cs="Times New Roman"/>
          <w:color w:val="000000"/>
          <w:sz w:val="21"/>
          <w:szCs w:val="21"/>
        </w:rPr>
        <w:t>温度图像（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V-T</w:t>
      </w:r>
      <w:r>
        <w:rPr>
          <w:rFonts w:ascii="Times New Roman" w:hAnsi="Times New Roman" w:cs="Times New Roman"/>
          <w:color w:val="000000"/>
          <w:sz w:val="21"/>
          <w:szCs w:val="21"/>
        </w:rPr>
        <w:t>图）如图所示。下列说法正确的是________。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A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是吸热过程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B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是吸热过程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C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气体对外界做功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D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是气体对外界做功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E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气体的内能减少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275330</wp:posOffset>
                </wp:positionH>
                <wp:positionV relativeFrom="paragraph">
                  <wp:posOffset>275590</wp:posOffset>
                </wp:positionV>
                <wp:extent cx="2240280" cy="942975"/>
                <wp:effectExtent l="0" t="0" r="6350" b="0"/>
                <wp:wrapSquare wrapText="bothSides"/>
                <wp:docPr id="288" name="画布 2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87" name="组合 287"/>
                        <wpg:cNvGrpSpPr/>
                        <wpg:grpSpPr>
                          <a:xfrm>
                            <a:off x="476250" y="70485"/>
                            <a:ext cx="1764030" cy="805815"/>
                            <a:chOff x="1803" y="5332"/>
                            <a:chExt cx="2778" cy="1269"/>
                          </a:xfrm>
                        </wpg:grpSpPr>
                        <wps:wsp>
                          <wps:cNvPr id="251" name="矩形 251"/>
                          <wps:cNvSpPr/>
                          <wps:spPr>
                            <a:xfrm>
                              <a:off x="1923" y="5332"/>
                              <a:ext cx="567" cy="119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52" name="矩形 252"/>
                          <wps:cNvSpPr/>
                          <wps:spPr>
                            <a:xfrm rot="10800000" flipH="1">
                              <a:off x="1919" y="5770"/>
                              <a:ext cx="567" cy="57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53" name="文本框 253"/>
                          <wps:cNvSpPr txBox="1"/>
                          <wps:spPr>
                            <a:xfrm>
                              <a:off x="2024" y="5408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54" name="文本框 254"/>
                          <wps:cNvSpPr txBox="1"/>
                          <wps:spPr>
                            <a:xfrm>
                              <a:off x="2024" y="5985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g:grpSp>
                          <wpg:cNvPr id="281" name="组合 281"/>
                          <wpg:cNvGrpSpPr/>
                          <wpg:grpSpPr>
                            <a:xfrm>
                              <a:off x="1803" y="6523"/>
                              <a:ext cx="2778" cy="78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267" name="组合 267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255" name="直接连接符 255"/>
                              <wps:cNvSp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6" name="直接连接符 256"/>
                              <wps:cNvSp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7" name="直接连接符 257"/>
                              <wps:cNvSp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8" name="直接连接符 258"/>
                              <wps:cNvSp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9" name="直接连接符 259"/>
                              <wps:cNvSp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0" name="直接连接符 260"/>
                              <wps:cNvSp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1" name="直接连接符 261"/>
                              <wps:cNvSp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2" name="直接连接符 262"/>
                              <wps:cNvSp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3" name="直接连接符 263"/>
                              <wps:cNvSp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4" name="直接连接符 264"/>
                              <wps:cNvSp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5" name="直接连接符 265"/>
                              <wps:cNvSp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6" name="直接连接符 266"/>
                              <wps:cNvSp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80" name="组合 280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268" name="直接连接符 268"/>
                              <wps:cNvSp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9" name="直接连接符 269"/>
                              <wps:cNvSp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0" name="直接连接符 270"/>
                              <wps:cNvSp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1" name="直接连接符 271"/>
                              <wps:cNvSp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2" name="直接连接符 272"/>
                              <wps:cNvSp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3" name="直接连接符 273"/>
                              <wps:cNvSp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4" name="直接连接符 274"/>
                              <wps:cNvSp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5" name="直接连接符 275"/>
                              <wps:cNvSp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6" name="直接连接符 276"/>
                              <wps:cNvSp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7" name="直接连接符 277"/>
                              <wps:cNvSp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8" name="直接连接符 278"/>
                              <wps:cNvSp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9" name="直接连接符 279"/>
                              <wps:cNvSp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282" name="矩形 282"/>
                          <wps:cNvSpPr/>
                          <wps:spPr>
                            <a:xfrm rot="5400000">
                              <a:off x="3331" y="5644"/>
                              <a:ext cx="567" cy="119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3" name="矩形 283"/>
                          <wps:cNvSpPr/>
                          <wps:spPr>
                            <a:xfrm rot="16200000" flipH="1">
                              <a:off x="3460" y="6207"/>
                              <a:ext cx="567" cy="57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4" name="文本框 284"/>
                          <wps:cNvSpPr txBox="1"/>
                          <wps:spPr>
                            <a:xfrm>
                              <a:off x="3231" y="6089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85" name="文本框 285"/>
                          <wps:cNvSpPr txBox="1"/>
                          <wps:spPr>
                            <a:xfrm>
                              <a:off x="3811" y="6095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86" name="直接连接符 286"/>
                          <wps:cNvSpPr/>
                          <wps:spPr>
                            <a:xfrm>
                              <a:off x="2574" y="6263"/>
                              <a:ext cx="39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7.9pt;margin-top:21.7pt;height:74.25pt;width:176.4pt;mso-wrap-distance-bottom:0pt;mso-wrap-distance-left:9pt;mso-wrap-distance-right:9pt;mso-wrap-distance-top:0pt;z-index:251674624;mso-width-relative:page;mso-height-relative:page;" coordsize="2240280,942975" editas="canvas" o:gfxdata="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">
                <o:lock v:ext="edit" aspectratio="f"/>
                <v:rect id="_x0000_s1026" o:spid="_x0000_s1026" o:spt="1" style="position:absolute;left:0;top:0;height:942975;width:2240280;" filled="f" stroked="f" coordsize="21600,21600" o:gfxdata="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476249;top:70485;height:805815;width:1764030;" coordorigin="1803,5332" coordsize="2778,1269" o:gfxdata="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">
                  <o:lock v:ext="edit" aspectratio="f"/>
                  <v:rect id="_x0000_s1026" o:spid="_x0000_s1026" o:spt="1" style="position:absolute;left:1923;top:5332;height:1191;width:567;" filled="f" stroked="t" coordsize="21600,21600" o:gfxdata="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t1MOi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1919;top:5770;flip:x;height:57;width:567;rotation:11796480f;" fillcolor="#000000" filled="t" stroked="t" coordsize="21600,21600" o:gfxdata="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Bgnta&#10;wAAAANwAAAAPAAAAAAAAAAEAIAAAACIAAABkcnMvZG93bnJldi54bWxQSwECFAAUAAAACACHTuJA&#10;My8FnjsAAAA5AAAAEAAAAAAAAAABACAAAAAPAQAAZHJzL3NoYXBleG1sLnhtbFBLBQYAAAAABgAG&#10;AFsBAAC5AwAAAAA=&#10;">
                    <v:fill type="pattern" on="t" color2="#FFFFFF" focussize="0,0" r:id="rId43"/>
                    <v:stroke color="#000000" joinstyle="miter"/>
                    <v:imagedata o:title=""/>
                    <o:lock v:ext="edit" aspectratio="f"/>
                  </v:rect>
                  <v:shape id="_x0000_s1026" o:spid="_x0000_s1026" o:spt="202" type="#_x0000_t202" style="position:absolute;left:2024;top:5408;height:267;width:311;" filled="f" stroked="f" coordsize="21600,21600" o:gfxdata="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/Ehn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024;top:5985;height:268;width:311;" filled="f" stroked="f" coordsize="21600,21600" o:gfxdata="UEsDBAoAAAAAAIdO4kAAAAAAAAAAAAAAAAAEAAAAZHJzL1BLAwQUAAAACACHTuJAEC0eAL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TB+mc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AtHg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1803;top:6523;height:78;width:2778;" coordorigin="6654,4095" coordsize="1656,81" o:gfxdata="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IFps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BImBeb8AAADc&#10;AAAADwAAAGRycy9kb3ducmV2LnhtbEWPQWvCQBSE74L/YXlCb80mlqpEVynSlh5CQSOIt0f2mQSz&#10;b0N2m5h/3y0UPA4z8w2z2d1NI3rqXG1ZQRLFIIgLq2suFZzyj+cVCOeRNTaWScFIDnbb6WSDqbYD&#10;H6g/+lIECLsUFVTet6mUrqjIoItsSxy8q+0M+iC7UuoOhwA3jZzH8UIarDksVNjSvqLidvwxCj4H&#10;HN5ekvc+u1334yV//T5nCSn1NEviNQhPd/8I/7e/tIL5Ygl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EiYF5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CCKAj74AAADc&#10;AAAADwAAAGRycy9kb3ducmV2LnhtbEWPQWvCQBSE70L/w/KE3uquEaWm2UgptRQKgjZ6fmZfk2D2&#10;bchuo/57t1DwOMzMN0y2uthWDNT7xrGG6USBIC6dabjSUHyvn55B+IBssHVMGq7kYZU/jDJMjTvz&#10;loZdqESEsE9RQx1Cl0rpy5os+onriKP343qLIcq+kqbHc4TbViZKLaTFhuNCjR291VSedr9Ww+vh&#10;6322GY7WtWZZFXtjC/WRaP04nqoXEIEu4R7+b38aDcl8D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CKAj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+PAe+L4AAADc&#10;AAAADwAAAGRycy9kb3ducmV2LnhtbEWPQWvCQBSE70L/w/IKvemukUqbZiNFVISCoE09P7OvSWj2&#10;bchuo/33XUHwOMzMN0y2uNhWDNT7xrGG6USBIC6dabjSUHyuxy8gfEA22DomDX/kYZE/jDJMjTvz&#10;noZDqESEsE9RQx1Cl0rpy5os+onriKP37XqLIcq+kqbHc4TbViZKzaXFhuNCjR0tayp/Dr9Ww/vx&#10;YzXbDSfrWvNaFV/GFmqTaP30OFVvIAJdwj18a2+NhuR5D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PAe+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l7y7Y74AAADc&#10;AAAADwAAAGRycy9kb3ducmV2LnhtbEWPQWvCQBSE74L/YXlCb7prirVGV5HSSqEgmMaeX7PPJJh9&#10;G7LbaP99tyB4HGbmG2a1udpG9NT52rGG6USBIC6cqbnUkH++jZ9B+IBssHFMGn7Jw2Y9HKwwNe7C&#10;B+qzUIoIYZ+ihiqENpXSFxVZ9BPXEkfv5DqLIcqulKbDS4TbRiZKPUmLNceFClt6qag4Zz9Ww/br&#10;4/Vx339b15hFmR+NzdUu0fphNFVLEIGu4R6+td+NhmQ2h/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7y7Y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5iMvEbsAAADc&#10;AAAADwAAAGRycy9kb3ducmV2LnhtbEVPXWvCMBR9H/gfwh3sbSZ2OLQzLSJuDAaCtfp8be7asuam&#10;NFnVf788CHs8nO9VfrWdGGnwrWMNs6kCQVw503KtoTy8Py9A+IBssHNMGm7kIc8mDytMjbvwnsYi&#10;1CKGsE9RQxNCn0rpq4Ys+qnriSP37QaLIcKhlmbASwy3nUyUepUWW44NDfa0aaj6KX6thvXpa/uy&#10;G8/WdWZZl0djS/WRaP30OFNvIAJdw7/47v40GpJ5XBv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iMvE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iW+Kir0AAADc&#10;AAAADwAAAGRycy9kb3ducmV2LnhtbEWPQWvCQBSE7wX/w/IEb7prxFKjq5SiIggFbdrzM/uahGbf&#10;huwa9d+7gtDjMDPfMIvV1daio9ZXjjWMRwoEce5MxYWG7GszfAPhA7LB2jFpuJGH1bL3ssDUuAsf&#10;qDuGQkQI+xQ1lCE0qZQ+L8miH7mGOHq/rrUYomwLaVq8RLitZaLUq7RYcVwosaGPkvK/49lqeP/Z&#10;ryef3cm62syK7NvYTG0TrQf9sZqDCHQN/+Fne2c0JNMZPM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b4qK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1jnpqrsAAADc&#10;AAAADwAAAGRycy9kb3ducmV2LnhtbEVPXWvCMBR9F/Yfwh3szSZ2IFqNMsSNwWBgrT5fm2tb1tyU&#10;Jmu7f788DPZ4ON/b/WRbMVDvG8caFokCQVw603CloTi/zlcgfEA22DomDT/kYb97mG0xM27kEw15&#10;qEQMYZ+hhjqELpPSlzVZ9InriCN3d73FEGFfSdPjGMNtK1OlltJiw7Ghxo4ONZVf+bfV8HL9OD5/&#10;DjfrWrOuiouxhXpLtX56XKgNiEBT+Bf/ud+NhnQZ58cz8QjI3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jnpq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uXVMMb4AAADc&#10;AAAADwAAAGRycy9kb3ducmV2LnhtbEWPQWvCQBSE70L/w/IK3nQ3EcRGN0FKK0KhoE09P7PPJJh9&#10;G7LbaP99t1DocZiZb5hNcbedGGnwrWMNyVyBIK6cabnWUH68zlYgfEA22DkmDd/kocgfJhvMjLvx&#10;gcZjqEWEsM9QQxNCn0npq4Ys+rnriaN3cYPFEOVQSzPgLcJtJ1OlltJiy3GhwZ6eG6quxy+rYXt6&#10;e1m8j2frOvNUl5/GlmqXaj19TNQaRKB7+A//tfdGQ7pM4PdMPAIy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XVMM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SafSRr0AAADc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dJbC75l4BOTq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p9JG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Jut33b0AAADc&#10;AAAADwAAAGRycy9kb3ducmV2LnhtbEWPQWvCQBSE70L/w/IKvZldI0iNrlJKK4WCUI2en9lnEsy+&#10;Ddk12n/vCoLHYWa+YebLq21ET52vHWsYJQoEceFMzaWGfPs9fAfhA7LBxjFp+CcPy8XLYI6ZcRf+&#10;o34TShEh7DPUUIXQZlL6oiKLPnEtcfSOrrMYouxKaTq8RLhtZKrURFqsOS5U2NJnRcVpc7YaPva/&#10;X+N1f7CuMdMy3xmbq1Wq9dvrSM1ABLqGZ/jR/jEa0skY7mfiEZ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63fd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qQLvqb4AAADc&#10;AAAADwAAAGRycy9kb3ducmV2LnhtbEWPQWvCQBSE70L/w/IKvemusUibZiNFVISCoE09P7OvSWj2&#10;bchuo/33XUHwOMzMN0y2uNhWDNT7xrGG6USBIC6dabjSUHyuxy8gfEA22DomDX/kYZE/jDJMjTvz&#10;noZDqESEsE9RQx1Cl0rpy5os+onriKP37XqLIcq+kqbHc4TbViZKzaXFhuNCjR0tayp/Dr9Ww/vx&#10;YzXbDSfrWvNaFV/GFmqTaP30OFVvIAJdwj18a2+NhmT+DN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QLvq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xk5KMr4AAADc&#10;AAAADwAAAGRycy9kb3ducmV2LnhtbEWPQWvCQBSE70L/w/IKvemukUqbZiNFVISCoE09P7OvSWj2&#10;bchuo/33XUHwOMzMN0y2uNhWDNT7xrGG6USBIC6dabjSUHyuxy8gfEA22DomDX/kYZE/jDJMjTvz&#10;noZDqESEsE9RQx1Cl0rpy5os+onriKP37XqLIcq+kqbHc4TbViZKzaXFhuNCjR0tayp/Dr9Ww/vx&#10;YzXbDSfrWvNaFV/GFmqTaP30OFVvIAJdwj18a2+NhmT+DN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k5KM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AqIgFL0AAADc&#10;AAAADwAAAGRycy9kb3ducmV2LnhtbEWPT4vCMBTE74LfITxhL6KJFYpUowe1sIe9rH/w+miebbF5&#10;qU1W3f30G0HwOMzMb5jF6mEbcaPO1441TMYKBHHhTM2lhsM+H81A+IBssHFMGn7Jw2rZ7y0wM+7O&#10;33TbhVJECPsMNVQhtJmUvqjIoh+7ljh6Z9dZDFF2pTQd3iPcNjJRKpUWa44LFba0rqi47H6sBp8f&#10;6Zr/DYuhOk1LR8l187VFrT8GEzUHEegR3uFX+9NoSNIUnmfi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oiA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O2z/97kAAADc&#10;AAAADwAAAGRycy9kb3ducmV2LnhtbEVPy6rCMBDdC/5DGMGdplW8SDWKiIoLEa4K4m5oxrbYTEoT&#10;W/17sxBcHs57vnyZUjRUu8KygngYgSBOrS44U3A5bwdTEM4jaywtk4I3OVguup05Jtq2/E/NyWci&#10;hLBLUEHufZVI6dKcDLqhrYgDd7e1QR9gnUldYxvCTSlHUfQnDRYcGnKsaJ1T+jg9jYJdi+1qHG+a&#10;w+O+ft/Ok+P1EJNS/V4czUB4evmf+OveawWjaZgfzoQjIBcf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A7bP/3uQAAANwAAAAPAAAAAAAAAAEAIAAAACIAAABkcnMvZG93bnJldi54bWxQSwEC&#10;FAAUAAAACACHTuJAMy8FnjsAAAA5AAAAFQAAAAAAAAABACAAAAAIAQAAZHJzL2dyb3Vwc2hhcGV4&#10;bWwueG1sUEsFBgAAAAAGAAYAYAEAAMUDAAAAAA=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KE/lrLsAAADc&#10;AAAADwAAAGRycy9kb3ducmV2LnhtbEVPXWvCMBR9F/Yfwh3szSZ2IFqNMsSNwWBgrT5fm2tb1tyU&#10;Jmu7f788DPZ4ON/b/WRbMVDvG8caFokCQVw603CloTi/zlcgfEA22DomDT/kYb97mG0xM27kEw15&#10;qEQMYZ+hhjqELpPSlzVZ9InriCN3d73FEGFfSdPjGMNtK1OlltJiw7Ghxo4ONZVf+bfV8HL9OD5/&#10;DjfrWrOuiouxhXpLtX56XKgNiEBT+Bf/ud+NhnQZ18Yz8QjI3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E/lr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RwNAN70AAADc&#10;AAAADwAAAGRycy9kb3ducmV2LnhtbEWPQWvCQBSE70L/w/IKvemuKYhJXaWUWgqCoMaen9lnEpp9&#10;G7Jr1H/vCoLHYWa+YWaLi21ET52vHWsYjxQI4sKZmksN+W45nILwAdlg45g0XMnDYv4ymGFm3Jk3&#10;1G9DKSKEfYYaqhDaTEpfVGTRj1xLHL2j6yyGKLtSmg7PEW4bmSg1kRZrjgsVtvRVUfG/PVkNn3+r&#10;7/d1f7CuMWmZ743N1U+i9dvrWH2ACHQJz/Cj/Ws0JJMU7mfiEZ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A0A3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U+B/d7sAAADc&#10;AAAADwAAAGRycy9kb3ducmV2LnhtbEVPXWvCMBR9H/gfwh3sbSZ24LQzLSJuDAaCtfp8be7asuam&#10;NFnVf788CHs8nO9VfrWdGGnwrWMNs6kCQVw503KtoTy8Py9A+IBssHNMGm7kIc8mDytMjbvwnsYi&#10;1CKGsE9RQxNCn0rpq4Ys+qnriSP37QaLIcKhlmbASwy3nUyUmkuLLceGBnvaNFT9FL9Ww/r0tX3Z&#10;jWfrOrOsy6OxpfpItH56nKk3EIGu4V98d38aDclrnB/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+B/d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PKza7L4AAADc&#10;AAAADwAAAGRycy9kb3ducmV2LnhtbEWPQWvCQBSE74X+h+UVetPdpGBrdJVSVAShUI2en9nXJDT7&#10;NmTXqP/eFYQeh5n5hpnOL7YRPXW+dqwhGSoQxIUzNZca8t1y8AHCB2SDjWPScCUP89nz0xQz4878&#10;Q/02lCJC2GeooQqhzaT0RUUW/dC1xNH7dZ3FEGVXStPhOcJtI1OlRtJizXGhwpa+Kir+tier4fOw&#10;Wbx990frGjMu872xuVqlWr++JGoCItAl/Icf7bXRkL4ncD8Tj4C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Kza7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zH5Em74AAADc&#10;AAAADwAAAGRycy9kb3ducmV2LnhtbEWPQWvCQBSE7wX/w/IEb3XXCG2NriLSSqFQqEbPz+wzCWbf&#10;huyapP++Wyj0OMzMN8xqM9hadNT6yrGG2VSBIM6dqbjQkB3fHl9A+IBssHZMGr7Jw2Y9elhhalzP&#10;X9QdQiEihH2KGsoQmlRKn5dk0U9dQxy9q2sthijbQpoW+wi3tUyUepIWK44LJTa0Kym/He5Ww/b8&#10;8Tr/7C7W1WZRZCdjM7VPtJ6MZ2oJItAQ/sN/7XejIXlO4P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H5Em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ozLhAL0AAADc&#10;AAAADwAAAGRycy9kb3ducmV2LnhtbEWPQWvCQBSE7wX/w/IEb7prhFajq0ippSAU1Oj5mX0mwezb&#10;kN1G+++7gtDjMDPfMIvV3daio9ZXjjWMRwoEce5MxYWG7LAZTkH4gGywdkwafsnDatl7WWBq3I13&#10;1O1DISKEfYoayhCaVEqfl2TRj1xDHL2Lay2GKNtCmhZvEW5rmSj1Ki1WHBdKbOi9pPy6/7Ea1qft&#10;x+S7O1tXm1mRHY3N1Gei9aA/VnMQge7hP/xsfxkNyds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MuEA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LNt5dL4AAADc&#10;AAAADwAAAGRycy9kb3ducmV2LnhtbEWPQWvCQBSE74L/YXlCb7prKrVGV5HSSqEgmMaeX7PPJJh9&#10;G7LbaP99tyB4HGbmG2a1udpG9NT52rGG6USBIC6cqbnUkH++jZ9B+IBssHFMGn7Jw2Y9HKwwNe7C&#10;B+qzUIoIYZ+ihiqENpXSFxVZ9BPXEkfv5DqLIcqulKbDS4TbRiZKPUmLNceFClt6qag4Zz9Ww/br&#10;4/Vx339b15hFmR+NzdUu0fphNFVLEIGu4R6+td+NhmQ+g/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Nt5d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Q5fc774AAADc&#10;AAAADwAAAGRycy9kb3ducmV2LnhtbEWPQWvCQBSE74L/YXlCb7prirVGV5HSSqEgmMaeX7PPJJh9&#10;G7LbaP99tyB4HGbmG2a1udpG9NT52rGG6USBIC6cqbnUkH++jZ9B+IBssHFMGn7Jw2Y9HKwwNe7C&#10;B+qzUIoIYZ+ihiqENpXSFxVZ9BPXEkfv5DqLIcqulKbDS4TbRiZKPUmLNceFClt6qag4Zz9Ww/br&#10;4/Vx339b15hFmR+NzdUu0fphNFVLEIGu4R6+td+NhmQ+g/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5fc7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s0VCmL4AAADc&#10;AAAADwAAAGRycy9kb3ducmV2LnhtbEWPQWvCQBSE70L/w/KE3uquEbSm2UgptRQKgjZ6fmZfk2D2&#10;bchuo/57t1DwOMzMN0y2uthWDNT7xrGG6USBIC6dabjSUHyvn55B+IBssHVMGq7kYZU/jDJMjTvz&#10;loZdqESEsE9RQx1Cl0rpy5os+onriKP343qLIcq+kqbHc4TbViZKzaXFhuNCjR291VSedr9Ww+vh&#10;6322GY7WtWZZFXtjC/WRaP04nqoXEIEu4R7+b38aDcliD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0VCm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3AnnA74AAADc&#10;AAAADwAAAGRycy9kb3ducmV2LnhtbEWPQWvCQBSE70L/w/IKvemuEWqbZiNFVISCoE09P7OvSWj2&#10;bchuo/33XUHwOMzMN0y2uNhWDNT7xrGG6USBIC6dabjSUHyuxy8gfEA22DomDX/kYZE/jDJMjTvz&#10;noZDqESEsE9RQx1Cl0rpy5os+onriKP37XqLIcq+kqbHc4TbViZKPUuLDceFGjta1lT+HH6thvfj&#10;x2q2G07Wtea1Kr6MLdQm0frpcareQAS6hHv41t4aDcl8D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AnnA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rZZzcbsAAADc&#10;AAAADwAAAGRycy9kb3ducmV2LnhtbEVPXWvCMBR9H/gfwh3sbSZ24LQzLSJuDAaCtfp8be7asuam&#10;NFnVf788CHs8nO9VfrWdGGnwrWMNs6kCQVw503KtoTy8Py9A+IBssHNMGm7kIc8mDytMjbvwnsYi&#10;1CKGsE9RQxNCn0rpq4Ys+qnriSP37QaLIcKhlmbASwy3nUyUmkuLLceGBnvaNFT9FL9Ww/r0tX3Z&#10;jWfrOrOsy6OxpfpItH56nKk3EIGu4V98d38aDclrXBv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ZZzc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9uQiu78AAADc&#10;AAAADwAAAGRycy9kb3ducmV2LnhtbEWPzWrDMBCE74W8g9hALyGW4kKTulF8aGvooZf8ketibW1T&#10;a+VYqpPm6aNCIMdhZr5hlvnZtmKg3jeONcwSBYK4dKbhSsNuW0wXIHxANtg6Jg1/5CFfjR6WmBl3&#10;4jUNm1CJCGGfoYY6hC6T0pc1WfSJ64ij9+16iyHKvpKmx1OE21amSj1Liw3HhRo7equp/Nn8Wg2+&#10;2NOxuEzKiTo8VY7S4/vXB2r9OJ6pVxCBzuEevrU/jYZ0/gL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bkIr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rect id="_x0000_s1026" o:spid="_x0000_s1026" o:spt="1" style="position:absolute;left:3331;top:5644;height:1191;width:567;rotation:5898240f;" filled="f" stroked="t" coordsize="21600,21600" o:gfxdata="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5wMAP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3460;top:6207;flip:x;height:57;width:567;rotation:5898240f;" fillcolor="#000000" filled="t" stroked="t" coordsize="21600,21600" o:gfxdata="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4NDdbsAAADc&#10;AAAADwAAAAAAAAABACAAAAAiAAAAZHJzL2Rvd25yZXYueG1sUEsBAhQAFAAAAAgAh07iQDMvBZ47&#10;AAAAOQAAABAAAAAAAAAAAQAgAAAACgEAAGRycy9zaGFwZXhtbC54bWxQSwUGAAAAAAYABgBbAQAA&#10;tAMAAAAA&#10;">
                    <v:fill type="pattern" on="t" color2="#FFFFFF" focussize="0,0" r:id="rId43"/>
                    <v:stroke color="#000000" joinstyle="miter"/>
                    <v:imagedata o:title=""/>
                    <o:lock v:ext="edit" aspectratio="f"/>
                  </v:rect>
                  <v:shape id="_x0000_s1026" o:spid="_x0000_s1026" o:spt="202" type="#_x0000_t202" style="position:absolute;left:3231;top:6089;height:268;width:311;" filled="f" stroked="f" coordsize="21600,21600" o:gfxdata="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k0yR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811;top:6095;height:267;width:311;" filled="f" stroked="f" coordsize="21600,21600" o:gfxdata="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QGX3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1026" o:spid="_x0000_s1026" o:spt="20" style="position:absolute;left:2574;top:6263;height:1;width:397;" filled="f" stroked="t" coordsize="21600,21600" o:gfxdata="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rlv3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16.如图，一封闭的圆柱形容器竖直放置在水平地面上，一重量不可忽略的光滑活塞将容器内的理想气体分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、B</w:t>
      </w:r>
      <w:r>
        <w:rPr>
          <w:rFonts w:ascii="Times New Roman" w:hAnsi="Times New Roman" w:cs="Times New Roman"/>
          <w:color w:val="000000"/>
          <w:sz w:val="21"/>
          <w:szCs w:val="21"/>
        </w:rPr>
        <w:t>两部分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体积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8.75pt;width:84.7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129" DrawAspect="Content" ObjectID="_1468075730" r:id="rId4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压强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130" DrawAspect="Content" ObjectID="_1468075731" r:id="rId4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；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体积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8.75pt;width:84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131" DrawAspect="Content" ObjectID="_1468075732" r:id="rId4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压强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132" DrawAspect="Content" ObjectID="_1468075733" r:id="rId5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现将容器缓慢转至水平，气体温度保持不变，求此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、B</w:t>
      </w:r>
      <w:r>
        <w:rPr>
          <w:rFonts w:ascii="Times New Roman" w:hAnsi="Times New Roman" w:cs="Times New Roman"/>
          <w:color w:val="000000"/>
          <w:sz w:val="21"/>
          <w:szCs w:val="21"/>
        </w:rPr>
        <w:t>两部分气体的体积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7.一列简谐横波沿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轴正方向传播，周期为0.2s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140" DrawAspect="Content" ObjectID="_1468075734" r:id="rId5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的波形图如图所示。下列说法正确的是________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164840</wp:posOffset>
                </wp:positionH>
                <wp:positionV relativeFrom="paragraph">
                  <wp:posOffset>7620</wp:posOffset>
                </wp:positionV>
                <wp:extent cx="2381250" cy="1020445"/>
                <wp:effectExtent l="0" t="0" r="0" b="8255"/>
                <wp:wrapSquare wrapText="bothSides"/>
                <wp:docPr id="310" name="画布 3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09" name="组合 309"/>
                        <wpg:cNvGrpSpPr/>
                        <wpg:grpSpPr>
                          <a:xfrm>
                            <a:off x="92710" y="0"/>
                            <a:ext cx="2288540" cy="1020445"/>
                            <a:chOff x="6065" y="9528"/>
                            <a:chExt cx="3604" cy="1607"/>
                          </a:xfrm>
                        </wpg:grpSpPr>
                        <wps:wsp>
                          <wps:cNvPr id="289" name="任意多边形 289"/>
                          <wps:cNvSpPr/>
                          <wps:spPr>
                            <a:xfrm flipV="1">
                              <a:off x="6352" y="10017"/>
                              <a:ext cx="1701" cy="90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233" h="4000">
                                  <a:moveTo>
                                    <a:pt x="0" y="2000"/>
                                  </a:moveTo>
                                  <a:cubicBezTo>
                                    <a:pt x="66" y="2116"/>
                                    <a:pt x="133" y="2233"/>
                                    <a:pt x="200" y="2347"/>
                                  </a:cubicBezTo>
                                  <a:cubicBezTo>
                                    <a:pt x="267" y="2461"/>
                                    <a:pt x="333" y="2575"/>
                                    <a:pt x="400" y="2684"/>
                                  </a:cubicBezTo>
                                  <a:cubicBezTo>
                                    <a:pt x="467" y="2793"/>
                                    <a:pt x="533" y="2900"/>
                                    <a:pt x="600" y="3000"/>
                                  </a:cubicBezTo>
                                  <a:cubicBezTo>
                                    <a:pt x="667" y="3100"/>
                                    <a:pt x="733" y="3196"/>
                                    <a:pt x="800" y="3285"/>
                                  </a:cubicBezTo>
                                  <a:cubicBezTo>
                                    <a:pt x="867" y="3374"/>
                                    <a:pt x="933" y="3458"/>
                                    <a:pt x="1000" y="3532"/>
                                  </a:cubicBezTo>
                                  <a:cubicBezTo>
                                    <a:pt x="1067" y="3606"/>
                                    <a:pt x="1133" y="3674"/>
                                    <a:pt x="1200" y="3732"/>
                                  </a:cubicBezTo>
                                  <a:cubicBezTo>
                                    <a:pt x="1267" y="3790"/>
                                    <a:pt x="1333" y="3839"/>
                                    <a:pt x="1400" y="3879"/>
                                  </a:cubicBezTo>
                                  <a:cubicBezTo>
                                    <a:pt x="1467" y="3919"/>
                                    <a:pt x="1533" y="3950"/>
                                    <a:pt x="1600" y="3970"/>
                                  </a:cubicBezTo>
                                  <a:cubicBezTo>
                                    <a:pt x="1667" y="3990"/>
                                    <a:pt x="1733" y="4000"/>
                                    <a:pt x="1800" y="4000"/>
                                  </a:cubicBezTo>
                                  <a:cubicBezTo>
                                    <a:pt x="1867" y="4000"/>
                                    <a:pt x="1933" y="3990"/>
                                    <a:pt x="2000" y="3970"/>
                                  </a:cubicBezTo>
                                  <a:cubicBezTo>
                                    <a:pt x="2067" y="3950"/>
                                    <a:pt x="2133" y="3919"/>
                                    <a:pt x="2200" y="3879"/>
                                  </a:cubicBezTo>
                                  <a:cubicBezTo>
                                    <a:pt x="2267" y="3839"/>
                                    <a:pt x="2333" y="3790"/>
                                    <a:pt x="2400" y="3732"/>
                                  </a:cubicBezTo>
                                  <a:cubicBezTo>
                                    <a:pt x="2467" y="3674"/>
                                    <a:pt x="2533" y="3606"/>
                                    <a:pt x="2600" y="3532"/>
                                  </a:cubicBezTo>
                                  <a:cubicBezTo>
                                    <a:pt x="2667" y="3458"/>
                                    <a:pt x="2733" y="3375"/>
                                    <a:pt x="2800" y="3286"/>
                                  </a:cubicBezTo>
                                  <a:cubicBezTo>
                                    <a:pt x="2867" y="3197"/>
                                    <a:pt x="2933" y="3100"/>
                                    <a:pt x="3000" y="3000"/>
                                  </a:cubicBezTo>
                                  <a:cubicBezTo>
                                    <a:pt x="3067" y="2900"/>
                                    <a:pt x="3133" y="2793"/>
                                    <a:pt x="3200" y="2684"/>
                                  </a:cubicBezTo>
                                  <a:cubicBezTo>
                                    <a:pt x="3267" y="2575"/>
                                    <a:pt x="3333" y="2462"/>
                                    <a:pt x="3400" y="2348"/>
                                  </a:cubicBezTo>
                                  <a:cubicBezTo>
                                    <a:pt x="3467" y="2234"/>
                                    <a:pt x="3533" y="2116"/>
                                    <a:pt x="3600" y="2000"/>
                                  </a:cubicBezTo>
                                  <a:cubicBezTo>
                                    <a:pt x="3667" y="1884"/>
                                    <a:pt x="3733" y="1767"/>
                                    <a:pt x="3800" y="1653"/>
                                  </a:cubicBezTo>
                                  <a:cubicBezTo>
                                    <a:pt x="3867" y="1539"/>
                                    <a:pt x="3933" y="1425"/>
                                    <a:pt x="4000" y="1316"/>
                                  </a:cubicBezTo>
                                  <a:cubicBezTo>
                                    <a:pt x="4067" y="1207"/>
                                    <a:pt x="4133" y="1100"/>
                                    <a:pt x="4200" y="1000"/>
                                  </a:cubicBezTo>
                                  <a:cubicBezTo>
                                    <a:pt x="4267" y="900"/>
                                    <a:pt x="4333" y="804"/>
                                    <a:pt x="4400" y="715"/>
                                  </a:cubicBezTo>
                                  <a:cubicBezTo>
                                    <a:pt x="4467" y="626"/>
                                    <a:pt x="4533" y="542"/>
                                    <a:pt x="4600" y="468"/>
                                  </a:cubicBezTo>
                                  <a:cubicBezTo>
                                    <a:pt x="4667" y="394"/>
                                    <a:pt x="4733" y="326"/>
                                    <a:pt x="4800" y="268"/>
                                  </a:cubicBezTo>
                                  <a:cubicBezTo>
                                    <a:pt x="4867" y="210"/>
                                    <a:pt x="4933" y="161"/>
                                    <a:pt x="5000" y="121"/>
                                  </a:cubicBezTo>
                                  <a:cubicBezTo>
                                    <a:pt x="5067" y="81"/>
                                    <a:pt x="5133" y="50"/>
                                    <a:pt x="5200" y="30"/>
                                  </a:cubicBezTo>
                                  <a:cubicBezTo>
                                    <a:pt x="5267" y="10"/>
                                    <a:pt x="5333" y="0"/>
                                    <a:pt x="5400" y="0"/>
                                  </a:cubicBezTo>
                                  <a:cubicBezTo>
                                    <a:pt x="5467" y="0"/>
                                    <a:pt x="5533" y="10"/>
                                    <a:pt x="5600" y="30"/>
                                  </a:cubicBezTo>
                                  <a:cubicBezTo>
                                    <a:pt x="5667" y="50"/>
                                    <a:pt x="5733" y="80"/>
                                    <a:pt x="5800" y="120"/>
                                  </a:cubicBezTo>
                                  <a:cubicBezTo>
                                    <a:pt x="5867" y="160"/>
                                    <a:pt x="5933" y="210"/>
                                    <a:pt x="6000" y="268"/>
                                  </a:cubicBezTo>
                                  <a:cubicBezTo>
                                    <a:pt x="6067" y="326"/>
                                    <a:pt x="6133" y="394"/>
                                    <a:pt x="6200" y="468"/>
                                  </a:cubicBezTo>
                                  <a:cubicBezTo>
                                    <a:pt x="6267" y="542"/>
                                    <a:pt x="6333" y="625"/>
                                    <a:pt x="6400" y="714"/>
                                  </a:cubicBezTo>
                                  <a:cubicBezTo>
                                    <a:pt x="6467" y="803"/>
                                    <a:pt x="6533" y="900"/>
                                    <a:pt x="6600" y="1000"/>
                                  </a:cubicBezTo>
                                  <a:cubicBezTo>
                                    <a:pt x="6667" y="1100"/>
                                    <a:pt x="6733" y="1206"/>
                                    <a:pt x="6800" y="1315"/>
                                  </a:cubicBezTo>
                                  <a:cubicBezTo>
                                    <a:pt x="6867" y="1424"/>
                                    <a:pt x="6933" y="1538"/>
                                    <a:pt x="7000" y="1652"/>
                                  </a:cubicBezTo>
                                  <a:cubicBezTo>
                                    <a:pt x="7067" y="1766"/>
                                    <a:pt x="7167" y="1941"/>
                                    <a:pt x="7200" y="1999"/>
                                  </a:cubicBezTo>
                                  <a:cubicBezTo>
                                    <a:pt x="7233" y="2057"/>
                                    <a:pt x="7216" y="2028"/>
                                    <a:pt x="7200" y="1999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0" name="任意多边形 290"/>
                          <wps:cNvSpPr/>
                          <wps:spPr>
                            <a:xfrm>
                              <a:off x="8049" y="10017"/>
                              <a:ext cx="850" cy="45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633" h="2058">
                                  <a:moveTo>
                                    <a:pt x="0" y="2000"/>
                                  </a:moveTo>
                                  <a:cubicBezTo>
                                    <a:pt x="66" y="1883"/>
                                    <a:pt x="133" y="1767"/>
                                    <a:pt x="200" y="1653"/>
                                  </a:cubicBezTo>
                                  <a:cubicBezTo>
                                    <a:pt x="267" y="1539"/>
                                    <a:pt x="333" y="1425"/>
                                    <a:pt x="400" y="1316"/>
                                  </a:cubicBezTo>
                                  <a:cubicBezTo>
                                    <a:pt x="467" y="1207"/>
                                    <a:pt x="533" y="1100"/>
                                    <a:pt x="600" y="1000"/>
                                  </a:cubicBezTo>
                                  <a:cubicBezTo>
                                    <a:pt x="667" y="900"/>
                                    <a:pt x="733" y="803"/>
                                    <a:pt x="800" y="714"/>
                                  </a:cubicBezTo>
                                  <a:cubicBezTo>
                                    <a:pt x="867" y="625"/>
                                    <a:pt x="933" y="542"/>
                                    <a:pt x="1000" y="468"/>
                                  </a:cubicBezTo>
                                  <a:cubicBezTo>
                                    <a:pt x="1067" y="394"/>
                                    <a:pt x="1133" y="326"/>
                                    <a:pt x="1200" y="268"/>
                                  </a:cubicBezTo>
                                  <a:cubicBezTo>
                                    <a:pt x="1267" y="210"/>
                                    <a:pt x="1333" y="161"/>
                                    <a:pt x="1400" y="121"/>
                                  </a:cubicBezTo>
                                  <a:cubicBezTo>
                                    <a:pt x="1467" y="81"/>
                                    <a:pt x="1533" y="50"/>
                                    <a:pt x="1600" y="30"/>
                                  </a:cubicBezTo>
                                  <a:cubicBezTo>
                                    <a:pt x="1667" y="10"/>
                                    <a:pt x="1733" y="0"/>
                                    <a:pt x="1800" y="0"/>
                                  </a:cubicBezTo>
                                  <a:cubicBezTo>
                                    <a:pt x="1867" y="0"/>
                                    <a:pt x="1933" y="10"/>
                                    <a:pt x="2000" y="30"/>
                                  </a:cubicBezTo>
                                  <a:cubicBezTo>
                                    <a:pt x="2067" y="50"/>
                                    <a:pt x="2133" y="81"/>
                                    <a:pt x="2200" y="121"/>
                                  </a:cubicBezTo>
                                  <a:cubicBezTo>
                                    <a:pt x="2267" y="161"/>
                                    <a:pt x="2333" y="210"/>
                                    <a:pt x="2400" y="268"/>
                                  </a:cubicBezTo>
                                  <a:cubicBezTo>
                                    <a:pt x="2467" y="326"/>
                                    <a:pt x="2533" y="394"/>
                                    <a:pt x="2600" y="468"/>
                                  </a:cubicBezTo>
                                  <a:cubicBezTo>
                                    <a:pt x="2667" y="542"/>
                                    <a:pt x="2733" y="625"/>
                                    <a:pt x="2800" y="714"/>
                                  </a:cubicBezTo>
                                  <a:cubicBezTo>
                                    <a:pt x="2867" y="803"/>
                                    <a:pt x="2933" y="900"/>
                                    <a:pt x="3000" y="1000"/>
                                  </a:cubicBezTo>
                                  <a:cubicBezTo>
                                    <a:pt x="3067" y="1100"/>
                                    <a:pt x="3133" y="1207"/>
                                    <a:pt x="3200" y="1316"/>
                                  </a:cubicBezTo>
                                  <a:cubicBezTo>
                                    <a:pt x="3267" y="1425"/>
                                    <a:pt x="3333" y="1539"/>
                                    <a:pt x="3400" y="1653"/>
                                  </a:cubicBezTo>
                                  <a:cubicBezTo>
                                    <a:pt x="3467" y="1767"/>
                                    <a:pt x="3567" y="1942"/>
                                    <a:pt x="3600" y="2000"/>
                                  </a:cubicBezTo>
                                  <a:cubicBezTo>
                                    <a:pt x="3633" y="2058"/>
                                    <a:pt x="3616" y="2029"/>
                                    <a:pt x="3600" y="200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1" name="任意多边形 291"/>
                          <wps:cNvSpPr/>
                          <wps:spPr>
                            <a:xfrm flipH="1">
                              <a:off x="8887" y="10471"/>
                              <a:ext cx="144" cy="2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33" h="1053">
                                  <a:moveTo>
                                    <a:pt x="0" y="1053"/>
                                  </a:moveTo>
                                  <a:cubicBezTo>
                                    <a:pt x="66" y="936"/>
                                    <a:pt x="133" y="820"/>
                                    <a:pt x="200" y="706"/>
                                  </a:cubicBezTo>
                                  <a:cubicBezTo>
                                    <a:pt x="267" y="592"/>
                                    <a:pt x="333" y="478"/>
                                    <a:pt x="400" y="369"/>
                                  </a:cubicBezTo>
                                  <a:cubicBezTo>
                                    <a:pt x="467" y="260"/>
                                    <a:pt x="567" y="106"/>
                                    <a:pt x="600" y="53"/>
                                  </a:cubicBezTo>
                                  <a:cubicBezTo>
                                    <a:pt x="633" y="0"/>
                                    <a:pt x="616" y="26"/>
                                    <a:pt x="600" y="53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2" name="直接连接符 292"/>
                          <wps:cNvSpPr/>
                          <wps:spPr>
                            <a:xfrm>
                              <a:off x="6065" y="10482"/>
                              <a:ext cx="3458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93" name="文本框 293"/>
                          <wps:cNvSpPr txBox="1"/>
                          <wps:spPr>
                            <a:xfrm>
                              <a:off x="9225" y="10537"/>
                              <a:ext cx="44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x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/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94" name="文本框 294"/>
                          <wps:cNvSpPr txBox="1"/>
                          <wps:spPr>
                            <a:xfrm>
                              <a:off x="7720" y="9528"/>
                              <a:ext cx="69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y/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95" name="直接连接符 295"/>
                          <wps:cNvSpPr/>
                          <wps:spPr>
                            <a:xfrm flipV="1">
                              <a:off x="7634" y="9550"/>
                              <a:ext cx="1" cy="153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96" name="文本框 296"/>
                          <wps:cNvSpPr txBox="1"/>
                          <wps:spPr>
                            <a:xfrm>
                              <a:off x="6528" y="10538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-</w:t>
                                </w: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97" name="直接箭头连接符 297"/>
                          <wps:cNvCnPr/>
                          <wps:spPr>
                            <a:xfrm flipV="1">
                              <a:off x="6791" y="10012"/>
                              <a:ext cx="1" cy="45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98" name="任意多边形 298"/>
                          <wps:cNvSpPr/>
                          <wps:spPr>
                            <a:xfrm>
                              <a:off x="6195" y="10502"/>
                              <a:ext cx="144" cy="2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33" h="1053">
                                  <a:moveTo>
                                    <a:pt x="0" y="1053"/>
                                  </a:moveTo>
                                  <a:cubicBezTo>
                                    <a:pt x="66" y="936"/>
                                    <a:pt x="133" y="820"/>
                                    <a:pt x="200" y="706"/>
                                  </a:cubicBezTo>
                                  <a:cubicBezTo>
                                    <a:pt x="267" y="592"/>
                                    <a:pt x="333" y="478"/>
                                    <a:pt x="400" y="369"/>
                                  </a:cubicBezTo>
                                  <a:cubicBezTo>
                                    <a:pt x="467" y="260"/>
                                    <a:pt x="567" y="106"/>
                                    <a:pt x="600" y="53"/>
                                  </a:cubicBezTo>
                                  <a:cubicBezTo>
                                    <a:pt x="633" y="0"/>
                                    <a:pt x="616" y="26"/>
                                    <a:pt x="600" y="53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9" name="直接箭头连接符 299"/>
                          <wps:cNvCnPr/>
                          <wps:spPr>
                            <a:xfrm flipV="1">
                              <a:off x="8475" y="9994"/>
                              <a:ext cx="1" cy="45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00" name="直接箭头连接符 300"/>
                          <wps:cNvCnPr/>
                          <wps:spPr>
                            <a:xfrm rot="5400000" flipV="1">
                              <a:off x="8044" y="9580"/>
                              <a:ext cx="1" cy="85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01" name="文本框 301"/>
                          <wps:cNvSpPr txBox="1"/>
                          <wps:spPr>
                            <a:xfrm>
                              <a:off x="7098" y="10831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-3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02" name="文本框 302"/>
                          <wps:cNvSpPr txBox="1"/>
                          <wps:spPr>
                            <a:xfrm>
                              <a:off x="7123" y="9860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03" name="文本框 303"/>
                          <wps:cNvSpPr txBox="1"/>
                          <wps:spPr>
                            <a:xfrm>
                              <a:off x="8225" y="10478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04" name="文本框 304"/>
                          <wps:cNvSpPr txBox="1"/>
                          <wps:spPr>
                            <a:xfrm>
                              <a:off x="7319" y="10456"/>
                              <a:ext cx="37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05" name="椭圆 305"/>
                          <wps:cNvSpPr>
                            <a:spLocks noChangeAspect="1"/>
                          </wps:cNvSpPr>
                          <wps:spPr>
                            <a:xfrm>
                              <a:off x="6318" y="10460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6" name="椭圆 306"/>
                          <wps:cNvSpPr>
                            <a:spLocks noChangeAspect="1"/>
                          </wps:cNvSpPr>
                          <wps:spPr>
                            <a:xfrm>
                              <a:off x="7172" y="10457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7" name="椭圆 307"/>
                          <wps:cNvSpPr>
                            <a:spLocks noChangeAspect="1"/>
                          </wps:cNvSpPr>
                          <wps:spPr>
                            <a:xfrm>
                              <a:off x="8015" y="10453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8" name="椭圆 308"/>
                          <wps:cNvSpPr>
                            <a:spLocks noChangeAspect="1"/>
                          </wps:cNvSpPr>
                          <wps:spPr>
                            <a:xfrm>
                              <a:off x="8884" y="10458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9.2pt;margin-top:0.6pt;height:80.35pt;width:187.5pt;mso-wrap-distance-bottom:0pt;mso-wrap-distance-left:9pt;mso-wrap-distance-right:9pt;mso-wrap-distance-top:0pt;z-index:251675648;mso-width-relative:page;mso-height-relative:page;" coordsize="2381250,1020445" editas="canvas" o:gfxdata="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">
                <o:lock v:ext="edit" aspectratio="f"/>
                <v:rect id="_x0000_s1026" o:spid="_x0000_s1026" o:spt="1" style="position:absolute;left:0;top:0;height:1020445;width:2381250;" filled="f" stroked="f" coordsize="21600,21600" o:gfxdata="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92710;top:0;height:1020445;width:2288540;" coordorigin="6065,9528" coordsize="3604,1607" o:gfxdata="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">
                  <o:lock v:ext="edit" aspectratio="f"/>
                  <v:shape id="_x0000_s1026" o:spid="_x0000_s1026" o:spt="100" style="position:absolute;left:6352;top:10017;flip:y;height:907;width:1701;" filled="f" stroked="t" coordsize="7233,4000" o:gfxdata="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hqvIK/&#10;AAAA3AAAAA8AAAAAAAAAAQAgAAAAIgAAAGRycy9kb3ducmV2LnhtbFBLAQIUABQAAAAIAIdO4kAz&#10;LwWeOwAAADkAAAAQAAAAAAAAAAEAIAAAAA4BAABkcnMvc2hhcGV4bWwueG1sUEsFBgAAAAAGAAYA&#10;WwEAALgDAAAAAA==&#10;" path="m0,2000c66,2116,133,2233,200,2347c267,2461,333,2575,400,2684c467,2793,533,2900,600,3000c667,3100,733,3196,800,3285c867,3374,933,3458,1000,3532c1067,3606,1133,3674,1200,3732c1267,3790,1333,3839,1400,3879c1467,3919,1533,3950,1600,3970c1667,3990,1733,4000,1800,4000c1867,4000,1933,3990,2000,3970c2067,3950,2133,3919,2200,3879c2267,3839,2333,3790,2400,3732c2467,3674,2533,3606,2600,3532c2667,3458,2733,3375,2800,3286c2867,3197,2933,3100,3000,3000c3067,2900,3133,2793,3200,2684c3267,2575,3333,2462,3400,2348c3467,2234,3533,2116,3600,2000c3667,1884,3733,1767,3800,1653c3867,1539,3933,1425,4000,1316c4067,1207,4133,1100,4200,1000c4267,900,4333,804,4400,715c4467,626,4533,542,4600,468c4667,394,4733,326,4800,268c4867,210,4933,161,5000,121c5067,81,5133,50,5200,30c5267,10,5333,0,5400,0c5467,0,5533,10,5600,30c5667,50,5733,80,5800,120c5867,160,5933,210,6000,268c6067,326,6133,394,6200,468c6267,542,6333,625,6400,714c6467,803,6533,900,6600,1000c6667,1100,6733,1206,6800,1315c6867,1424,6933,1538,7000,1652c7067,1766,7167,1941,7200,1999c7233,2057,7216,2028,7200,1999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8049;top:10017;height:454;width:850;" filled="f" stroked="t" coordsize="3633,2058" o:gfxdata="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vENovQAA&#10;ANwAAAAPAAAAAAAAAAEAIAAAACIAAABkcnMvZG93bnJldi54bWxQSwECFAAUAAAACACHTuJAMy8F&#10;njsAAAA5AAAAEAAAAAAAAAABACAAAAAMAQAAZHJzL3NoYXBleG1sLnhtbFBLBQYAAAAABgAGAFsB&#10;AAC2AwAAAAA=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67,1942,3600,2000c3633,2058,3616,2029,3600,200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8887;top:10471;flip:x;height:240;width:144;" filled="f" stroked="t" coordsize="633,1053" o:gfxdata="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r1uavQAA&#10;ANwAAAAPAAAAAAAAAAEAIAAAACIAAABkcnMvZG93bnJldi54bWxQSwECFAAUAAAACACHTuJAMy8F&#10;njsAAAA5AAAAEAAAAAAAAAABACAAAAAMAQAAZHJzL3NoYXBleG1sLnhtbFBLBQYAAAAABgAGAFsB&#10;AAC2AwAAAAA=&#10;" path="m0,1053c66,936,133,820,200,706c267,592,333,478,400,369c467,260,567,106,600,53c633,0,616,26,600,53e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6065;top:10482;height:1;width:3458;" filled="f" stroked="t" coordsize="21600,21600" o:gfxdata="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lMyym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9225;top:10537;height:331;width:444;" filled="f" stroked="f" coordsize="21600,21600" o:gfxdata="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R9PO6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x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/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720;top:9528;height:331;width:694;" filled="f" stroked="f" coordsize="21600,21600" o:gfxdata="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uUpJq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y/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cm</w:t>
                          </w:r>
                        </w:p>
                      </w:txbxContent>
                    </v:textbox>
                  </v:shape>
                  <v:line id="_x0000_s1026" o:spid="_x0000_s1026" o:spt="20" style="position:absolute;left:7634;top:9550;flip:y;height:1531;width:1;" filled="f" stroked="t" coordsize="21600,21600" o:gfxdata="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XEOO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528;top:10538;height:304;width:526;" filled="f" stroked="f" coordsize="21600,21600" o:gfxdata="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Aqfd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-</w:t>
                          </w: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.0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6791;top:10012;flip:y;height:454;width:1;" filled="f" stroked="t" coordsize="21600,21600" o:gfxdata="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32532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100" style="position:absolute;left:6195;top:10502;height:240;width:144;" filled="f" stroked="t" coordsize="633,1053" o:gfxdata="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Gm0DvQAA&#10;ANwAAAAPAAAAAAAAAAEAIAAAACIAAABkcnMvZG93bnJldi54bWxQSwECFAAUAAAACACHTuJAMy8F&#10;njsAAAA5AAAAEAAAAAAAAAABACAAAAAMAQAAZHJzL3NoYXBleG1sLnhtbFBLBQYAAAAABgAGAFsB&#10;AAC2AwAAAAA=&#10;" path="m0,1053c66,936,133,820,200,706c267,592,333,478,400,369c467,260,567,106,600,53c633,0,616,26,600,53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475;top:9994;flip:y;height:454;width:1;" filled="f" stroked="t" coordsize="21600,21600" o:gfxdata="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QisH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8044;top:9580;flip:y;height:850;width:1;rotation:-5898240f;" filled="f" stroked="t" coordsize="21600,21600" o:gfxdata="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FNjlq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202" type="#_x0000_t202" style="position:absolute;left:7098;top:10831;height:304;width:526;" filled="f" stroked="f" coordsize="21600,21600" o:gfxdata="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QidG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-3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23;top:9860;height:304;width:526;" filled="f" stroked="f" coordsize="21600,21600" o:gfxdata="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doDb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225;top:10478;height:304;width:526;" filled="f" stroked="f" coordsize="21600,21600" o:gfxdata="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pam9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319;top:10456;height:304;width:372;" filled="f" stroked="f" coordsize="21600,21600" o:gfxdata="UEsDBAoAAAAAAIdO4kAAAAAAAAAAAAAAAAAEAAAAZHJzL1BLAwQUAAAACACHTuJAdX8+gL8AAADc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iqGfydSUd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V/Po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3" type="#_x0000_t3" style="position:absolute;left:6318;top:10460;height:57;width:56;" fillcolor="#000000" filled="t" stroked="t" coordsize="21600,21600" o:gfxdata="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Q0OR6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7172;top:10457;height:57;width:56;" fillcolor="#000000" filled="t" stroked="t" coordsize="21600,21600" o:gfxdata="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5qdp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8015;top:10453;height:57;width:56;" fillcolor="#000000" filled="t" stroked="t" coordsize="21600,21600" o:gfxdata="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qgLy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8884;top:10458;height:57;width:56;" fillcolor="#000000" filled="t" stroked="t" coordsize="21600,21600" o:gfxdata="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o1loC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A. 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141" DrawAspect="Content" ObjectID="_1468075735" r:id="rId5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的振幅为0.03m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B. 该波的波速为10m/s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C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142" DrawAspect="Content" ObjectID="_1468075736" r:id="rId5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143" DrawAspect="Content" ObjectID="_1468075737" r:id="rId5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向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y</w:t>
      </w:r>
      <w:r>
        <w:rPr>
          <w:rFonts w:ascii="Times New Roman" w:hAnsi="Times New Roman" w:cs="Times New Roman"/>
          <w:color w:val="000000"/>
          <w:sz w:val="21"/>
          <w:szCs w:val="21"/>
        </w:rPr>
        <w:t>轴正向运动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D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144" DrawAspect="Content" ObjectID="_1468075738" r:id="rId5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145" DrawAspect="Content" ObjectID="_1468075739" r:id="rId6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处于波谷位置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E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146" DrawAspect="Content" ObjectID="_1468075740" r:id="rId6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147" DrawAspect="Content" ObjectID="_1468075741" r:id="rId6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加速度为零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8.一透明材料制成的圆柱体的上底面中央有一球形凹陷，凹面与圆柱体下底面可透光，表面其余部分均涂有遮光材料。过圆柱体对称轴线的截面如图所示。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是球形凹陷的球心，半径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A</w:t>
      </w:r>
      <w:r>
        <w:rPr>
          <w:rFonts w:ascii="Times New Roman" w:hAnsi="Times New Roman" w:cs="Times New Roman"/>
          <w:color w:val="000000"/>
          <w:sz w:val="21"/>
          <w:szCs w:val="21"/>
        </w:rPr>
        <w:t>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G</w:t>
      </w:r>
      <w:r>
        <w:rPr>
          <w:rFonts w:ascii="Times New Roman" w:hAnsi="Times New Roman" w:cs="Times New Roman"/>
          <w:color w:val="000000"/>
          <w:sz w:val="21"/>
          <w:szCs w:val="21"/>
        </w:rPr>
        <w:t>夹角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t>θ</w:t>
      </w:r>
      <w:r>
        <w:rPr>
          <w:rFonts w:ascii="Times New Roman" w:hAnsi="Times New Roman" w:cs="Times New Roman"/>
          <w:color w:val="000000"/>
          <w:sz w:val="21"/>
          <w:szCs w:val="21"/>
        </w:rPr>
        <w:t>=120°。平行光沿轴线方向向下入射时，从凹面边缘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点入射的光线经折射后，恰好由下底面上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</w:t>
      </w:r>
      <w:r>
        <w:rPr>
          <w:rFonts w:ascii="Times New Roman" w:hAnsi="Times New Roman" w:cs="Times New Roman"/>
          <w:color w:val="000000"/>
          <w:sz w:val="21"/>
          <w:szCs w:val="21"/>
        </w:rPr>
        <w:t>点射出。已知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155" DrawAspect="Content" ObjectID="_1468075742" r:id="rId6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156" DrawAspect="Content" ObjectID="_1468075743" r:id="rId6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157" DrawAspect="Content" ObjectID="_1468075744" r:id="rId7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pict>
          <v:group id="_x0000_s3710" o:spid="_x0000_s3710" o:spt="203" style="position:absolute;left:0pt;margin-left:273.9pt;margin-top:-19.75pt;height:88.35pt;width:168.55pt;mso-wrap-distance-bottom:0pt;mso-wrap-distance-left:9pt;mso-wrap-distance-right:9pt;mso-wrap-distance-top:0pt;z-index:251676672;mso-width-relative:page;mso-height-relative:page;" coordorigin="1132,5174" coordsize="3371,1767" editas="canvas">
            <o:lock v:ext="edit"/>
            <v:shape id="_x0000_s3711" o:spid="_x0000_s3711" o:spt="75" type="#_x0000_t75" style="position:absolute;left:1132;top:5174;height:1767;width:3371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712" o:spid="_x0000_s3712" o:spt="203" style="position:absolute;left:1506;top:5174;height:1580;width:2642;" coordorigin="1506,5174" coordsize="2642,1580">
              <o:lock v:ext="edit"/>
              <v:shape id="_x0000_s3713" o:spid="_x0000_s3713" o:spt="32" type="#_x0000_t32" style="position:absolute;left:2813;top:5165;flip:y;height:1306;width:1;rotation:-589824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714" o:spid="_x0000_s3714" o:spt="32" type="#_x0000_t32" style="position:absolute;left:2502;top:5272;flip:x y;height:711;width:0;rotation:-1966080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715" o:spid="_x0000_s3715" o:spt="32" type="#_x0000_t32" style="position:absolute;left:3160;top:5260;flip:y;height:737;width:1;rotation:-1966080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716" o:spid="_x0000_s3716" o:spt="19" type="#_x0000_t19" style="position:absolute;left:2705;top:5432;flip:x y;height:144;width:249;" filled="f" coordsize="37670,21600" adj="-9799968,-1842303,18618">
                <v:path arrowok="t" o:connectlocs="0,10649;37670,11422;18618,21600"/>
                <v:fill on="f" focussize="0,0"/>
                <v:stroke/>
                <v:imagedata o:title=""/>
                <o:lock v:ext="edit"/>
              </v:shape>
              <v:shape id="xjhzja25" o:spid="_x0000_s3717" style="position:absolute;left:1713;top:5856;height:680;width:2213;" filled="f" stroked="t" coordsize="2420,840" path="m0,0hal0,840hal2420,840hal2420,0hae">
                <v:path arrowok="t"/>
                <v:fill on="f" o:opacity2="65536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3718" o:spid="_x0000_s3718" o:spt="202" type="#_x0000_t202" style="position:absolute;left:2726;top:5510;height:346;width:25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iCs/>
                          <w:sz w:val="18"/>
                          <w:szCs w:val="18"/>
                        </w:rPr>
                        <w:t>θ</w:t>
                      </w:r>
                    </w:p>
                  </w:txbxContent>
                </v:textbox>
              </v:shape>
              <v:shape id="_x0000_s3719" o:spid="_x0000_s3719" o:spt="202" type="#_x0000_t202" style="position:absolute;left:3375;top:5534;height:259;width:300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3720" o:spid="_x0000_s3720" o:spt="202" type="#_x0000_t202" style="position:absolute;left:3796;top:5534;height:283;width:3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_x0000_s3721" o:spid="_x0000_s3721" o:spt="202" type="#_x0000_t202" style="position:absolute;left:3896;top:6333;height:421;width:2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shape>
              <v:shape id="_x0000_s3722" o:spid="_x0000_s3722" o:spt="202" type="#_x0000_t202" style="position:absolute;left:1506;top:5576;height:327;width:28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F</w:t>
                      </w:r>
                    </w:p>
                  </w:txbxContent>
                </v:textbox>
              </v:shape>
              <v:shape id="_x0000_s3723" o:spid="_x0000_s3723" o:spt="202" type="#_x0000_t202" style="position:absolute;left:1999;top:5510;height:315;width:25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G</w:t>
                      </w:r>
                    </w:p>
                  </w:txbxContent>
                </v:textbox>
              </v:shape>
              <v:shape id="_x0000_s3724" o:spid="_x0000_s3724" o:spt="202" type="#_x0000_t202" style="position:absolute;left:2714;top:5174;height:357;width:26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3725" o:spid="_x0000_s3725" o:spt="19" type="#_x0000_t19" style="position:absolute;left:2167;top:5534;height:714;width:1313;" filled="f" coordsize="39718,21600" adj="1445864,10209742,19700,0">
                <v:path arrowok="t" o:connectlocs="39718,8113;0,8858;19700,0"/>
                <v:fill on="f" focussize="0,0"/>
                <v:stroke/>
                <v:imagedata o:title=""/>
                <o:lock v:ext="edit"/>
              </v:shape>
              <v:shape id="_x0000_s3726" o:spid="_x0000_s3726" o:spt="32" type="#_x0000_t32" style="position:absolute;left:1936;top:5610;flip:y;height:454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3727" o:spid="_x0000_s3727" o:spt="32" type="#_x0000_t32" style="position:absolute;left:3691;top:5596;flip:y;height:454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3728" o:spid="_x0000_s3728" o:spt="202" type="#_x0000_t202" style="position:absolute;left:1506;top:6536;height:218;width:2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D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Fonts w:ascii="Times New Roman" w:hAnsi="Times New Roman" w:cs="Times New Roman"/>
          <w:color w:val="000000"/>
          <w:sz w:val="21"/>
          <w:szCs w:val="21"/>
        </w:rPr>
        <w:t>（i）求此透明材料的折射率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ii）撤去平行光，将一点光源置于球心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处，求下底面上有光出射的圆形区域的半径（不考虑侧面的反射光及多次反射的影响）。</w:t>
      </w:r>
    </w:p>
    <w:p/>
    <w:p/>
    <w:p/>
    <w:p/>
    <w:p/>
    <w:p/>
    <w:p/>
    <w:p/>
    <w:p/>
    <w:p/>
    <w:p/>
    <w:p/>
    <w:p/>
    <w:p/>
    <w:p/>
    <w:p/>
    <w:p>
      <w:bookmarkStart w:id="0" w:name="_GoBack"/>
      <w:bookmarkEnd w:id="0"/>
    </w:p>
    <w:p/>
    <w:p/>
    <w:p>
      <w:pPr>
        <w:adjustRightInd w:val="0"/>
        <w:snapToGrid w:val="0"/>
        <w:spacing w:line="360" w:lineRule="auto"/>
        <w:jc w:val="center"/>
        <w:textAlignment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635" cy="0"/>
            <wp:effectExtent l="0" t="0" r="0" b="0"/>
            <wp:wrapSquare wrapText="bothSides"/>
            <wp:docPr id="4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color w:val="000000"/>
          <w:sz w:val="32"/>
          <w:szCs w:val="32"/>
        </w:rPr>
        <w:t>2019年普通高等学校招生全国统一考试</w:t>
      </w:r>
    </w:p>
    <w:p>
      <w:pPr>
        <w:spacing w:line="360" w:lineRule="auto"/>
        <w:jc w:val="center"/>
        <w:rPr>
          <w:rFonts w:ascii="Calibri" w:hAnsi="Calibri"/>
          <w:b/>
          <w:color w:val="FFFFFF"/>
          <w:sz w:val="2"/>
          <w:szCs w:val="22"/>
        </w:rPr>
      </w:pPr>
      <w:r>
        <w:rPr>
          <w:b/>
          <w:color w:val="000000"/>
          <w:sz w:val="32"/>
          <w:szCs w:val="32"/>
        </w:rPr>
        <w:t>物  理  （海南卷）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一、单项选择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.如图，静电场中的一条电场线上有</w:t>
      </w:r>
      <w:r>
        <w:rPr>
          <w:i/>
          <w:color w:val="000000"/>
          <w:szCs w:val="21"/>
        </w:rPr>
        <w:t>M、N</w:t>
      </w:r>
      <w:r>
        <w:rPr>
          <w:color w:val="000000"/>
          <w:szCs w:val="21"/>
        </w:rPr>
        <w:t>两点，箭头代表电场的方向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113405</wp:posOffset>
                </wp:positionH>
                <wp:positionV relativeFrom="paragraph">
                  <wp:posOffset>323850</wp:posOffset>
                </wp:positionV>
                <wp:extent cx="1403985" cy="558165"/>
                <wp:effectExtent l="0" t="0" r="0" b="0"/>
                <wp:wrapSquare wrapText="bothSides"/>
                <wp:docPr id="336" name="画布 3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35" name="组合 335"/>
                        <wpg:cNvGrpSpPr/>
                        <wpg:grpSpPr>
                          <a:xfrm>
                            <a:off x="144145" y="156845"/>
                            <a:ext cx="1033145" cy="247650"/>
                            <a:chOff x="5660" y="6794"/>
                            <a:chExt cx="1627" cy="390"/>
                          </a:xfrm>
                        </wpg:grpSpPr>
                        <wpg:grpSp>
                          <wpg:cNvPr id="330" name="组合 330"/>
                          <wpg:cNvGrpSpPr/>
                          <wpg:grpSpPr>
                            <a:xfrm>
                              <a:off x="5660" y="6824"/>
                              <a:ext cx="1627" cy="1"/>
                              <a:chOff x="5660" y="6824"/>
                              <a:chExt cx="1627" cy="1"/>
                            </a:xfrm>
                          </wpg:grpSpPr>
                          <wps:wsp>
                            <wps:cNvPr id="328" name="直接连接符 32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660" y="6824"/>
                                <a:ext cx="1023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329" name="直接连接符 329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6607" y="6824"/>
                                <a:ext cx="680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331" name="椭圆 331"/>
                          <wps:cNvSpPr>
                            <a:spLocks noChangeAspect="1"/>
                          </wps:cNvSpPr>
                          <wps:spPr>
                            <a:xfrm>
                              <a:off x="5979" y="6799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32" name="椭圆 332"/>
                          <wps:cNvSpPr>
                            <a:spLocks noChangeAspect="1"/>
                          </wps:cNvSpPr>
                          <wps:spPr>
                            <a:xfrm>
                              <a:off x="7003" y="6794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33" name="文本框 333"/>
                          <wps:cNvSpPr txBox="1"/>
                          <wps:spPr>
                            <a:xfrm>
                              <a:off x="5778" y="6917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34" name="文本框 334"/>
                          <wps:cNvSpPr txBox="1"/>
                          <wps:spPr>
                            <a:xfrm>
                              <a:off x="6909" y="6886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5.15pt;margin-top:25.5pt;height:43.95pt;width:110.55pt;mso-wrap-distance-bottom:0pt;mso-wrap-distance-left:9pt;mso-wrap-distance-right:9pt;mso-wrap-distance-top:0pt;z-index:251688960;mso-width-relative:page;mso-height-relative:page;" coordsize="1403985,558165" editas="canvas" o:gfxdata="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">
                <o:lock v:ext="edit" aspectratio="f"/>
                <v:rect id="_x0000_s1026" o:spid="_x0000_s1026" o:spt="1" style="position:absolute;left:0;top:0;height:558165;width:1403985;" filled="f" stroked="f" coordsize="21600,21600" o:gfxdata="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144145;top:156845;height:247650;width:1033145;" coordorigin="5660,6794" coordsize="1627,390" o:gfxdata="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">
                  <o:lock v:ext="edit" aspectratio="f"/>
                  <v:group id="_x0000_s1026" o:spid="_x0000_s1026" o:spt="203" style="position:absolute;left:5660;top:6824;height:1;width:1627;" coordorigin="5660,6824" coordsize="1627,1" o:gfxdata="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uMjmNvAAAANwAAAAPAAAAAAAAAAEAIAAAACIAAABkcnMvZG93bnJldi54bWxQ&#10;SwECFAAUAAAACACHTuJAMy8FnjsAAAA5AAAAFQAAAAAAAAABACAAAAALAQAAZHJzL2dyb3Vwc2hh&#10;cGV4bWwueG1sUEsFBgAAAAAGAAYAYAEAAMgDAAAAAA==&#10;">
                    <o:lock v:ext="edit" aspectratio="f"/>
                    <v:line id="_x0000_s1026" o:spid="_x0000_s1026" o:spt="20" style="position:absolute;left:5660;top:6824;flip:y;height:0;width:1023;" filled="f" stroked="t" coordsize="21600,21600" o:gfxdata="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DQxbK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line id="_x0000_s1026" o:spid="_x0000_s1026" o:spt="20" style="position:absolute;left:6607;top:6824;flip:y;height:1;width:680;" filled="f" stroked="t" coordsize="21600,21600" o:gfxdata="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4j2a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shape id="_x0000_s1026" o:spid="_x0000_s1026" o:spt="3" type="#_x0000_t3" style="position:absolute;left:5979;top:6799;height:57;width:56;" fillcolor="#000000" filled="t" stroked="t" coordsize="21600,21600" o:gfxdata="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Vj9aC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7003;top:6794;height:57;width:56;" fillcolor="#000000" filled="t" stroked="t" coordsize="21600,21600" o:gfxdata="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Wxa9e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202" type="#_x0000_t202" style="position:absolute;left:5778;top:6917;height:267;width:311;" filled="f" stroked="f" coordsize="21600,21600" o:gfxdata="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PpsS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909;top:6886;height:267;width:311;" filled="f" stroked="f" coordsize="21600,21600" o:gfxdata="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sT9D2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 xml:space="preserve">A. 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电势比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场强大小一定比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电子在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电势能比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电子在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受到的电场力大小一定比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C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t>解析：电场线的方向是电势降低的方向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故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电势比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</w:t>
      </w:r>
      <w:r>
        <w:rPr>
          <w:rFonts w:hint="eastAsia"/>
          <w:color w:val="000000"/>
          <w:szCs w:val="21"/>
        </w:rPr>
        <w:t>高，A错误；一根电场线不知道电场线的疏密，无法判断</w:t>
      </w:r>
      <w:r>
        <w:rPr>
          <w:i/>
          <w:color w:val="000000"/>
          <w:szCs w:val="21"/>
        </w:rPr>
        <w:t>M、N</w:t>
      </w:r>
      <w:r>
        <w:rPr>
          <w:color w:val="000000"/>
          <w:szCs w:val="21"/>
        </w:rPr>
        <w:t>两点</w:t>
      </w:r>
      <w:r>
        <w:rPr>
          <w:rFonts w:hint="eastAsia"/>
          <w:color w:val="000000"/>
          <w:szCs w:val="21"/>
        </w:rPr>
        <w:t>电场强度的高低，也无法判断</w:t>
      </w:r>
      <w:r>
        <w:rPr>
          <w:i/>
          <w:color w:val="000000"/>
          <w:szCs w:val="21"/>
        </w:rPr>
        <w:t>M、N</w:t>
      </w:r>
      <w:r>
        <w:rPr>
          <w:color w:val="000000"/>
          <w:szCs w:val="21"/>
        </w:rPr>
        <w:t>两点</w:t>
      </w:r>
      <w:r>
        <w:rPr>
          <w:rFonts w:hint="eastAsia"/>
          <w:color w:val="000000"/>
          <w:szCs w:val="21"/>
        </w:rPr>
        <w:t>电场力的大小，B、D错误；电子（负电荷）在电势高的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</w:t>
      </w:r>
      <w:r>
        <w:rPr>
          <w:rFonts w:hint="eastAsia"/>
          <w:color w:val="000000"/>
          <w:szCs w:val="21"/>
        </w:rPr>
        <w:t>处的电势能低，C正确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pict>
          <v:group id="_x0000_s3809" o:spid="_x0000_s3809" o:spt="203" style="position:absolute;left:0pt;margin-left:303.85pt;margin-top:31.35pt;height:84.3pt;width:141.6pt;mso-wrap-distance-bottom:0pt;mso-wrap-distance-left:9pt;mso-wrap-distance-right:9pt;mso-wrap-distance-top:0pt;z-index:251689984;mso-width-relative:page;mso-height-relative:page;" coordorigin="1115,4825" coordsize="3047,1814" editas="canvas">
            <o:lock v:ext="edit"/>
            <v:shape id="_x0000_s3810" o:spid="_x0000_s3810" o:spt="75" type="#_x0000_t75" style="position:absolute;left:1115;top:4825;height:1814;width:3047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811" o:spid="_x0000_s3811" o:spt="203" style="position:absolute;left:1297;top:4825;height:1814;width:2633;" coordorigin="6157,8130" coordsize="2633,1814">
              <o:lock v:ext="edit"/>
              <v:group id="_x0000_s3812" o:spid="_x0000_s3812" o:spt="203" style="position:absolute;left:6190;top:8461;height:1149;width:2289;" coordorigin="6190,8566" coordsize="2289,942">
                <o:lock v:ext="edit"/>
                <v:group id="_x0000_s3813" o:spid="_x0000_s3813" o:spt="203" style="position:absolute;left:6190;top:8566;height:942;width:1030;" coordorigin="4806,3918" coordsize="508,508">
                  <o:lock v:ext="edit"/>
                  <v:line id="_x0000_s3814" o:spid="_x0000_s3814" o:spt="20" style="position:absolute;left:4806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15" o:spid="_x0000_s3815" o:spt="20" style="position:absolute;left:4806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16" o:spid="_x0000_s3816" o:spt="20" style="position:absolute;left:4806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17" o:spid="_x0000_s3817" o:spt="20" style="position:absolute;left:4806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18" o:spid="_x0000_s3818" o:spt="20" style="position:absolute;left:4806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19" o:spid="_x0000_s3819" o:spt="20" style="position:absolute;left:4806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0" o:spid="_x0000_s3820" o:spt="20" style="position:absolute;left:4806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1" o:spid="_x0000_s3821" o:spt="20" style="position:absolute;left:4806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2" o:spid="_x0000_s3822" o:spt="20" style="position:absolute;left:4958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3" o:spid="_x0000_s3823" o:spt="20" style="position:absolute;left:4958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4" o:spid="_x0000_s3824" o:spt="20" style="position:absolute;left:4958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5" o:spid="_x0000_s3825" o:spt="20" style="position:absolute;left:4958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6" o:spid="_x0000_s3826" o:spt="20" style="position:absolute;left:4958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7" o:spid="_x0000_s3827" o:spt="20" style="position:absolute;left:4958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8" o:spid="_x0000_s3828" o:spt="20" style="position:absolute;left:4958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9" o:spid="_x0000_s3829" o:spt="20" style="position:absolute;left:4958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0" o:spid="_x0000_s3830" o:spt="20" style="position:absolute;left:5111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1" o:spid="_x0000_s3831" o:spt="20" style="position:absolute;left:5111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2" o:spid="_x0000_s3832" o:spt="20" style="position:absolute;left:5111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3" o:spid="_x0000_s3833" o:spt="20" style="position:absolute;left:5111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4" o:spid="_x0000_s3834" o:spt="20" style="position:absolute;left:5111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5" o:spid="_x0000_s3835" o:spt="20" style="position:absolute;left:5111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6" o:spid="_x0000_s3836" o:spt="20" style="position:absolute;left:5111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7" o:spid="_x0000_s3837" o:spt="20" style="position:absolute;left:5111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8" o:spid="_x0000_s3838" o:spt="20" style="position:absolute;left:5263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9" o:spid="_x0000_s3839" o:spt="20" style="position:absolute;left:5263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40" o:spid="_x0000_s3840" o:spt="20" style="position:absolute;left:5263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41" o:spid="_x0000_s3841" o:spt="20" style="position:absolute;left:5263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42" o:spid="_x0000_s3842" o:spt="20" style="position:absolute;left:5263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43" o:spid="_x0000_s3843" o:spt="20" style="position:absolute;left:5263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44" o:spid="_x0000_s3844" o:spt="20" style="position:absolute;left:5263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45" o:spid="_x0000_s3845" o:spt="20" style="position:absolute;left:5263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  <v:group id="_x0000_s3846" o:spid="_x0000_s3846" o:spt="203" style="position:absolute;left:7449;top:8566;height:942;width:1030;" coordorigin="4806,3918" coordsize="508,508">
                  <o:lock v:ext="edit"/>
                  <v:line id="_x0000_s3847" o:spid="_x0000_s3847" o:spt="20" style="position:absolute;left:4806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48" o:spid="_x0000_s3848" o:spt="20" style="position:absolute;left:4806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49" o:spid="_x0000_s3849" o:spt="20" style="position:absolute;left:4806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0" o:spid="_x0000_s3850" o:spt="20" style="position:absolute;left:4806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1" o:spid="_x0000_s3851" o:spt="20" style="position:absolute;left:4806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2" o:spid="_x0000_s3852" o:spt="20" style="position:absolute;left:4806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3" o:spid="_x0000_s3853" o:spt="20" style="position:absolute;left:4806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4" o:spid="_x0000_s3854" o:spt="20" style="position:absolute;left:4806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5" o:spid="_x0000_s3855" o:spt="20" style="position:absolute;left:4958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6" o:spid="_x0000_s3856" o:spt="20" style="position:absolute;left:4958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7" o:spid="_x0000_s3857" o:spt="20" style="position:absolute;left:4958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8" o:spid="_x0000_s3858" o:spt="20" style="position:absolute;left:4958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9" o:spid="_x0000_s3859" o:spt="20" style="position:absolute;left:4958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0" o:spid="_x0000_s3860" o:spt="20" style="position:absolute;left:4958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1" o:spid="_x0000_s3861" o:spt="20" style="position:absolute;left:4958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2" o:spid="_x0000_s3862" o:spt="20" style="position:absolute;left:4958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3" o:spid="_x0000_s3863" o:spt="20" style="position:absolute;left:5111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4" o:spid="_x0000_s3864" o:spt="20" style="position:absolute;left:5111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5" o:spid="_x0000_s3865" o:spt="20" style="position:absolute;left:5111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6" o:spid="_x0000_s3866" o:spt="20" style="position:absolute;left:5111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7" o:spid="_x0000_s3867" o:spt="20" style="position:absolute;left:5111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8" o:spid="_x0000_s3868" o:spt="20" style="position:absolute;left:5111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9" o:spid="_x0000_s3869" o:spt="20" style="position:absolute;left:5111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0" o:spid="_x0000_s3870" o:spt="20" style="position:absolute;left:5111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1" o:spid="_x0000_s3871" o:spt="20" style="position:absolute;left:5263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2" o:spid="_x0000_s3872" o:spt="20" style="position:absolute;left:5263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3" o:spid="_x0000_s3873" o:spt="20" style="position:absolute;left:5263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4" o:spid="_x0000_s3874" o:spt="20" style="position:absolute;left:5263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5" o:spid="_x0000_s3875" o:spt="20" style="position:absolute;left:5263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6" o:spid="_x0000_s3876" o:spt="20" style="position:absolute;left:5263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7" o:spid="_x0000_s3877" o:spt="20" style="position:absolute;left:5263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8" o:spid="_x0000_s3878" o:spt="20" style="position:absolute;left:5263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</v:group>
              <v:shape id="_x0000_s3879" o:spid="_x0000_s3879" o:spt="19" type="#_x0000_t19" style="position:absolute;left:6649;top:8609;height:842;width:1480;" filled="f" coordsize="43200,24611" adj="11404262,525144,21600">
                <v:path arrowok="t" o:connectlocs="118,23852;42989,24611;21600,21600"/>
                <v:fill on="f" focussize="0,0"/>
                <v:stroke/>
                <v:imagedata o:title=""/>
                <o:lock v:ext="edit"/>
              </v:shape>
              <v:shape id="_x0000_s3880" o:spid="_x0000_s3880" o:spt="202" type="#_x0000_t202" style="position:absolute;left:7315;top:8130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前</w:t>
                      </w:r>
                    </w:p>
                  </w:txbxContent>
                </v:textbox>
              </v:shape>
              <v:shape id="_x0000_s3881" o:spid="_x0000_s3881" o:spt="202" type="#_x0000_t202" style="position:absolute;left:7175;top:9640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后</w:t>
                      </w:r>
                    </w:p>
                  </w:txbxContent>
                </v:textbox>
              </v:shape>
              <v:shape id="_x0000_s3882" o:spid="_x0000_s3882" o:spt="202" type="#_x0000_t202" style="position:absolute;left:6157;top:8859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左</w:t>
                      </w:r>
                    </w:p>
                  </w:txbxContent>
                </v:textbox>
              </v:shape>
              <v:shape id="_x0000_s3883" o:spid="_x0000_s3883" o:spt="202" type="#_x0000_t202" style="position:absolute;left:8358;top:8908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右</w:t>
                      </w:r>
                    </w:p>
                  </w:txbxContent>
                </v:textbox>
              </v:shape>
              <v:line id="_x0000_s3884" o:spid="_x0000_s3884" o:spt="20" style="position:absolute;left:7280;top:8615;height:1;width:227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</v:group>
            <w10:wrap type="square"/>
          </v:group>
        </w:pict>
      </w:r>
      <w:r>
        <w:rPr>
          <w:color w:val="000000"/>
          <w:szCs w:val="21"/>
        </w:rPr>
        <w:t>2.如图，一段半圆形粗铜线固定在绝缘水平桌面（纸面）上，铜线所在空间有一匀强磁场，磁场方向竖直向下。当铜线通有顺时针方向电流时，铜线所受安培力的方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向前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      B. 向后</w:t>
      </w:r>
      <w:r>
        <w:rPr>
          <w:color w:val="000000"/>
          <w:szCs w:val="21"/>
        </w:rPr>
        <w:tab/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向左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     D. 向右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A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pict>
          <v:group id="_x0000_s3885" o:spid="_x0000_s3885" o:spt="203" style="position:absolute;left:0pt;margin-left:262.4pt;margin-top:12.25pt;height:69.75pt;width:172pt;mso-wrap-distance-bottom:0pt;mso-wrap-distance-left:9pt;mso-wrap-distance-right:9pt;mso-wrap-distance-top:0pt;z-index:251703296;mso-width-relative:page;mso-height-relative:page;" coordorigin="6645,10035" coordsize="3440,1395" editas="canvas">
            <o:lock v:ext="edit"/>
            <v:shape id="_x0000_s3886" o:spid="_x0000_s3886" o:spt="75" type="#_x0000_t75" style="position:absolute;left:6645;top:10035;height:1395;width:3440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887" o:spid="_x0000_s3887" o:spt="203" style="position:absolute;left:7017;top:10109;height:1169;width:2697;" coordorigin="7017,10109" coordsize="2697,1169">
              <o:lock v:ext="edit"/>
              <v:shape id="_x0000_s3888" o:spid="_x0000_s3888" o:spt="19" type="#_x0000_t19" style="position:absolute;left:7685;top:10481;height:742;width:1376;" filled="f" coordsize="43200,23327" adj="11495975,190587,21600">
                <v:path arrowok="t" o:connectlocs="69,23327;43172,22696;21600,21600"/>
                <v:fill on="f" focussize="0,0"/>
                <v:stroke/>
                <v:imagedata o:title=""/>
                <o:lock v:ext="edit"/>
              </v:shape>
              <v:shape id="_x0000_s3889" o:spid="_x0000_s3889" o:spt="202" type="#_x0000_t202" style="position:absolute;left:8127;top:10109;height:283;width:40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前</w:t>
                      </w:r>
                    </w:p>
                  </w:txbxContent>
                </v:textbox>
              </v:shape>
              <v:shape id="_x0000_s3890" o:spid="_x0000_s3890" o:spt="202" type="#_x0000_t202" style="position:absolute;left:8111;top:10995;height:283;width:67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答图</w:t>
                      </w:r>
                    </w:p>
                  </w:txbxContent>
                </v:textbox>
              </v:shape>
              <v:shape id="_x0000_s3891" o:spid="_x0000_s3891" o:spt="202" type="#_x0000_t202" style="position:absolute;left:7187;top:10898;height:282;width:400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左</w:t>
                      </w:r>
                    </w:p>
                  </w:txbxContent>
                </v:textbox>
              </v:shape>
              <v:shape id="_x0000_s3892" o:spid="_x0000_s3892" o:spt="202" type="#_x0000_t202" style="position:absolute;left:9093;top:10888;height:282;width:40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右</w:t>
                      </w:r>
                    </w:p>
                  </w:txbxContent>
                </v:textbox>
              </v:shape>
              <v:line id="_x0000_s3893" o:spid="_x0000_s3893" o:spt="20" style="position:absolute;left:8272;top:10486;height:1;width:211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  <v:shape id="_x0000_s3894" o:spid="_x0000_s3894" o:spt="32" type="#_x0000_t32" style="position:absolute;left:8360;top:10185;flip:y;height:1247;width:0;rotation:-589824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895" o:spid="_x0000_s3895" o:spt="19" type="#_x0000_t19" style="position:absolute;left:7733;top:10730;height:397;width:568;" filled="f" stroked="t" coordsize="20488,13548" adj="-10586113,-9250794,20488,13548">
                <v:path arrowok="t" o:connectlocs="0,6705;3665,0;20488,13548"/>
                <v:fill on="f" focussize="0,0"/>
                <v:stroke weight="2.25pt"/>
                <v:imagedata o:title=""/>
                <o:lock v:ext="edit"/>
              </v:shape>
              <v:shape id="_x0000_s3896" o:spid="_x0000_s3896" o:spt="19" type="#_x0000_t19" style="position:absolute;left:8452;top:10712;flip:x;height:397;width:567;" filled="f" stroked="t" coordsize="20488,13548" adj="-10586113,-9250794,20488,13548">
                <v:path arrowok="t" o:connectlocs="0,6705;3665,0;20488,13548"/>
                <v:fill on="f" focussize="0,0"/>
                <v:stroke weight="2.25pt"/>
                <v:imagedata o:title=""/>
                <o:lock v:ext="edit"/>
              </v:shape>
              <v:group id="_x0000_s3897" o:spid="_x0000_s3897" o:spt="203" style="position:absolute;left:8954;top:10506;flip:x;height:303;width:510;" coordorigin="5415,10538" coordsize="510,303">
                <o:lock v:ext="edit"/>
                <v:line id="_x0000_s3898" o:spid="_x0000_s3898" o:spt="20" style="position:absolute;left:5415;top:10695;height:1;width:510;rotation:14221312f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line id="_x0000_s3899" o:spid="_x0000_s3899" o:spt="20" style="position:absolute;left:5733;top:10698;height:1;width:283;rotation:-5898240f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line id="_x0000_s3900" o:spid="_x0000_s3900" o:spt="20" style="position:absolute;left:5445;top:10840;flip:x;height:1;width:397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line id="_x0000_s3901" o:spid="_x0000_s3901" o:spt="20" style="position:absolute;left:5478;top:10538;flip:x;height:1;width:397;" stroked="t" coordsize="21600,21600">
                  <v:path arrowok="t"/>
                  <v:fill focussize="0,0"/>
                  <v:stroke dashstyle="dash" imagealignshape="1"/>
                  <v:imagedata grayscale="f" bilevel="f" o:title=""/>
                  <o:lock v:ext="edit"/>
                  <o:callout minusx="t" minusy="t"/>
                </v:line>
                <v:line id="_x0000_s3902" o:spid="_x0000_s3902" o:spt="20" style="position:absolute;left:5337;top:10679;height:1;width:283;rotation:-5898240f;" stroked="t" coordsize="21600,21600">
                  <v:path arrowok="t"/>
                  <v:fill focussize="0,0"/>
                  <v:stroke dashstyle="dash" imagealignshape="1"/>
                  <v:imagedata grayscale="f" bilevel="f" o:title=""/>
                  <o:lock v:ext="edit"/>
                  <o:callout minusx="t" minusy="t"/>
                </v:line>
              </v:group>
              <v:group id="_x0000_s3903" o:spid="_x0000_s3903" o:spt="203" style="position:absolute;left:7308;top:10525;height:303;width:510;" coordorigin="5415,10538" coordsize="510,303">
                <o:lock v:ext="edit"/>
                <v:line id="_x0000_s3904" o:spid="_x0000_s3904" o:spt="20" style="position:absolute;left:5415;top:10695;height:1;width:510;rotation:14221312f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line id="_x0000_s3905" o:spid="_x0000_s3905" o:spt="20" style="position:absolute;left:5733;top:10698;height:1;width:283;rotation:-5898240f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line id="_x0000_s3906" o:spid="_x0000_s3906" o:spt="20" style="position:absolute;left:5445;top:10840;flip:x;height:1;width:397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line id="_x0000_s3907" o:spid="_x0000_s3907" o:spt="20" style="position:absolute;left:5478;top:10538;flip:x;height:1;width:397;" stroked="t" coordsize="21600,21600">
                  <v:path arrowok="t"/>
                  <v:fill focussize="0,0"/>
                  <v:stroke dashstyle="dash" imagealignshape="1"/>
                  <v:imagedata grayscale="f" bilevel="f" o:title=""/>
                  <o:lock v:ext="edit"/>
                  <o:callout minusx="t" minusy="t"/>
                </v:line>
                <v:line id="_x0000_s3908" o:spid="_x0000_s3908" o:spt="20" style="position:absolute;left:5337;top:10679;height:1;width:283;rotation:-5898240f;" stroked="t" coordsize="21600,21600">
                  <v:path arrowok="t"/>
                  <v:fill focussize="0,0"/>
                  <v:stroke dashstyle="dash" imagealignshape="1"/>
                  <v:imagedata grayscale="f" bilevel="f" o:title=""/>
                  <o:lock v:ext="edit"/>
                  <o:callout minusx="t" minusy="t"/>
                </v:line>
              </v:group>
              <v:group id="_x0000_s3909" o:spid="_x0000_s3909" o:spt="203" style="position:absolute;left:7017;top:10237;height:786;width:890;" coordorigin="5219,10277" coordsize="890,787">
                <o:lock v:ext="edit"/>
                <v:shape id="_x0000_s3910" o:spid="_x0000_s3910" o:spt="202" type="#_x0000_t202" style="position:absolute;left:5257;top:10356;height:267;width:311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F</w:t>
                        </w:r>
                      </w:p>
                    </w:txbxContent>
                  </v:textbox>
                </v:shape>
                <v:shape id="_x0000_s3911" o:spid="_x0000_s3911" o:spt="202" type="#_x0000_t202" style="position:absolute;left:5796;top:10277;height:346;width:31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F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3912" o:spid="_x0000_s3912" o:spt="202" type="#_x0000_t202" style="position:absolute;left:5219;top:10718;height:346;width:31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F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  <v:shape id="_x0000_s3913" o:spid="_x0000_s3913" o:spt="202" type="#_x0000_t202" style="position:absolute;left:9338;top:10229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F</w:t>
                      </w:r>
                      <w:r>
                        <w:rPr>
                          <w:i/>
                          <w:iCs/>
                        </w:rPr>
                        <w:t>'</w:t>
                      </w:r>
                    </w:p>
                  </w:txbxContent>
                </v:textbox>
              </v:shape>
              <v:shape id="_x0000_s3914" o:spid="_x0000_s3914" o:spt="202" type="#_x0000_t202" style="position:absolute;left:8784;top:10260;height:346;width:31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F</w:t>
                      </w:r>
                      <w:r>
                        <w:rPr>
                          <w:i/>
                          <w:iCs/>
                        </w:rPr>
                        <w:t>'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3915" o:spid="_x0000_s3915" o:spt="202" type="#_x0000_t202" style="position:absolute;left:9401;top:10624;height:345;width:31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F</w:t>
                      </w:r>
                      <w:r>
                        <w:rPr>
                          <w:i/>
                          <w:iCs/>
                        </w:rPr>
                        <w:t>'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color w:val="000000"/>
          <w:szCs w:val="21"/>
        </w:rPr>
        <w:t>解析：</w:t>
      </w:r>
      <w:r>
        <w:rPr>
          <w:rFonts w:hint="eastAsia"/>
          <w:color w:val="000000"/>
          <w:szCs w:val="21"/>
        </w:rPr>
        <w:t>将</w:t>
      </w:r>
      <w:r>
        <w:rPr>
          <w:color w:val="000000"/>
          <w:szCs w:val="21"/>
        </w:rPr>
        <w:t>半圆形粗铜线分成很多小段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取左右对称的两小段研究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由左手定则知安培力的方向如答图示的</w:t>
      </w:r>
      <w:r>
        <w:rPr>
          <w:rFonts w:hint="eastAsia"/>
          <w:i/>
          <w:color w:val="000000"/>
          <w:szCs w:val="21"/>
        </w:rPr>
        <w:t>F</w:t>
      </w:r>
      <w:r>
        <w:rPr>
          <w:color w:val="000000"/>
          <w:szCs w:val="21"/>
        </w:rPr>
        <w:t>和</w:t>
      </w:r>
      <w:r>
        <w:rPr>
          <w:rFonts w:hint="eastAsia"/>
          <w:i/>
          <w:color w:val="000000"/>
          <w:szCs w:val="21"/>
        </w:rPr>
        <w:t>F</w:t>
      </w:r>
      <w:r>
        <w:rPr>
          <w:i/>
          <w:iCs/>
        </w:rPr>
        <w:t>'</w:t>
      </w:r>
      <w:r>
        <w:rPr>
          <w:rFonts w:hint="eastAsia"/>
          <w:color w:val="000000"/>
          <w:szCs w:val="21"/>
        </w:rPr>
        <w:t>，这两个力分解后的</w:t>
      </w:r>
      <w:r>
        <w:rPr>
          <w:rFonts w:hint="eastAsia"/>
          <w:i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和</w:t>
      </w:r>
      <w:r>
        <w:rPr>
          <w:rFonts w:hint="eastAsia"/>
          <w:i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i/>
          <w:iCs/>
        </w:rPr>
        <w:t>'</w:t>
      </w:r>
      <w:r>
        <w:rPr>
          <w:rFonts w:hint="eastAsia"/>
          <w:i/>
          <w:iCs/>
        </w:rPr>
        <w:t xml:space="preserve"> </w:t>
      </w:r>
      <w:r>
        <w:rPr>
          <w:rFonts w:hint="eastAsia"/>
          <w:color w:val="000000"/>
          <w:szCs w:val="21"/>
        </w:rPr>
        <w:t>相互抵消，</w:t>
      </w:r>
      <w:r>
        <w:rPr>
          <w:rFonts w:hint="eastAsia"/>
          <w:i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和</w:t>
      </w:r>
      <w:r>
        <w:rPr>
          <w:rFonts w:hint="eastAsia"/>
          <w:i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i/>
          <w:iCs/>
        </w:rPr>
        <w:t>'</w:t>
      </w:r>
      <w:r>
        <w:rPr>
          <w:rFonts w:hint="eastAsia"/>
          <w:i/>
          <w:iCs/>
        </w:rPr>
        <w:t xml:space="preserve"> </w:t>
      </w:r>
      <w:r>
        <w:rPr>
          <w:rFonts w:hint="eastAsia"/>
          <w:color w:val="000000"/>
          <w:szCs w:val="21"/>
        </w:rPr>
        <w:t>方向</w:t>
      </w:r>
      <w:r>
        <w:rPr>
          <w:color w:val="000000"/>
          <w:szCs w:val="21"/>
        </w:rPr>
        <w:t>向前</w:t>
      </w:r>
      <w:r>
        <w:rPr>
          <w:rFonts w:hint="eastAsia"/>
          <w:color w:val="000000"/>
          <w:szCs w:val="21"/>
        </w:rPr>
        <w:t>，可见所有小段的合力向前，故</w:t>
      </w:r>
      <w:r>
        <w:rPr>
          <w:color w:val="000000"/>
          <w:szCs w:val="21"/>
        </w:rPr>
        <w:t>选项</w:t>
      </w:r>
      <w:r>
        <w:rPr>
          <w:rFonts w:hint="eastAsia"/>
          <w:color w:val="000000"/>
          <w:szCs w:val="21"/>
        </w:rPr>
        <w:t>A正确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3.汽车在平直公路上以20m/s的速度匀速行驶。前方突遇险情，司机紧急刹车，汽车做匀减速运动，加速度大小为8m/s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。从开始刹车到汽车停止，汽车运动的距离为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  <w:lang w:val="pt-BR"/>
        </w:rPr>
      </w:pPr>
      <w:r>
        <w:rPr>
          <w:color w:val="000000"/>
          <w:szCs w:val="21"/>
          <w:lang w:val="pt-BR"/>
        </w:rPr>
        <w:t>A. 10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B. 20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C. 25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D. 5om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  <w:lang w:val="pt-BR"/>
        </w:rPr>
      </w:pPr>
      <w:r>
        <w:rPr>
          <w:color w:val="000000"/>
          <w:szCs w:val="21"/>
        </w:rPr>
        <w:t>答案：</w:t>
      </w:r>
      <w:r>
        <w:rPr>
          <w:color w:val="000000"/>
          <w:szCs w:val="21"/>
          <w:lang w:val="pt-BR"/>
        </w:rPr>
        <w:t>C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t>解析：由匀</w:t>
      </w:r>
      <w:r>
        <w:rPr>
          <w:rFonts w:hint="eastAsia"/>
          <w:color w:val="000000"/>
          <w:szCs w:val="21"/>
        </w:rPr>
        <w:t>减</w:t>
      </w:r>
      <w:r>
        <w:rPr>
          <w:color w:val="000000"/>
          <w:szCs w:val="21"/>
        </w:rPr>
        <w:t>速运动规律得</w:t>
      </w:r>
      <w:r>
        <w:rPr>
          <w:position w:val="-24"/>
          <w:szCs w:val="21"/>
        </w:rPr>
        <w:object>
          <v:shape id="_x0000_i1166" o:spt="75" type="#_x0000_t75" style="height:31.5pt;width:102.7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3" ShapeID="_x0000_i1166" DrawAspect="Content" ObjectID="_1468075745" r:id="rId72">
            <o:LockedField>false</o:LockedField>
          </o:OLEObject>
        </w:object>
      </w:r>
      <w:r>
        <w:rPr>
          <w:color w:val="000000"/>
          <w:szCs w:val="21"/>
        </w:rPr>
        <w:t>，选项</w:t>
      </w:r>
      <w:r>
        <w:rPr>
          <w:rFonts w:hint="eastAsia"/>
          <w:color w:val="000000"/>
          <w:szCs w:val="21"/>
        </w:rPr>
        <w:t>C正确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4.2019年5月，我国第45颗北斗卫星发射成功。已知该卫星轨道距地面的高度约为36000km，是“天宫二号”空间实验室轨道高度的90倍左右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该卫星的速率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. 该卫星的周期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该卫星的角速度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该卫星的向心加速度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B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t>解析：由万有引力提供向心力得</w:t>
      </w:r>
      <w:r>
        <w:rPr>
          <w:b/>
          <w:bCs/>
          <w:position w:val="-24"/>
        </w:rPr>
        <w:object>
          <v:shape id="_x0000_i1167" o:spt="75" type="#_x0000_t75" style="height:30.75pt;width:176.3pt;" o:ole="t" filled="f" o:preferrelative="t" stroked="f" coordsize="21600,21600">
            <v:path/>
            <v:fill on="f" alignshape="1" focussize="0,0"/>
            <v:stroke on="f"/>
            <v:imagedata r:id="rId75" grayscale="f" bilevel="f" o:title=""/>
            <o:lock v:ext="edit" aspectratio="t"/>
            <w10:wrap type="none"/>
            <w10:anchorlock/>
          </v:shape>
          <o:OLEObject Type="Embed" ProgID="Equation.3" ShapeID="_x0000_i1167" DrawAspect="Content" ObjectID="_1468075746" r:id="rId74">
            <o:LockedField>false</o:LockedField>
          </o:OLEObject>
        </w:object>
      </w:r>
      <w:r>
        <w:rPr>
          <w:color w:val="000000"/>
          <w:szCs w:val="21"/>
        </w:rPr>
        <w:t>，卫星的</w:t>
      </w:r>
      <w:r>
        <w:rPr>
          <w:rFonts w:hint="eastAsia"/>
          <w:color w:val="000000"/>
          <w:szCs w:val="21"/>
        </w:rPr>
        <w:t>轨道</w:t>
      </w:r>
      <w:r>
        <w:rPr>
          <w:color w:val="000000"/>
          <w:szCs w:val="21"/>
        </w:rPr>
        <w:t>半径比“天宫二号”的</w:t>
      </w:r>
      <w:r>
        <w:rPr>
          <w:rFonts w:hint="eastAsia"/>
          <w:color w:val="000000"/>
          <w:szCs w:val="21"/>
        </w:rPr>
        <w:t>轨道</w:t>
      </w:r>
      <w:r>
        <w:rPr>
          <w:color w:val="000000"/>
          <w:szCs w:val="21"/>
        </w:rPr>
        <w:t>半径大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所以该卫星的速率比“天宫二号”的小</w:t>
      </w:r>
      <w:r>
        <w:rPr>
          <w:rFonts w:hint="eastAsia"/>
          <w:color w:val="000000"/>
          <w:szCs w:val="21"/>
        </w:rPr>
        <w:t>，A错误；</w:t>
      </w:r>
      <w:r>
        <w:rPr>
          <w:color w:val="000000"/>
          <w:szCs w:val="21"/>
        </w:rPr>
        <w:t>该卫星的周期比“天宫二号”的大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选项</w:t>
      </w:r>
      <w:r>
        <w:rPr>
          <w:rFonts w:hint="eastAsia"/>
          <w:color w:val="000000"/>
          <w:szCs w:val="21"/>
        </w:rPr>
        <w:t>B正确；</w:t>
      </w:r>
      <w:r>
        <w:rPr>
          <w:color w:val="000000"/>
          <w:szCs w:val="21"/>
        </w:rPr>
        <w:t>该卫星的角速度比“天宫二号”的小</w:t>
      </w:r>
      <w:r>
        <w:rPr>
          <w:rFonts w:hint="eastAsia"/>
          <w:color w:val="000000"/>
          <w:szCs w:val="21"/>
        </w:rPr>
        <w:t>，C错误；</w:t>
      </w:r>
      <w:r>
        <w:rPr>
          <w:color w:val="000000"/>
          <w:szCs w:val="21"/>
        </w:rPr>
        <w:t>该卫星的向心加速度比“天宫二号”的小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选项</w:t>
      </w:r>
      <w:r>
        <w:rPr>
          <w:rFonts w:hint="eastAsia"/>
          <w:color w:val="000000"/>
          <w:szCs w:val="21"/>
        </w:rPr>
        <w:t>D错误。故选B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5.如图，两物块</w:t>
      </w:r>
      <w:r>
        <w:rPr>
          <w:i/>
          <w:color w:val="000000"/>
          <w:szCs w:val="21"/>
        </w:rPr>
        <w:t>P、Q</w:t>
      </w:r>
      <w:r>
        <w:rPr>
          <w:color w:val="000000"/>
          <w:szCs w:val="21"/>
        </w:rPr>
        <w:t>置于水平地面上其质量分别为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、2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，两者之间用水平轻绳连接。两物块与地面之间的动摩擦因数均为</w:t>
      </w:r>
      <w:r>
        <w:rPr>
          <w:color w:val="000000"/>
          <w:szCs w:val="21"/>
        </w:rPr>
        <w:drawing>
          <wp:inline distT="0" distB="0" distL="114300" distR="114300">
            <wp:extent cx="152400" cy="161925"/>
            <wp:effectExtent l="0" t="0" r="0" b="7620"/>
            <wp:docPr id="313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重力加速度大小为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，现对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施加一水平向右的拉力</w:t>
      </w:r>
      <w:r>
        <w:rPr>
          <w:i/>
          <w:color w:val="000000"/>
          <w:szCs w:val="21"/>
        </w:rPr>
        <w:t>F</w:t>
      </w:r>
      <w:r>
        <w:rPr>
          <w:color w:val="000000"/>
          <w:szCs w:val="21"/>
        </w:rPr>
        <w:t>，使两物块做匀加速直线运动，轻绳的张力大小为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550285</wp:posOffset>
                </wp:positionH>
                <wp:positionV relativeFrom="paragraph">
                  <wp:posOffset>85725</wp:posOffset>
                </wp:positionV>
                <wp:extent cx="2210435" cy="571500"/>
                <wp:effectExtent l="0" t="0" r="0" b="0"/>
                <wp:wrapSquare wrapText="bothSides"/>
                <wp:docPr id="374" name="画布 3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73" name="组合 373"/>
                        <wpg:cNvGrpSpPr/>
                        <wpg:grpSpPr>
                          <a:xfrm>
                            <a:off x="295275" y="51435"/>
                            <a:ext cx="1619885" cy="438785"/>
                            <a:chOff x="4889" y="7952"/>
                            <a:chExt cx="2551" cy="691"/>
                          </a:xfrm>
                        </wpg:grpSpPr>
                        <wpg:grpSp>
                          <wpg:cNvPr id="363" name="组合 363"/>
                          <wpg:cNvGrpSpPr/>
                          <wpg:grpSpPr>
                            <a:xfrm>
                              <a:off x="4889" y="8565"/>
                              <a:ext cx="2551" cy="78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349" name="组合 349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337" name="直接连接符 337"/>
                              <wps:cNvSp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8" name="直接连接符 338"/>
                              <wps:cNvSp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9" name="直接连接符 339"/>
                              <wps:cNvSp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0" name="直接连接符 340"/>
                              <wps:cNvSp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1" name="直接连接符 341"/>
                              <wps:cNvSp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2" name="直接连接符 342"/>
                              <wps:cNvSp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3" name="直接连接符 343"/>
                              <wps:cNvSp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4" name="直接连接符 344"/>
                              <wps:cNvSp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5" name="直接连接符 345"/>
                              <wps:cNvSp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6" name="直接连接符 346"/>
                              <wps:cNvSp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7" name="直接连接符 347"/>
                              <wps:cNvSp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8" name="直接连接符 348"/>
                              <wps:cNvSp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362" name="组合 362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350" name="直接连接符 350"/>
                              <wps:cNvSp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1" name="直接连接符 351"/>
                              <wps:cNvSp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2" name="直接连接符 352"/>
                              <wps:cNvSp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3" name="直接连接符 353"/>
                              <wps:cNvSp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4" name="直接连接符 354"/>
                              <wps:cNvSp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5" name="直接连接符 355"/>
                              <wps:cNvSp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6" name="直接连接符 356"/>
                              <wps:cNvSp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7" name="直接连接符 357"/>
                              <wps:cNvSp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8" name="直接连接符 358"/>
                              <wps:cNvSp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9" name="直接连接符 359"/>
                              <wps:cNvSp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0" name="直接连接符 360"/>
                              <wps:cNvSp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1" name="直接连接符 361"/>
                              <wps:cNvSp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364" name="矩形 364"/>
                          <wps:cNvSpPr/>
                          <wps:spPr>
                            <a:xfrm>
                              <a:off x="5114" y="8285"/>
                              <a:ext cx="340" cy="283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65" name="矩形 365"/>
                          <wps:cNvSpPr/>
                          <wps:spPr>
                            <a:xfrm>
                              <a:off x="6073" y="8285"/>
                              <a:ext cx="454" cy="283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66" name="直接箭头连接符 366"/>
                          <wps:cNvCnPr/>
                          <wps:spPr>
                            <a:xfrm rot="5400000" flipV="1">
                              <a:off x="5752" y="8096"/>
                              <a:ext cx="1" cy="62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67" name="直接连接符 367"/>
                          <wps:cNvSpPr/>
                          <wps:spPr>
                            <a:xfrm>
                              <a:off x="6540" y="8409"/>
                              <a:ext cx="56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368" name="文本框 368"/>
                          <wps:cNvSpPr txBox="1"/>
                          <wps:spPr>
                            <a:xfrm>
                              <a:off x="6103" y="7952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69" name="文本框 369"/>
                          <wps:cNvSpPr txBox="1"/>
                          <wps:spPr>
                            <a:xfrm>
                              <a:off x="5130" y="7952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70" name="文本框 370"/>
                          <wps:cNvSpPr txBox="1"/>
                          <wps:spPr>
                            <a:xfrm>
                              <a:off x="5110" y="8262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71" name="文本框 371"/>
                          <wps:cNvSpPr txBox="1"/>
                          <wps:spPr>
                            <a:xfrm>
                              <a:off x="6157" y="8280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72" name="文本框 372"/>
                          <wps:cNvSpPr txBox="1"/>
                          <wps:spPr>
                            <a:xfrm>
                              <a:off x="6982" y="8054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9.55pt;margin-top:6.75pt;height:45pt;width:174.05pt;mso-wrap-distance-bottom:0pt;mso-wrap-distance-left:9pt;mso-wrap-distance-right:9pt;mso-wrap-distance-top:0pt;z-index:251682816;mso-width-relative:page;mso-height-relative:page;" coordsize="2210435,571500" editas="canvas" o:gfxdata="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">
                <o:lock v:ext="edit" aspectratio="f"/>
                <v:rect id="_x0000_s1026" o:spid="_x0000_s1026" o:spt="1" style="position:absolute;left:0;top:0;height:571500;width:2210435;" filled="f" stroked="f" coordsize="21600,21600" o:gfxdata="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295275;top:51435;height:438785;width:1619885;" coordorigin="4889,7952" coordsize="2551,691" o:gfxdata="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">
                  <o:lock v:ext="edit" aspectratio="f"/>
                  <v:group id="_x0000_s1026" o:spid="_x0000_s1026" o:spt="203" style="position:absolute;left:4889;top:8565;height:78;width:2551;" coordorigin="6654,4095" coordsize="1656,81" o:gfxdata="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NU4jn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Jw7jbcAAAADc&#10;AAAADwAAAGRycy9kb3ducmV2LnhtbEWPQWvCQBSE74X+h+UVequbmCo1uoqEtvQggklBvD2yzySY&#10;fRuy20T/fVco9DjMzDfManM1rRiod41lBfEkAkFcWt1wpeC7+Hh5A+E8ssbWMim4kYPN+vFhham2&#10;Ix9oyH0lAoRdigpq77tUSlfWZNBNbEccvLPtDfog+0rqHscAN62cRtFcGmw4LNTYUVZTecl/jILP&#10;EcdtEr8Pu8s5u52K2f64i0mp56c4WoLwdPX/4b/2l1aQvC7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Jw7jbcAAAADc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PIJRXr0AAADc&#10;AAAADwAAAGRycy9kb3ducmV2LnhtbEWPQWvCQBSE7wX/w/IEb7qrgVajq0ippSAU1Oj5mX0mwezb&#10;kN1G+++7gtDjMDPfMIvV3daio9ZXjjWMRwoEce5MxYWG7LAZTkH4gGywdkwafsnDatl7WWBq3I13&#10;1O1DISKEfYoayhCaVEqfl2TRj1xDHL2Lay2GKNtCmhZvEW5rOVHqVVqsOC6U2NB7Sfl1/2M1rE/b&#10;j+S7O1tXm1mRHY3N1OdE60F/rOYgAt3Df/jZ/jIakuQN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glFe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TR3FLLoAAADc&#10;AAAADwAAAGRycy9kb3ducmV2LnhtbEVPTYvCMBC9L/gfwgje1kQLsnaNIqIiCMJq3fNsM9sWm0lp&#10;YtV/bw6Cx8f7ni3uthYdtb5yrGE0VCCIc2cqLjRkp83nFwgfkA3WjknDgzws5r2PGabG3fiHumMo&#10;RAxhn6KGMoQmldLnJVn0Q9cQR+7ftRZDhG0hTYu3GG5rOVZqIi1WHBtKbGhVUn45Xq2G5e9+nRy6&#10;P+tqMy2ys7GZ2o61HvRH6htEoHt4i1/undGQJHFtPBOPgJw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NHcUs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IlFgt70AAADc&#10;AAAADwAAAGRycy9kb3ducmV2LnhtbEWPQWvCQBSE70L/w/IK3nRXA2JSVymlFUEoqLHnZ/aZhGbf&#10;huw26r/vCoLHYWa+YRarq21ET52vHWuYjBUI4sKZmksN+eFrNAfhA7LBxjFpuJGH1fJlsMDMuAvv&#10;qN+HUkQI+ww1VCG0mZS+qMiiH7uWOHpn11kMUXalNB1eItw2cqrUTFqsOS5U2NJHRcXv/s9qeP/Z&#10;fibf/cm6xqRlfjQ2V+up1sPXiXoDEeganuFHe2M0JEkK9zPxCMj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UWC3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6226V7sAAADc&#10;AAAADwAAAGRycy9kb3ducmV2LnhtbEVPXWvCMBR9H/gfwhV8m4ntGLMaRWQbg8FgWn2+Nte22NyU&#10;Jrbdv18eBns8nO/1drSN6KnztWMNi7kCQVw4U3OpIT++Pb6A8AHZYOOYNPyQh+1m8rDGzLiBv6k/&#10;hFLEEPYZaqhCaDMpfVGRRT93LXHkrq6zGCLsSmk6HGK4bWSi1LO0WHNsqLClfUXF7XC3Gnbnz9f0&#10;q79Y15hlmZ+MzdV7ovVsulArEIHG8C/+c38YDelTnB/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226V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hCEfzL4AAADc&#10;AAAADwAAAGRycy9kb3ducmV2LnhtbEWPQWvCQBSE70L/w/IKvdXdRJE2dQ1FrAgFQZt6fmZfk9Ds&#10;25Bdo/57t1DwOMzMN8w8v9hWDNT7xrGGZKxAEJfONFxpKL4+nl9A+IBssHVMGq7kIV88jOaYGXfm&#10;HQ37UIkIYZ+hhjqELpPSlzVZ9GPXEUfvx/UWQ5R9JU2P5wi3rUyVmkmLDceFGjta1lT+7k9Ww/vh&#10;czXZDkfrWvNaFd/GFmqdav30mKg3EIEu4R7+b2+Mhsk0gb8z8QjIx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CEfz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dPOBu70AAADc&#10;AAAADwAAAGRycy9kb3ducmV2LnhtbEWPQWvCQBSE7wX/w/IEb7prLEWjq0ippSAU1Oj5mX0mwezb&#10;kN1G+++7gtDjMDPfMIvV3daio9ZXjjWMRwoEce5MxYWG7LAZTkH4gGywdkwafsnDatl7WWBq3I13&#10;1O1DISKEfYoayhCaVEqfl2TRj1xDHL2Lay2GKNtCmhZvEW5rmSj1Ji1WHBdKbOi9pPy6/7Ea1qft&#10;x+S7O1tXm1mRHY3N1Gei9aA/VnMQge7hP/xsfxkNk9c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84G7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G78kIL0AAADc&#10;AAAADwAAAGRycy9kb3ducmV2LnhtbEWPQWvCQBSE7wX/w/IEb7qrKUWjq0ippSAU1Oj5mX0mwezb&#10;kN1G+++7gtDjMDPfMIvV3daio9ZXjjWMRwoEce5MxYWG7LAZTkH4gGywdkwafsnDatl7WWBq3I13&#10;1O1DISKEfYoayhCaVEqfl2TRj1xDHL2Lay2GKNtCmhZvEW5rOVHqTVqsOC6U2NB7Sfl1/2M1rE/b&#10;j+S7O1tXm1mRHY3N1OdE60F/rOYgAt3Df/jZ/jIaktc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vyQg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lFa8VL4AAADc&#10;AAAADwAAAGRycy9kb3ducmV2LnhtbEWP3WoCMRSE7wu+QziCd5r4g9jVKCJaCoKg3fb6uDnuLm5O&#10;lk1c7ds3gtDLYWa+YRarh61ES40vHWsYDhQI4syZknMN6deuPwPhA7LByjFp+CUPq2XnbYGJcXc+&#10;UnsKuYgQ9glqKEKoEyl9VpBFP3A1cfQurrEYomxyaRq8R7it5EipqbRYclwosKZNQdn1dLMa1j/7&#10;7fjQnq2rzHuefhubqo+R1r3uUM1BBHqE//Cr/Wk0jCcTeJ6JR0Au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Fa8V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+xoZz74AAADc&#10;AAAADwAAAGRycy9kb3ducmV2LnhtbEWPQWsCMRSE7wX/Q3iCt5qoVXQ1iogtBaFQXT0/N8/dxc3L&#10;sklX+++NUOhxmJlvmMXqbivRUuNLxxoGfQWCOHOm5FxDenh/nYLwAdlg5Zg0/JKH1bLzssDEuBt/&#10;U7sPuYgQ9glqKEKoEyl9VpBF33c1cfQurrEYomxyaRq8Rbit5FCpibRYclwosKZNQdl1/2M1rE+7&#10;7eirPVtXmVmeHo1N1cdQ6153oOYgAt3Df/iv/Wk0jN7G8DwTj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xoZz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C8iHuL0AAADc&#10;AAAADwAAAGRycy9kb3ducmV2LnhtbEWPQWvCQBSE74L/YXlCb7qrFrGpq4ioCIJgmvb8mn1NQrNv&#10;Q3Yb7b93BcHjMDPfMIvV1daio9ZXjjWMRwoEce5MxYWG7GM3nIPwAdlg7Zg0/JOH1bLfW2Bi3IXP&#10;1KWhEBHCPkENZQhNIqXPS7LoR64hjt6Pay2GKNtCmhYvEW5rOVFqJi1WHBdKbGhTUv6b/lkN66/j&#10;dnrqvq2rzVuRfRqbqf1E65fBWL2DCHQNz/CjfTAapq8z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yIe4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ZIQiI74AAADc&#10;AAAADwAAAGRycy9kb3ducmV2LnhtbEWP3WoCMRSE7wu+QziCdzVRiz+rUURsKQiF6ur1cXPcXdyc&#10;LJt0tW9vhEIvh5n5hlms7rYSLTW+dKxh0FcgiDNnSs41pIf31ykIH5ANVo5Jwy95WC07LwtMjLvx&#10;N7X7kIsIYZ+ghiKEOpHSZwVZ9H1XE0fv4hqLIcoml6bBW4TbSg6VGkuLJceFAmvaFJRd9z9Ww/q0&#10;246+2rN1lZnl6dHYVH0Mte51B2oOItA9/If/2p9Gw+htAs8z8QjI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IQiI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ISVCALwAAADc&#10;AAAADwAAAGRycy9kb3ducmV2LnhtbEVPPW/CMBDdK/EfrKvUBYFNUiGU4mSgjcTQpQHEeoqvSdT4&#10;HGIXQn99PVTq+PS+t8Vke3Gl0XeONayWCgRx7UzHjYbjoVxsQPiAbLB3TBru5KHIZw9bzIy78Qdd&#10;q9CIGMI+Qw1tCEMmpa9bsuiXbiCO3KcbLYYIx0aaEW8x3PYyUWotLXYcG1ocaNdS/VV9Ww2+PNGl&#10;/JnXc3VOG0fJ5fX9DbV+elypFxCBpvAv/nPvjYb0Oa6NZ+IR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ElQgC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Yh8tfL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tINiu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iHy18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brQsirsAAADc&#10;AAAADwAAAGRycy9kb3ducmV2LnhtbEVPXWvCMBR9H/gfwhV8m4ktG7MaRWQbg8FgWn2+Nte22NyU&#10;Jrbdv18eBns8nO/1drSN6KnztWMNi7kCQVw4U3OpIT++Pb6A8AHZYOOYNPyQh+1m8rDGzLiBv6k/&#10;hFLEEPYZaqhCaDMpfVGRRT93LXHkrq6zGCLsSmk6HGK4bWSi1LO0WHNsqLClfUXF7XC3Gnbnz9f0&#10;q79Y15hlmZ+MzdV7ovVsulArEIHG8C/+c38YDelTnB/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rQsi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AfiJEb4AAADc&#10;AAAADwAAAGRycy9kb3ducmV2LnhtbEWPQWvCQBSE70L/w/IKvdXdRJQ2dQ1FrAgFQZt6fmZfk9Ds&#10;25Bdo/57t1DwOMzMN8w8v9hWDNT7xrGGZKxAEJfONFxpKL4+nl9A+IBssHVMGq7kIV88jOaYGXfm&#10;HQ37UIkIYZ+hhjqELpPSlzVZ9GPXEUfvx/UWQ5R9JU2P5wi3rUyVmkmLDceFGjta1lT+7k9Ww/vh&#10;czXZDkfrWvNaFd/GFmqdav30mKg3EIEu4R7+b2+Mhsk0gb8z8QjIx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fiJE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8SoXZr0AAADc&#10;AAAADwAAAGRycy9kb3ducmV2LnhtbEWPQWvCQBSE7wX/w/IEb7prpEWjq0ippSAU1Oj5mX0mwezb&#10;kN1G+++7gtDjMDPfMIvV3daio9ZXjjWMRwoEce5MxYWG7LAZTkH4gGywdkwafsnDatl7WWBq3I13&#10;1O1DISKEfYoayhCaVEqfl2TRj1xDHL2Lay2GKNtCmhZvEW5rmSj1Ji1WHBdKbOi9pPy6/7Ea1qft&#10;x+S7O1tXm1mRHY3N1Gei9aA/VnMQge7hP/xsfxkNk9c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Khdm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nmay/b0AAADc&#10;AAAADwAAAGRycy9kb3ducmV2LnhtbEWPQWvCQBSE7wX/w/IEb7qroUWjq0ippSAU1Oj5mX0mwezb&#10;kN1G+++7gtDjMDPfMIvV3daio9ZXjjWMRwoEce5MxYWG7LAZTkH4gGywdkwafsnDatl7WWBq3I13&#10;1O1DISKEfYoayhCaVEqfl2TRj1xDHL2Lay2GKNtCmhZvEW5rOVHqTVqsOC6U2NB7Sfl1/2M1rE/b&#10;j+S7O1tXm1mRHY3N1OdE60F/rOYgAt3Df/jZ/jIaktc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ZrL9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EY8qib4AAADc&#10;AAAADwAAAGRycy9kb3ducmV2LnhtbEWPQWsCMRSE7wX/Q3iCt5qoVXQ1iogtBaFQXT0/N8/dxc3L&#10;sklX+++NUOhxmJlvmMXqbivRUuNLxxoGfQWCOHOm5FxDenh/nYLwAdlg5Zg0/JKH1bLzssDEuBt/&#10;U7sPuYgQ9glqKEKoEyl9VpBF33c1cfQurrEYomxyaRq8Rbit5FCpibRYclwosKZNQdl1/2M1rE+7&#10;7eirPVtXmVmeHo1N1cdQ6153oOYgAt3Df/iv/Wk0jMZv8DwTj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Y8qi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fsOPEr0AAADc&#10;AAAADwAAAGRycy9kb3ducmV2LnhtbEWPQWsCMRSE7wX/Q3iCN01UFLsaRURLQRC0256fm+fu4uZl&#10;2cTV/vtGEHocZuYbZrF62Eq01PjSsYbhQIEgzpwpOdeQfu36MxA+IBusHJOGX/KwWnbeFpgYd+cj&#10;taeQiwhhn6CGIoQ6kdJnBVn0A1cTR+/iGoshyiaXpsF7hNtKjpSaSoslx4UCa9oUlF1PN6th/bPf&#10;jg/t2brKvOfpt7Gp+hhp3esO1RxEoEf4D7/an0bDeDKB55l4BOTy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w48S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jhERZb0AAADc&#10;AAAADwAAAGRycy9kb3ducmV2LnhtbEWPQWvCQBSE74L/YXlCb7qrUrGpq4ioCIJgmvb8mn1NQrNv&#10;Q3Yb7b93BcHjMDPfMIvV1daio9ZXjjWMRwoEce5MxYWG7GM3nIPwAdlg7Zg0/JOH1bLfW2Bi3IXP&#10;1KWhEBHCPkENZQhNIqXPS7LoR64hjt6Pay2GKNtCmhYvEW5rOVFqJi1WHBdKbGhTUv6b/lkN66/j&#10;dnrqvq2rzVuRfRqbqf1E65fBWL2DCHQNz/CjfTAapq8z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ERFl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4V20/r4AAADc&#10;AAAADwAAAGRycy9kb3ducmV2LnhtbEWP3WoCMRSE7wu+QziCdzVRqT+rUURsKQiF6ur1cXPcXdyc&#10;LJt0tW9vhEIvh5n5hlms7rYSLTW+dKxh0FcgiDNnSs41pIf31ykIH5ANVo5Jwy95WC07LwtMjLvx&#10;N7X7kIsIYZ+ghiKEOpHSZwVZ9H1XE0fv4hqLIcoml6bBW4TbSg6VGkuLJceFAmvaFJRd9z9Ww/q0&#10;246+2rN1lZnl6dHYVH0Mte51B2oOItA9/If/2p9Gw+htAs8z8QjI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V20/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kMIgjLsAAADc&#10;AAAADwAAAGRycy9kb3ducmV2LnhtbEVPXWvCMBR9H/gfwhV8m4ktG7MaRWQbg8FgWn2+Nte22NyU&#10;Jrbdv18eBns8nO/1drSN6KnztWMNi7kCQVw4U3OpIT++Pb6A8AHZYOOYNPyQh+1m8rDGzLiBv6k/&#10;hFLEEPYZaqhCaDMpfVGRRT93LXHkrq6zGCLsSmk6HGK4bWSi1LO0WHNsqLClfUXF7XC3Gnbnz9f0&#10;q79Y15hlmZ+MzdV7ovVsulArEIHG8C/+c38YDelTXBv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MIgj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/46FF74AAADc&#10;AAAADwAAAGRycy9kb3ducmV2LnhtbEWPQWvCQBSE7wX/w/IEb7qr0lJjNiKlloJQqEbPz+wzCWbf&#10;huw22n/fFYQeh5n5hklXN9uInjpfO9YwnSgQxIUzNZca8v1m/ArCB2SDjWPS8EseVtngKcXEuCt/&#10;U78LpYgQ9glqqEJoEyl9UZFFP3EtcfTOrrMYouxKaTq8Rrht5EypF2mx5rhQYUtvFRWX3Y/VsD5u&#10;3+df/cm6xizK/GBsrj5mWo+GU7UEEegW/sOP9qfRMH9ewP1MPAI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46FF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oNjmN7sAAADc&#10;AAAADwAAAGRycy9kb3ducmV2LnhtbEVPXWvCMBR9F/wP4Qp7s4kKRWujiGxjMBhYuz1fm7u2rLkp&#10;TVa7f788DPZ4ON/5cbKdGGnwrWMNq0SBIK6cabnWUF6fllsQPiAb7ByThh/ycDzMZzlmxt35QmMR&#10;ahFD2GeooQmhz6T0VUMWfeJ64sh9usFiiHCopRnwHsNtJ9dKpdJiy7GhwZ7ODVVfxbfVcPp4fdy8&#10;jTfrOrOry3djS/W81vphsVJ7EIGm8C/+c78YDZs0zo9n4hGQh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NjmN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+6q3/b8AAADc&#10;AAAADwAAAGRycy9kb3ducmV2LnhtbEWPQWvCQBSE74L/YXmFXqTuJgEpaVYPtYEeejEqvT6yr0lo&#10;9m3MbjX117tCocdhZr5his1ke3Gm0XeONSRLBYK4dqbjRsNhXz49g/AB2WDvmDT8kofNej4rMDfu&#10;wjs6V6EREcI+Rw1tCEMupa9bsuiXbiCO3pcbLYYox0aaES8RbnuZKrWSFjuOCy0O9NpS/V39WA2+&#10;PNKpvC7qhfrMGkfpafvxhlo/PiTqBUSgKfyH/9rvRkO2SuB+Jh4Bub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uqt/2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rect id="_x0000_s1026" o:spid="_x0000_s1026" o:spt="1" style="position:absolute;left:5114;top:8285;height:283;width:340;" filled="f" stroked="t" coordsize="21600,21600" o:gfxdata="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49WU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6073;top:8285;height:283;width:454;" filled="f" stroked="t" coordsize="21600,21600" o:gfxdata="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w/PL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32" type="#_x0000_t32" style="position:absolute;left:5752;top:8096;flip:y;height:624;width:1;rotation:-5898240f;" filled="f" stroked="t" coordsize="21600,21600" o:gfxdata="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IE00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6540;top:8409;height:1;width:567;" filled="f" stroked="t" coordsize="21600,21600" o:gfxdata="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aDxcL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103;top:7952;height:433;width:311;" filled="f" stroked="f" coordsize="21600,21600" o:gfxdata="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e3RJb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Q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130;top:7952;height:433;width:311;" filled="f" stroked="f" coordsize="21600,21600" o:gfxdata="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ahdL6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110;top:8262;height:338;width:311;" filled="f" stroked="f" coordsize="21600,21600" o:gfxdata="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JCS/6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157;top:8280;height:338;width:311;" filled="f" stroked="f" coordsize="21600,21600" o:gfxdata="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0O7mW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982;top:8054;height:433;width:311;" filled="f" stroked="f" coordsize="21600,21600" o:gfxdata="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3ccB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676275" cy="200025"/>
            <wp:effectExtent l="0" t="0" r="9525" b="7620"/>
            <wp:docPr id="314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B. </w:t>
      </w:r>
      <w:r>
        <w:rPr>
          <w:color w:val="000000"/>
          <w:szCs w:val="21"/>
        </w:rPr>
        <w:drawing>
          <wp:inline distT="0" distB="0" distL="114300" distR="114300">
            <wp:extent cx="714375" cy="390525"/>
            <wp:effectExtent l="0" t="0" r="0" b="8890"/>
            <wp:docPr id="315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695325" cy="390525"/>
            <wp:effectExtent l="0" t="0" r="0" b="8890"/>
            <wp:docPr id="316" name="图片 1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图片 14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D. </w:t>
      </w:r>
      <w:r>
        <w:rPr>
          <w:color w:val="000000"/>
          <w:szCs w:val="21"/>
        </w:rPr>
        <w:drawing>
          <wp:inline distT="0" distB="0" distL="114300" distR="114300">
            <wp:extent cx="266700" cy="390525"/>
            <wp:effectExtent l="0" t="0" r="0" b="8890"/>
            <wp:docPr id="317" name="图片 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图片 14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D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解析：对整体由牛顿第二定律</w:t>
      </w:r>
      <w:r>
        <w:rPr>
          <w:position w:val="-24"/>
          <w:szCs w:val="21"/>
        </w:rPr>
        <w:object>
          <v:shape id="_x0000_i1173" o:spt="75" type="#_x0000_t75" style="height:16.25pt;width:117.5pt;" o:ole="t" filled="f" o:preferrelative="t" stroked="f" coordsize="21600,21600">
            <v:path/>
            <v:fill on="f" alignshape="1" focussize="0,0"/>
            <v:stroke on="f"/>
            <v:imagedata r:id="rId77" grayscale="f" bilevel="f" o:title=""/>
            <o:lock v:ext="edit" aspectratio="t"/>
            <w10:wrap type="none"/>
            <w10:anchorlock/>
          </v:shape>
          <o:OLEObject Type="Embed" ProgID="Equation.3" ShapeID="_x0000_i1173" DrawAspect="Content" ObjectID="_1468075747" r:id="rId7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对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物体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由牛顿第二定律得</w:t>
      </w:r>
      <w:r>
        <w:rPr>
          <w:position w:val="-10"/>
          <w:szCs w:val="21"/>
        </w:rPr>
        <w:object>
          <v:shape id="_x0000_i1174" o:spt="75" type="#_x0000_t75" style="height:16.25pt;width:73.95pt;" o:ole="t" filled="f" o:preferrelative="t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3" ShapeID="_x0000_i1174" DrawAspect="Content" ObjectID="_1468075748" r:id="rId78">
            <o:LockedField>false</o:LockedField>
          </o:OLEObject>
        </w:objec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rFonts w:hint="eastAsia"/>
          <w:color w:val="000000"/>
          <w:szCs w:val="21"/>
        </w:rPr>
        <w:t>解得</w:t>
      </w:r>
      <w:r>
        <w:rPr>
          <w:position w:val="-24"/>
          <w:szCs w:val="21"/>
        </w:rPr>
        <w:object>
          <v:shape id="_x0000_i1175" o:spt="75" type="#_x0000_t75" style="height:31.5pt;width:42.5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3" ShapeID="_x0000_i1175" DrawAspect="Content" ObjectID="_1468075749" r:id="rId80">
            <o:LockedField>false</o:LockedField>
          </o:OLEObject>
        </w:object>
      </w:r>
      <w:r>
        <w:rPr>
          <w:rFonts w:hint="eastAsia"/>
          <w:color w:val="000000"/>
          <w:szCs w:val="21"/>
        </w:rPr>
        <w:t>，选项D正确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b/>
          <w:color w:val="000000"/>
          <w:szCs w:val="21"/>
        </w:rPr>
        <w:pict>
          <v:group id="_x0000_s3955" o:spid="_x0000_s3955" o:spt="203" style="position:absolute;left:0pt;margin-left:285.15pt;margin-top:55.45pt;height:82.85pt;width:115.6pt;mso-wrap-distance-bottom:0pt;mso-wrap-distance-left:9pt;mso-wrap-distance-right:9pt;mso-wrap-distance-top:0pt;z-index:251691008;mso-width-relative:page;mso-height-relative:page;" coordorigin="1134,5268" coordsize="2312,1657" editas="canvas">
            <o:lock v:ext="edit"/>
            <v:shape id="_x0000_s3956" o:spid="_x0000_s3956" o:spt="75" type="#_x0000_t75" style="position:absolute;left:1134;top:5268;height:1657;width:2312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957" o:spid="_x0000_s3957" o:spt="203" style="position:absolute;left:1388;top:5268;height:1551;width:1712;" coordorigin="1758,5268" coordsize="1712,1551">
              <o:lock v:ext="edit"/>
              <v:group id="_x0000_s3958" o:spid="_x0000_s3958" o:spt="203" style="position:absolute;left:1758;top:5726;height:650;width:1712;" coordorigin="6490,7006" coordsize="1712,650">
                <o:lock v:ext="edit"/>
                <v:shape id="_x0000_s3959" o:spid="_x0000_s3959" o:spt="3" type="#_x0000_t3" style="position:absolute;left:6501;top:7006;height:577;width:1701;" coordsize="21600,21600">
                  <v:path/>
                  <v:fill focussize="0,0"/>
                  <v:stroke/>
                  <v:imagedata o:title=""/>
                  <o:lock v:ext="edit"/>
                </v:shape>
                <v:shape id="_x0000_s3960" o:spid="_x0000_s3960" o:spt="19" type="#_x0000_t19" style="position:absolute;left:6490;top:7327;height:329;width:1701;" filled="f" coordsize="43200,28006" adj="-723659,-10665899,21600,6406">
                  <v:path arrowok="t" o:connectlocs="42800,2269;972,0;21600,6406"/>
                  <v:fill on="f" focussize="0,0"/>
                  <v:stroke/>
                  <v:imagedata o:title=""/>
                  <o:lock v:ext="edit"/>
                </v:shape>
                <v:shape id="_x0000_s3961" o:spid="_x0000_s3961" o:spt="32" type="#_x0000_t32" style="position:absolute;left:6490;top:7299;flip:y;height:113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3962" o:spid="_x0000_s3962" o:spt="32" type="#_x0000_t32" style="position:absolute;left:8201;top:7288;flip:y;height:113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</v:group>
              <v:shape id="_x0000_s3963" o:spid="_x0000_s3963" o:spt="32" type="#_x0000_t32" style="position:absolute;left:2913;top:5782;flip:y;height:510;width:1;rotation:-589824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964" o:spid="_x0000_s3964" o:spt="32" type="#_x0000_t32" style="position:absolute;left:2613;top:5315;flip:y;height:737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965" o:spid="_x0000_s3965" o:spt="3" type="#_x0000_t3" style="position:absolute;left:3113;top:601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3966" o:spid="_x0000_s3966" o:spt="19" type="#_x0000_t19" style="position:absolute;left:2416;top:5496;flip:x y;height:168;width:360;" filled="f" stroked="t" coordsize="43200,42755" adj="-5134301,-8021369,21600,21155">
                <v:path arrowok="t" o:connectlocs="25964,0;10027,2917;21600,21155"/>
                <v:fill on="f" focussize="0,0"/>
                <v:stroke startarrow="block"/>
                <v:imagedata o:title=""/>
                <o:lock v:ext="edit"/>
              </v:shape>
              <v:shape id="_x0000_s3967" o:spid="_x0000_s3967" o:spt="202" type="#_x0000_t202" style="position:absolute;left:2249;top:5268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  <v:shape id="_x0000_s3968" o:spid="_x0000_s3968" o:spt="202" type="#_x0000_t202" style="position:absolute;left:2704;top:5780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</w:p>
                  </w:txbxContent>
                </v:textbox>
              </v:shape>
              <v:shape id="_x0000_s3969" o:spid="_x0000_s3969" o:spt="32" type="#_x0000_t32" style="position:absolute;left:2613;top:6365;flip:y;height:454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970" o:spid="_x0000_s3970" o:spt="202" type="#_x0000_t202" style="position:absolute;left:2284;top:6552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O</w:t>
                      </w:r>
                      <w:r>
                        <w:rPr>
                          <w:i/>
                          <w:iCs/>
                        </w:rPr>
                        <w:t>'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color w:val="000000"/>
          <w:szCs w:val="21"/>
        </w:rPr>
        <w:t>6.如图，一硬币（可视为质点）置于水平圆盘上，硬币与竖直转轴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318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的距离为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，已知硬币与圆盘之间的动摩擦因数为</w:t>
      </w:r>
      <w:r>
        <w:rPr>
          <w:i/>
          <w:iCs/>
        </w:rPr>
        <w:t>μ</w:t>
      </w:r>
      <w:r>
        <w:rPr>
          <w:color w:val="000000"/>
          <w:szCs w:val="21"/>
        </w:rPr>
        <w:t>（最大静摩擦力等于滑动摩擦力），重力加速度大小为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。若硬币与圆盘一起绕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319" name="图片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" name="图片 15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轴匀速转动，则圆盘转动的最大角速度为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504825" cy="447675"/>
            <wp:effectExtent l="0" t="0" r="9525" b="8890"/>
            <wp:docPr id="320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" name="图片 1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. </w:t>
      </w:r>
      <w:r>
        <w:rPr>
          <w:color w:val="000000"/>
          <w:szCs w:val="21"/>
        </w:rPr>
        <w:drawing>
          <wp:inline distT="0" distB="0" distL="114300" distR="114300">
            <wp:extent cx="381000" cy="447675"/>
            <wp:effectExtent l="0" t="0" r="0" b="8890"/>
            <wp:docPr id="321" name="图片 1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图片 15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409575" cy="390525"/>
            <wp:effectExtent l="0" t="0" r="9525" b="8890"/>
            <wp:docPr id="322" name="图片 1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图片 1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drawing>
          <wp:inline distT="0" distB="0" distL="114300" distR="114300">
            <wp:extent cx="457200" cy="447675"/>
            <wp:effectExtent l="0" t="0" r="0" b="8890"/>
            <wp:docPr id="323" name="图片 1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图片 15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B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解析：最大静摩擦力提供向心力</w:t>
      </w:r>
      <w:r>
        <w:rPr>
          <w:position w:val="-10"/>
          <w:szCs w:val="21"/>
        </w:rPr>
        <w:object>
          <v:shape id="_x0000_i1182" o:spt="75" type="#_x0000_t75" style="height:18.3pt;width:67.85pt;" o:ole="t" filled="f" o:preferrelative="t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3" ShapeID="_x0000_i1182" DrawAspect="Content" ObjectID="_1468075750" r:id="rId82">
            <o:LockedField>false</o:LockedField>
          </o:OLEObject>
        </w:objec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t>解得</w:t>
      </w:r>
      <w:r>
        <w:rPr>
          <w:position w:val="-26"/>
          <w:szCs w:val="21"/>
        </w:rPr>
        <w:object>
          <v:shape id="_x0000_i1183" o:spt="75" type="#_x0000_t75" style="height:35.55pt;width:50.6pt;" o:ole="t" filled="f" o:preferrelative="t" stroked="f" coordsize="21600,21600">
            <v:path/>
            <v:fill on="f" alignshape="1" focussize="0,0"/>
            <v:stroke on="f"/>
            <v:imagedata r:id="rId85" grayscale="f" bilevel="f" o:title=""/>
            <o:lock v:ext="edit" aspectratio="t"/>
            <w10:wrap type="none"/>
            <w10:anchorlock/>
          </v:shape>
          <o:OLEObject Type="Embed" ProgID="Equation.3" ShapeID="_x0000_i1183" DrawAspect="Content" ObjectID="_1468075751" r:id="rId84">
            <o:LockedField>false</o:LockedField>
          </o:OLEObject>
        </w:object>
      </w:r>
      <w:r>
        <w:rPr>
          <w:color w:val="000000"/>
          <w:szCs w:val="21"/>
        </w:rPr>
        <w:t>，选项</w:t>
      </w:r>
      <w:r>
        <w:rPr>
          <w:rFonts w:hint="eastAsia"/>
          <w:color w:val="000000"/>
          <w:szCs w:val="21"/>
        </w:rPr>
        <w:t>B正确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 xml:space="preserve">二、多项选择题： 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919220</wp:posOffset>
                </wp:positionH>
                <wp:positionV relativeFrom="paragraph">
                  <wp:posOffset>573405</wp:posOffset>
                </wp:positionV>
                <wp:extent cx="1626870" cy="1240790"/>
                <wp:effectExtent l="0" t="0" r="0" b="0"/>
                <wp:wrapSquare wrapText="bothSides"/>
                <wp:docPr id="386" name="画布 3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85" name="组合 385"/>
                        <wpg:cNvGrpSpPr/>
                        <wpg:grpSpPr>
                          <a:xfrm>
                            <a:off x="293370" y="115570"/>
                            <a:ext cx="1171575" cy="1080135"/>
                            <a:chOff x="7339" y="6307"/>
                            <a:chExt cx="1845" cy="1701"/>
                          </a:xfrm>
                        </wpg:grpSpPr>
                        <wpg:grpSp>
                          <wpg:cNvPr id="380" name="组合 380"/>
                          <wpg:cNvGrpSpPr/>
                          <wpg:grpSpPr>
                            <a:xfrm>
                              <a:off x="7339" y="6307"/>
                              <a:ext cx="1845" cy="1701"/>
                              <a:chOff x="285" y="11866"/>
                              <a:chExt cx="1662" cy="1576"/>
                            </a:xfrm>
                          </wpg:grpSpPr>
                          <wps:wsp>
                            <wps:cNvPr id="375" name="直接连接符 375"/>
                            <wps:cNvSpPr/>
                            <wps:spPr>
                              <a:xfrm flipV="1">
                                <a:off x="372" y="11918"/>
                                <a:ext cx="1" cy="119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376" name="直接连接符 376"/>
                            <wps:cNvSpPr/>
                            <wps:spPr>
                              <a:xfrm>
                                <a:off x="383" y="13093"/>
                                <a:ext cx="1375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377" name="文本框 377"/>
                            <wps:cNvSpPr txBox="1"/>
                            <wps:spPr>
                              <a:xfrm>
                                <a:off x="1657" y="13055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ν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378" name="文本框 378"/>
                            <wps:cNvSpPr txBox="1"/>
                            <wps:spPr>
                              <a:xfrm>
                                <a:off x="463" y="11866"/>
                                <a:ext cx="31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</w:rPr>
                                    <w:t>U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  <w:vertAlign w:val="subscript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379" name="文本框 379"/>
                            <wps:cNvSpPr txBox="1"/>
                            <wps:spPr>
                              <a:xfrm>
                                <a:off x="285" y="13111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381" name="直接箭头连接符 381"/>
                          <wps:cNvCnPr/>
                          <wps:spPr>
                            <a:xfrm rot="13200000" flipH="1" flipV="1">
                              <a:off x="8145" y="6570"/>
                              <a:ext cx="1" cy="119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82" name="直接箭头连接符 382"/>
                          <wps:cNvCnPr/>
                          <wps:spPr>
                            <a:xfrm rot="13200000" flipH="1" flipV="1">
                              <a:off x="8494" y="6591"/>
                              <a:ext cx="1" cy="119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83" name="文本框 383"/>
                          <wps:cNvSpPr txBox="1"/>
                          <wps:spPr>
                            <a:xfrm>
                              <a:off x="7808" y="6769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钠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84" name="文本框 384"/>
                          <wps:cNvSpPr txBox="1"/>
                          <wps:spPr>
                            <a:xfrm>
                              <a:off x="8614" y="6968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钙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8.6pt;margin-top:45.15pt;height:97.7pt;width:128.1pt;mso-wrap-distance-bottom:0pt;mso-wrap-distance-left:9pt;mso-wrap-distance-right:9pt;mso-wrap-distance-top:0pt;z-index:251692032;mso-width-relative:page;mso-height-relative:page;" coordsize="1626870,1240790" editas="canvas" o:gfxdata="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">
                <o:lock v:ext="edit" aspectratio="f"/>
                <v:rect id="_x0000_s1026" o:spid="_x0000_s1026" o:spt="1" style="position:absolute;left:0;top:0;height:1240790;width:1626870;" filled="f" stroked="f" coordsize="21600,21600" o:gfxdata="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293370;top:115570;height:1080135;width:1171575;" coordorigin="7339,6307" coordsize="1845,1701" o:gfxdata="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">
                  <o:lock v:ext="edit" aspectratio="f"/>
                  <v:group id="_x0000_s1026" o:spid="_x0000_s1026" o:spt="203" style="position:absolute;left:7339;top:6307;height:1701;width:1845;" coordorigin="285,11866" coordsize="1662,1576" o:gfxdata="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BNjfBquQAAANwAAAAPAAAAAAAAAAEAIAAAACIAAABkcnMvZG93bnJldi54bWxQSwEC&#10;FAAUAAAACACHTuJAMy8FnjsAAAA5AAAAFQAAAAAAAAABACAAAAAIAQAAZHJzL2dyb3Vwc2hhcGV4&#10;bWwueG1sUEsFBgAAAAAGAAYAYAEAAMUDAAAAAA==&#10;">
                    <o:lock v:ext="edit" aspectratio="f"/>
                    <v:line id="_x0000_s1026" o:spid="_x0000_s1026" o:spt="20" style="position:absolute;left:372;top:11918;flip:y;height:1193;width:1;" filled="f" stroked="t" coordsize="21600,21600" o:gfxdata="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T6+Y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383;top:13093;height:1;width:1375;" filled="f" stroked="t" coordsize="21600,21600" o:gfxdata="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wmiRN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shape id="_x0000_s1026" o:spid="_x0000_s1026" o:spt="202" type="#_x0000_t202" style="position:absolute;left:1657;top:13055;height:331;width:290;" filled="f" stroked="f" coordsize="21600,21600" o:gfxdata="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2r04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ν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63;top:11866;height:331;width:310;" filled="f" stroked="f" coordsize="21600,21600" o:gfxdata="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w0R/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</w:rPr>
                              <w:t>U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5;top:13111;height:331;width:290;" filled="f" stroked="f" coordsize="21600,21600" o:gfxdata="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3jiY7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32" type="#_x0000_t32" style="position:absolute;left:8145;top:6570;flip:x y;height:1191;width:1;rotation:-9175040f;" filled="f" stroked="t" coordsize="21600,21600" o:gfxdata="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ZhlX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494;top:6591;flip:x y;height:1191;width:1;rotation:-9175040f;" filled="f" stroked="t" coordsize="21600,21600" o:gfxdata="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7SHI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7808;top:6769;height:304;width:432;" filled="f" stroked="f" coordsize="21600,21600" o:gfxdata="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0Wlr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钠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614;top:6968;height:304;width:432;" filled="f" stroked="f" coordsize="21600,21600" o:gfxdata="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isPdq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钙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7.对于钠和钙两种金属，其遏止电压</w:t>
      </w:r>
      <w:r>
        <w:rPr>
          <w:rFonts w:hint="eastAsia"/>
          <w:i/>
          <w:color w:val="000000"/>
          <w:szCs w:val="21"/>
        </w:rPr>
        <w:t>U</w:t>
      </w:r>
      <w:r>
        <w:rPr>
          <w:rFonts w:hint="eastAsia"/>
          <w:i/>
          <w:color w:val="000000"/>
          <w:szCs w:val="21"/>
          <w:vertAlign w:val="subscript"/>
        </w:rPr>
        <w:t>C</w:t>
      </w:r>
      <w:r>
        <w:rPr>
          <w:color w:val="000000"/>
          <w:szCs w:val="21"/>
        </w:rPr>
        <w:t>与入射光频率</w:t>
      </w:r>
      <w:r>
        <w:rPr>
          <w:i/>
          <w:iCs/>
        </w:rPr>
        <w:t>ν</w:t>
      </w:r>
      <w:r>
        <w:rPr>
          <w:color w:val="000000"/>
          <w:szCs w:val="21"/>
        </w:rPr>
        <w:t>的关系如图所示。用</w:t>
      </w:r>
      <w:r>
        <w:rPr>
          <w:i/>
          <w:color w:val="000000"/>
          <w:szCs w:val="21"/>
        </w:rPr>
        <w:t>h、e</w:t>
      </w:r>
      <w:r>
        <w:rPr>
          <w:color w:val="000000"/>
          <w:szCs w:val="21"/>
        </w:rPr>
        <w:t>分别表示普朗克常量和电子电荷量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钠的逸出功小于钙的逸出功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. 图中直线的斜率为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255"/>
            <wp:docPr id="324" name="图片 1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" name="图片 1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在得到这两条直线时，必须保证入射光的光强相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若这两种金属产生的光电子具有相同的最大初动能，则照射到钠的光频率较高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AB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解析：</w:t>
      </w:r>
      <w:r>
        <w:rPr>
          <w:rFonts w:hint="eastAsia"/>
          <w:color w:val="000000"/>
          <w:szCs w:val="21"/>
        </w:rPr>
        <w:t>由光电效应方程</w:t>
      </w:r>
      <w:r>
        <w:rPr>
          <w:position w:val="-12"/>
        </w:rPr>
        <w:object>
          <v:shape id="_x0000_i1185" o:spt="75" type="#_x0000_t75" style="height:18pt;width:107.45pt;" o:ole="t" filled="f" o:preferrelative="t" stroked="f" coordsize="21600,21600">
            <v:path/>
            <v:fill on="f" alignshape="1" focussize="0,0"/>
            <v:stroke on="f"/>
            <v:imagedata r:id="rId87" grayscale="f" bilevel="f" o:title=""/>
            <o:lock v:ext="edit" aspectratio="t"/>
            <w10:wrap type="none"/>
            <w10:anchorlock/>
          </v:shape>
          <o:OLEObject Type="Embed" ProgID="Equation.3" ShapeID="_x0000_i1185" DrawAspect="Content" ObjectID="_1468075752" r:id="rId86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即</w:t>
      </w:r>
      <w:r>
        <w:rPr>
          <w:position w:val="-24"/>
        </w:rPr>
        <w:object>
          <v:shape id="_x0000_i1186" o:spt="75" type="#_x0000_t75" style="height:31.95pt;width:81.3pt;" o:ole="t" filled="f" o:preferrelative="t" stroked="f" coordsize="21600,21600">
            <v:path/>
            <v:fill on="f" alignshape="1" focussize="0,0"/>
            <v:stroke on="f"/>
            <v:imagedata r:id="rId89" grayscale="f" bilevel="f" o:title=""/>
            <o:lock v:ext="edit" aspectratio="t"/>
            <w10:wrap type="none"/>
            <w10:anchorlock/>
          </v:shape>
          <o:OLEObject Type="Embed" ProgID="Equation.3" ShapeID="_x0000_i1186" DrawAspect="Content" ObjectID="_1468075753" r:id="rId88">
            <o:LockedField>false</o:LockedField>
          </o:OLEObject>
        </w:object>
      </w:r>
      <w:r>
        <w:rPr>
          <w:color w:val="000000"/>
          <w:szCs w:val="21"/>
        </w:rPr>
        <w:t>，可见图中直线的斜率为</w:t>
      </w:r>
      <w:r>
        <w:rPr>
          <w:position w:val="-24"/>
        </w:rPr>
        <w:object>
          <v:shape id="_x0000_i1187" o:spt="75" type="#_x0000_t75" style="height:31pt;width:12.05pt;" o:ole="t" filled="f" o:preferrelative="t" stroked="f" coordsize="21600,21600">
            <v:path/>
            <v:fill on="f" alignshape="1" focussize="0,0"/>
            <v:stroke on="f"/>
            <v:imagedata r:id="rId91" grayscale="f" bilevel="f" o:title=""/>
            <o:lock v:ext="edit" aspectratio="t"/>
            <w10:wrap type="none"/>
            <w10:anchorlock/>
          </v:shape>
          <o:OLEObject Type="Embed" ProgID="Equation.3" ShapeID="_x0000_i1187" DrawAspect="Content" ObjectID="_1468075754" r:id="rId90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rFonts w:hint="eastAsia"/>
          <w:color w:val="000000"/>
          <w:szCs w:val="21"/>
        </w:rPr>
        <w:t>选项B正确；对照公式和图线可知，</w:t>
      </w:r>
      <w:r>
        <w:rPr>
          <w:rFonts w:hint="eastAsia"/>
          <w:i/>
          <w:color w:val="000000"/>
          <w:szCs w:val="21"/>
        </w:rPr>
        <w:t>U</w:t>
      </w:r>
      <w:r>
        <w:rPr>
          <w:rFonts w:hint="eastAsia"/>
          <w:i/>
          <w:color w:val="000000"/>
          <w:szCs w:val="21"/>
          <w:vertAlign w:val="subscript"/>
        </w:rPr>
        <w:t>C</w:t>
      </w:r>
      <w:r>
        <w:rPr>
          <w:rFonts w:hint="eastAsia"/>
          <w:color w:val="000000"/>
          <w:szCs w:val="21"/>
        </w:rPr>
        <w:t>相同时，频率低的</w:t>
      </w:r>
      <w:r>
        <w:rPr>
          <w:color w:val="000000"/>
          <w:szCs w:val="21"/>
        </w:rPr>
        <w:t>逸出功小</w:t>
      </w:r>
      <w:r>
        <w:rPr>
          <w:rFonts w:hint="eastAsia"/>
          <w:color w:val="000000"/>
          <w:szCs w:val="21"/>
        </w:rPr>
        <w:t>，A正确；由光电效应方程</w:t>
      </w:r>
      <w:r>
        <w:rPr>
          <w:position w:val="-12"/>
        </w:rPr>
        <w:object>
          <v:shape id="_x0000_i1188" o:spt="75" type="#_x0000_t75" style="height:18pt;width:107.45pt;" o:ole="t" filled="f" o:preferrelative="t" stroked="f" coordsize="21600,21600">
            <v:path/>
            <v:fill on="f" alignshape="1" focussize="0,0"/>
            <v:stroke on="f"/>
            <v:imagedata r:id="rId87" grayscale="f" bilevel="f" o:title=""/>
            <o:lock v:ext="edit" aspectratio="t"/>
            <w10:wrap type="none"/>
            <w10:anchorlock/>
          </v:shape>
          <o:OLEObject Type="Embed" ProgID="Equation.3" ShapeID="_x0000_i1188" DrawAspect="Content" ObjectID="_1468075755" r:id="rId92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产生的光电子具有相同的最大初动能，钠的逸出功小于钙的逸出功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所以照射到钠的光频率较</w:t>
      </w:r>
      <w:r>
        <w:rPr>
          <w:rFonts w:hint="eastAsia"/>
          <w:color w:val="000000"/>
          <w:szCs w:val="21"/>
        </w:rPr>
        <w:t>低，D错误；只要照射光的频率大于极限频率，就能发生光电效应，与照射光的强度无关，C错误；故选AB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8.如图，一理想变压器输入端接交流恒压源，输出端电路由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、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和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三个电阻构成。将该变压器原、副线圈的匝数比由5：1改为10：1后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pict>
          <v:group id="_x0000_s3984" o:spid="_x0000_s3984" o:spt="203" style="position:absolute;left:0pt;margin-left:246.65pt;margin-top:29.25pt;height:74.25pt;width:110.45pt;mso-wrap-distance-bottom:0pt;mso-wrap-distance-left:9pt;mso-wrap-distance-right:9pt;mso-wrap-distance-top:0pt;z-index:251693056;mso-width-relative:page;mso-height-relative:page;" coordorigin="1343,5210" coordsize="2209,1485" editas="canvas">
            <o:lock v:ext="edit"/>
            <v:shape id="_x0000_s3985" o:spid="_x0000_s3985" o:spt="75" type="#_x0000_t75" style="position:absolute;left:1343;top:5210;height:1485;width:2209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986" o:spid="_x0000_s3986" o:spt="203" style="position:absolute;left:1585;top:5461;height:981;width:1967;" coordorigin="4448,6163" coordsize="1967,981">
              <o:lock v:ext="edit"/>
              <v:group id="_x0000_s3987" o:spid="_x0000_s3987" o:spt="203" style="position:absolute;left:4843;top:6362;height:648;width:283;" coordorigin="8932,8400" coordsize="332,675">
                <o:lock v:ext="edit"/>
                <v:group id="_x0000_s3988" o:spid="_x0000_s3988" o:spt="203" style="position:absolute;left:8932;top:8414;height:632;width:101;" coordorigin="2649,2436" coordsize="546,5069">
                  <o:lock v:ext="edit"/>
                  <v:shape id="_x0000_s3989" o:spid="_x0000_s3989" o:spt="19" type="#_x0000_t19" style="position:absolute;left:2649;top:2436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3990" o:spid="_x0000_s3990" o:spt="19" type="#_x0000_t19" style="position:absolute;left:2649;top:344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3991" o:spid="_x0000_s3991" o:spt="19" type="#_x0000_t19" style="position:absolute;left:2649;top:650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3992" o:spid="_x0000_s3992" o:spt="19" type="#_x0000_t19" style="position:absolute;left:2649;top:548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3993" o:spid="_x0000_s3993" o:spt="19" type="#_x0000_t19" style="position:absolute;left:2664;top:446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</v:group>
                <v:shape id="_x0000_s3994" o:spid="_x0000_s3994" o:spt="19" type="#_x0000_t19" style="position:absolute;left:9166;top:8533;flip:x;height:125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shape id="_x0000_s3995" o:spid="_x0000_s3995" o:spt="19" type="#_x0000_t19" style="position:absolute;left:9166;top:8788;flip:x;height:125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shape id="_x0000_s3996" o:spid="_x0000_s3996" o:spt="19" type="#_x0000_t19" style="position:absolute;left:9163;top:8660;flip:x;height:126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line id="_x0000_s3997" o:spid="_x0000_s3997" o:spt="20" style="position:absolute;left:9093;top:8400;height:675;width:0;" coordsize="21600,21600">
                  <v:path arrowok="t"/>
                  <v:fill focussize="0,0"/>
                  <v:stroke weight="2.25pt"/>
                  <v:imagedata o:title=""/>
                  <o:lock v:ext="edit"/>
                </v:line>
              </v:group>
              <v:shape id="xjhzja28" o:spid="_x0000_s3998" style="position:absolute;left:5137;top:6866;height:264;width:964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xjhzja28" o:spid="_x0000_s3999" style="position:absolute;left:5135;top:6223;flip:y;height:264;width:964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4000" o:spid="_x0000_s4000" o:spt="32" type="#_x0000_t32" style="position:absolute;left:5414;top:6223;flip:y;height:899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xjhzja28" o:spid="_x0000_s4001" style="position:absolute;left:4520;top:6240;flip:x y;height:135;width:340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xjhzja28" o:spid="_x0000_s4002" style="position:absolute;left:4505;top:7006;flip:x;height:135;width:340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4003" o:spid="_x0000_s4003" o:spt="32" type="#_x0000_t32" style="position:absolute;left:6100;top:6216;flip:y;height:899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rect id="_x0000_s4004" o:spid="_x0000_s4004" o:spt="1" style="position:absolute;left:5966;top:6622;height:96;width:283;rotation:5898240f;" coordsize="21600,21600">
                <v:path/>
                <v:fill focussize="0,0"/>
                <v:stroke/>
                <v:imagedata o:title=""/>
                <o:lock v:ext="edit"/>
              </v:rect>
              <v:shape id="_x0000_s4005" o:spid="_x0000_s4005" o:spt="202" type="#_x0000_t202" style="position:absolute;left:6100;top:6554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rect id="_x0000_s4006" o:spid="_x0000_s4006" o:spt="1" style="position:absolute;left:5225;top:6665;height:96;width:396;rotation:5898240f;" coordsize="21600,21600">
                <v:path/>
                <v:fill focussize="0,0"/>
                <v:stroke/>
                <v:imagedata o:title=""/>
                <o:lock v:ext="edit"/>
              </v:rect>
              <v:shape id="_x0000_s4007" o:spid="_x0000_s4007" o:spt="202" type="#_x0000_t202" style="position:absolute;left:5411;top:6576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4008" o:spid="_x0000_s4008" o:spt="202" type="#_x0000_t202" style="position:absolute;left:5614;top:6279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rect id="_x0000_s4009" o:spid="_x0000_s4009" o:spt="1" style="position:absolute;left:5623;top:6163;flip:x;height:113;width:283;" coordsize="21600,21600">
                <v:path/>
                <v:fill focussize="0,0"/>
                <v:stroke/>
                <v:imagedata o:title=""/>
                <o:lock v:ext="edit"/>
              </v:rect>
              <v:shape id="_x0000_s4010" o:spid="_x0000_s4010" o:spt="3" type="#_x0000_t3" style="position:absolute;left:5393;top:6193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4011" o:spid="_x0000_s4011" o:spt="3" type="#_x0000_t3" style="position:absolute;left:5397;top:708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rect id="_x0000_s4012" o:spid="_x0000_s4012" o:spt="1" style="position:absolute;left:4395;top:6518;flip:x;height:169;width:282;rotation:5898240f;" stroked="f" coordsize="21600,21600">
                <v:path/>
                <v:fill focussize="0,0"/>
                <v:stroke on="f"/>
                <v:imagedata o:title=""/>
                <o:lock v:ext="edit"/>
              </v:rect>
              <v:shape id="_x0000_s4013" o:spid="_x0000_s4013" o:spt="3" type="#_x0000_t3" style="position:absolute;left:4473;top:6462;height:57;width:57;" filled="f" coordsize="21600,21600">
                <v:path/>
                <v:fill on="f" focussize="0,0"/>
                <v:stroke/>
                <v:imagedata o:title=""/>
                <o:lock v:ext="edit"/>
              </v:shape>
              <v:shape id="_x0000_s4014" o:spid="_x0000_s4014" o:spt="3" type="#_x0000_t3" style="position:absolute;left:4482;top:6916;height:57;width:57;" filled="f" coordsize="21600,21600">
                <v:path/>
                <v:fill on="f" focussize="0,0"/>
                <v:stroke/>
                <v:imagedata o:title=""/>
                <o:lock v:ext="edit"/>
              </v:shape>
              <v:shape id="_x0000_s4015" o:spid="_x0000_s4015" o:spt="32" type="#_x0000_t32" style="position:absolute;left:4502;top:6244;flip:y;height:227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4016" o:spid="_x0000_s4016" o:spt="32" type="#_x0000_t32" style="position:absolute;left:4514;top:6981;flip:y;height:136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4017" o:spid="_x0000_s4017" style="position:absolute;left:4448;top:6653;flip:y;height:69;width:116;" filled="f" coordsize="7233,4000" path="m0,2000hbc66,2116,133,2233,200,2347c267,2461,333,2575,400,2684c467,2793,533,2900,600,3000c667,3100,733,3196,800,3285c867,3374,933,3458,1000,3532c1067,3606,1133,3674,1200,3732c1267,3790,1333,3839,1400,3879c1467,3919,1533,3950,1600,3970c1667,3990,1733,4000,1800,4000c1867,4000,1933,3990,2000,3970c2067,3950,2133,3919,2200,3879c2267,3839,2333,3790,2400,3732c2467,3674,2533,3606,2600,3532c2667,3458,2733,3375,2800,3286c2867,3197,2933,3100,3000,3000c3067,2900,3133,2793,3200,2684c3267,2575,3333,2462,3400,2348c3467,2234,3533,2116,3600,2000c3667,1884,3733,1767,3800,1653c3867,1539,3933,1425,4000,1316c4067,1207,4133,1100,4200,1000c4267,900,4333,804,4400,715c4467,626,4533,542,4600,468c4667,394,4733,326,4800,268c4867,210,4933,161,5000,121c5067,81,5133,50,5200,30c5267,10,5333,0,5400,0c5467,0,5533,10,5600,30c5667,50,5733,80,5800,120c5867,160,5933,210,6000,268c6067,326,6133,394,6200,468c6267,542,6333,625,6400,714c6467,803,6533,900,6600,1000c6667,1100,6733,1206,6800,1315c6867,1424,6933,1538,7000,1652c7067,1766,7167,1941,7200,1999c7233,2057,7216,2028,7200,1999hbe">
                <v:path arrowok="t"/>
                <v:fill on="f" focussize="0,0"/>
                <v:stroke/>
                <v:imagedata o:title=""/>
                <o:lock v:ext="edit"/>
              </v:shape>
            </v:group>
            <w10:wrap type="square"/>
          </v:group>
        </w:pict>
      </w:r>
      <w:r>
        <w:rPr>
          <w:color w:val="000000"/>
          <w:szCs w:val="21"/>
        </w:rPr>
        <w:t>A. 流经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的电流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325" name="图片 1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" name="图片 16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两端的电压增加到原来的2倍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两端的电压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326" name="图片 1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" name="图片 16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电阻上总的热功率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327" name="图片 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图片 16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CD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解析：</w:t>
      </w:r>
      <w:r>
        <w:rPr>
          <w:rFonts w:hint="eastAsia"/>
          <w:color w:val="000000"/>
          <w:szCs w:val="21"/>
        </w:rPr>
        <w:t>由变压器公式</w:t>
      </w:r>
      <w:r>
        <w:rPr>
          <w:rFonts w:eastAsia="新宋体"/>
          <w:position w:val="-30"/>
          <w:szCs w:val="21"/>
        </w:rPr>
        <w:object>
          <v:shape id="_x0000_i1192" o:spt="75" type="#_x0000_t75" style="height:30.75pt;width:42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3" ShapeID="_x0000_i1192" DrawAspect="Content" ObjectID="_1468075756" r:id="rId93">
            <o:LockedField>false</o:LockedField>
          </o:OLEObject>
        </w:object>
      </w:r>
      <w:r>
        <w:rPr>
          <w:rFonts w:hint="eastAsia" w:eastAsia="新宋体"/>
          <w:position w:val="-32"/>
          <w:szCs w:val="21"/>
        </w:rPr>
        <w:t xml:space="preserve"> </w:t>
      </w:r>
      <w:r>
        <w:rPr>
          <w:rFonts w:hint="eastAsia"/>
          <w:color w:val="000000"/>
          <w:szCs w:val="21"/>
        </w:rPr>
        <w:t>得</w:t>
      </w:r>
      <w:r>
        <w:rPr>
          <w:rFonts w:hint="eastAsia" w:eastAsia="新宋体"/>
          <w:position w:val="-32"/>
          <w:szCs w:val="21"/>
        </w:rPr>
        <w:t xml:space="preserve">  </w:t>
      </w:r>
      <w:r>
        <w:rPr>
          <w:rFonts w:eastAsia="新宋体"/>
          <w:position w:val="-30"/>
          <w:szCs w:val="21"/>
        </w:rPr>
        <w:object>
          <v:shape id="_x0000_i1193" o:spt="75" type="#_x0000_t75" style="height:31.5pt;width:40.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3" ShapeID="_x0000_i1193" DrawAspect="Content" ObjectID="_1468075757" r:id="rId95">
            <o:LockedField>false</o:LockedField>
          </o:OLEObject>
        </w:object>
      </w:r>
      <w:r>
        <w:rPr>
          <w:color w:val="000000"/>
          <w:szCs w:val="21"/>
        </w:rPr>
        <w:t>，将该变压器原、副线圈的匝数比由5：1改为10：1后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变压器副线圈的电压减小为原来的</w:t>
      </w:r>
      <w:r>
        <w:rPr>
          <w:position w:val="-24"/>
        </w:rPr>
        <w:object>
          <v:shape id="_x0000_i1194" o:spt="75" type="#_x0000_t75" style="height:30pt;width:1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194" DrawAspect="Content" ObjectID="_1468075758" r:id="rId97">
            <o:LockedField>false</o:LockedField>
          </o:OLEObject>
        </w:object>
      </w:r>
      <w:r>
        <w:rPr>
          <w:rFonts w:hint="eastAsia"/>
          <w:color w:val="000000"/>
          <w:szCs w:val="21"/>
        </w:rPr>
        <w:t>，即</w:t>
      </w:r>
      <w:r>
        <w:rPr>
          <w:position w:val="-24"/>
        </w:rPr>
        <w:object>
          <v:shape id="_x0000_i1195" o:spt="75" type="#_x0000_t75" style="height:30pt;width:39pt;" o:ole="t" filled="f" o:preferrelative="t" stroked="f" coordsize="21600,21600">
            <v:path/>
            <v:fill on="f" alignshape="1" focussize="0,0"/>
            <v:stroke on="f"/>
            <v:imagedata r:id="rId100" grayscale="f" bilevel="f" o:title=""/>
            <o:lock v:ext="edit" aspectratio="t"/>
            <w10:wrap type="none"/>
            <w10:anchorlock/>
          </v:shape>
          <o:OLEObject Type="Embed" ProgID="Equation.3" ShapeID="_x0000_i1195" DrawAspect="Content" ObjectID="_1468075759" r:id="rId99">
            <o:LockedField>false</o:LockedField>
          </o:OLEObject>
        </w:object>
      </w:r>
      <w:r>
        <w:rPr>
          <w:rFonts w:hint="eastAsia"/>
          <w:color w:val="000000"/>
          <w:szCs w:val="21"/>
        </w:rPr>
        <w:t>，所以每个电阻的电流减小为原来的</w:t>
      </w:r>
      <w:r>
        <w:rPr>
          <w:position w:val="-24"/>
        </w:rPr>
        <w:object>
          <v:shape id="_x0000_i1196" o:spt="75" type="#_x0000_t75" style="height:30pt;width:1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196" DrawAspect="Content" ObjectID="_1468075760" r:id="rId10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流经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的电流减小到原来的</w:t>
      </w:r>
      <w:r>
        <w:rPr>
          <w:position w:val="-24"/>
        </w:rPr>
        <w:object>
          <v:shape id="_x0000_i1197" o:spt="75" type="#_x0000_t75" style="height:30pt;width:1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197" DrawAspect="Content" ObjectID="_1468075761" r:id="rId102">
            <o:LockedField>false</o:LockedField>
          </o:OLEObject>
        </w:object>
      </w:r>
      <w:r>
        <w:rPr>
          <w:rFonts w:hint="eastAsia"/>
          <w:color w:val="000000"/>
          <w:szCs w:val="21"/>
        </w:rPr>
        <w:t>，A错误；电阻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两端的电压</w:t>
      </w:r>
      <w:r>
        <w:rPr>
          <w:rFonts w:hint="eastAsia"/>
          <w:color w:val="000000"/>
          <w:szCs w:val="21"/>
        </w:rPr>
        <w:t>减小</w:t>
      </w:r>
      <w:r>
        <w:rPr>
          <w:color w:val="000000"/>
          <w:szCs w:val="21"/>
        </w:rPr>
        <w:t>到原来的</w:t>
      </w:r>
      <w:r>
        <w:rPr>
          <w:position w:val="-24"/>
        </w:rPr>
        <w:object>
          <v:shape id="_x0000_i1198" o:spt="75" type="#_x0000_t75" style="height:30pt;width:1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198" DrawAspect="Content" ObjectID="_1468075762" r:id="rId103">
            <o:LockedField>false</o:LockedField>
          </o:OLEObject>
        </w:object>
      </w:r>
      <w:r>
        <w:rPr>
          <w:rFonts w:hint="eastAsia"/>
          <w:color w:val="000000"/>
          <w:szCs w:val="21"/>
        </w:rPr>
        <w:t>，B错误；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两端的电压减小到原来的</w:t>
      </w:r>
      <w:r>
        <w:rPr>
          <w:position w:val="-24"/>
        </w:rPr>
        <w:object>
          <v:shape id="_x0000_i1199" o:spt="75" type="#_x0000_t75" style="height:30pt;width:1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199" DrawAspect="Content" ObjectID="_1468075763" r:id="rId104">
            <o:LockedField>false</o:LockedField>
          </o:OLEObject>
        </w:object>
      </w:r>
      <w:r>
        <w:rPr>
          <w:rFonts w:hint="eastAsia"/>
          <w:color w:val="000000"/>
          <w:szCs w:val="21"/>
        </w:rPr>
        <w:t>，C正确；</w:t>
      </w:r>
      <w:r>
        <w:rPr>
          <w:color w:val="000000"/>
          <w:szCs w:val="21"/>
        </w:rPr>
        <w:t>电阻上总的热功率</w:t>
      </w:r>
      <w:r>
        <w:rPr>
          <w:position w:val="-32"/>
        </w:rPr>
        <w:object>
          <v:shape id="_x0000_i1200" o:spt="75" type="#_x0000_t75" style="height:35.8pt;width:96.95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3" ShapeID="_x0000_i1200" DrawAspect="Content" ObjectID="_1468075764" r:id="rId105">
            <o:LockedField>false</o:LockedField>
          </o:OLEObject>
        </w:object>
      </w:r>
      <w:r>
        <w:rPr>
          <w:rFonts w:hint="eastAsia"/>
          <w:color w:val="000000"/>
          <w:szCs w:val="21"/>
        </w:rPr>
        <w:t>，选项D正确。故选CD。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670935</wp:posOffset>
                </wp:positionH>
                <wp:positionV relativeFrom="paragraph">
                  <wp:posOffset>520065</wp:posOffset>
                </wp:positionV>
                <wp:extent cx="1890395" cy="1374140"/>
                <wp:effectExtent l="0" t="0" r="0" b="0"/>
                <wp:wrapSquare wrapText="bothSides"/>
                <wp:docPr id="434" name="画布 4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33" name="组合 433"/>
                        <wpg:cNvGrpSpPr/>
                        <wpg:grpSpPr>
                          <a:xfrm>
                            <a:off x="486548" y="205229"/>
                            <a:ext cx="902420" cy="1061092"/>
                            <a:chOff x="2870" y="5344"/>
                            <a:chExt cx="1421" cy="1671"/>
                          </a:xfrm>
                        </wpg:grpSpPr>
                        <wpg:grpSp>
                          <wpg:cNvPr id="423" name="组合 423"/>
                          <wpg:cNvGrpSpPr/>
                          <wpg:grpSpPr>
                            <a:xfrm>
                              <a:off x="3337" y="5421"/>
                              <a:ext cx="954" cy="1594"/>
                              <a:chOff x="4754" y="6769"/>
                              <a:chExt cx="687" cy="1249"/>
                            </a:xfrm>
                          </wpg:grpSpPr>
                          <wps:wsp>
                            <wps:cNvPr id="387" name="直接连接符 387"/>
                            <wps:cNvSpPr/>
                            <wps:spPr>
                              <a:xfrm>
                                <a:off x="4754" y="6769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8" name="直接连接符 388"/>
                            <wps:cNvSpPr/>
                            <wps:spPr>
                              <a:xfrm flipH="1">
                                <a:off x="4754" y="6769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9" name="直接连接符 389"/>
                            <wps:cNvSpPr/>
                            <wps:spPr>
                              <a:xfrm>
                                <a:off x="4754" y="7004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0" name="直接连接符 390"/>
                            <wps:cNvSpPr/>
                            <wps:spPr>
                              <a:xfrm flipH="1">
                                <a:off x="4754" y="7004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1" name="直接连接符 391"/>
                            <wps:cNvSpPr/>
                            <wps:spPr>
                              <a:xfrm>
                                <a:off x="4754" y="724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2" name="直接连接符 392"/>
                            <wps:cNvSpPr/>
                            <wps:spPr>
                              <a:xfrm flipH="1">
                                <a:off x="4754" y="724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3" name="直接连接符 393"/>
                            <wps:cNvSpPr/>
                            <wps:spPr>
                              <a:xfrm>
                                <a:off x="4754" y="747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4" name="直接连接符 394"/>
                            <wps:cNvSpPr/>
                            <wps:spPr>
                              <a:xfrm flipH="1">
                                <a:off x="4754" y="747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5" name="直接连接符 395"/>
                            <wps:cNvSpPr/>
                            <wps:spPr>
                              <a:xfrm>
                                <a:off x="5061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6" name="直接连接符 396"/>
                            <wps:cNvSpPr/>
                            <wps:spPr>
                              <a:xfrm flipH="1">
                                <a:off x="5061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7" name="直接连接符 397"/>
                            <wps:cNvSpPr/>
                            <wps:spPr>
                              <a:xfrm>
                                <a:off x="5061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8" name="直接连接符 398"/>
                            <wps:cNvSpPr/>
                            <wps:spPr>
                              <a:xfrm flipH="1">
                                <a:off x="5061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9" name="直接连接符 399"/>
                            <wps:cNvSpPr/>
                            <wps:spPr>
                              <a:xfrm>
                                <a:off x="5061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0" name="直接连接符 400"/>
                            <wps:cNvSpPr/>
                            <wps:spPr>
                              <a:xfrm flipH="1">
                                <a:off x="5061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1" name="直接连接符 401"/>
                            <wps:cNvSpPr/>
                            <wps:spPr>
                              <a:xfrm>
                                <a:off x="5061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2" name="直接连接符 402"/>
                            <wps:cNvSpPr/>
                            <wps:spPr>
                              <a:xfrm flipH="1">
                                <a:off x="5061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3" name="直接连接符 403"/>
                            <wps:cNvSpPr/>
                            <wps:spPr>
                              <a:xfrm>
                                <a:off x="5369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4" name="直接连接符 404"/>
                            <wps:cNvSpPr/>
                            <wps:spPr>
                              <a:xfrm flipH="1">
                                <a:off x="5369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5" name="直接连接符 405"/>
                            <wps:cNvSpPr/>
                            <wps:spPr>
                              <a:xfrm>
                                <a:off x="5369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6" name="直接连接符 406"/>
                            <wps:cNvSpPr/>
                            <wps:spPr>
                              <a:xfrm flipH="1">
                                <a:off x="5369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7" name="直接连接符 407"/>
                            <wps:cNvSpPr/>
                            <wps:spPr>
                              <a:xfrm>
                                <a:off x="5369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8" name="直接连接符 408"/>
                            <wps:cNvSpPr/>
                            <wps:spPr>
                              <a:xfrm flipH="1">
                                <a:off x="5369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9" name="直接连接符 409"/>
                            <wps:cNvSpPr/>
                            <wps:spPr>
                              <a:xfrm>
                                <a:off x="5369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0" name="直接连接符 410"/>
                            <wps:cNvSpPr/>
                            <wps:spPr>
                              <a:xfrm flipH="1">
                                <a:off x="5369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1" name="直接连接符 411"/>
                            <wps:cNvSpPr/>
                            <wps:spPr>
                              <a:xfrm>
                                <a:off x="4754" y="771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2" name="直接连接符 412"/>
                            <wps:cNvSpPr/>
                            <wps:spPr>
                              <a:xfrm flipH="1">
                                <a:off x="4754" y="771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3" name="直接连接符 413"/>
                            <wps:cNvSpPr/>
                            <wps:spPr>
                              <a:xfrm>
                                <a:off x="4754" y="794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4" name="直接连接符 414"/>
                            <wps:cNvSpPr/>
                            <wps:spPr>
                              <a:xfrm flipH="1">
                                <a:off x="4754" y="794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5" name="直接连接符 415"/>
                            <wps:cNvSpPr/>
                            <wps:spPr>
                              <a:xfrm>
                                <a:off x="5061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6" name="直接连接符 416"/>
                            <wps:cNvSpPr/>
                            <wps:spPr>
                              <a:xfrm flipH="1">
                                <a:off x="5061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7" name="直接连接符 417"/>
                            <wps:cNvSpPr/>
                            <wps:spPr>
                              <a:xfrm>
                                <a:off x="5061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8" name="直接连接符 418"/>
                            <wps:cNvSpPr/>
                            <wps:spPr>
                              <a:xfrm flipH="1">
                                <a:off x="5061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9" name="直接连接符 419"/>
                            <wps:cNvSpPr/>
                            <wps:spPr>
                              <a:xfrm>
                                <a:off x="5369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20" name="直接连接符 420"/>
                            <wps:cNvSpPr/>
                            <wps:spPr>
                              <a:xfrm flipH="1">
                                <a:off x="5369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21" name="直接连接符 421"/>
                            <wps:cNvSpPr/>
                            <wps:spPr>
                              <a:xfrm>
                                <a:off x="5369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22" name="直接连接符 422"/>
                            <wps:cNvSpPr/>
                            <wps:spPr>
                              <a:xfrm flipH="1">
                                <a:off x="5369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24" name="直接箭头连接符 424"/>
                          <wps:cNvCnPr/>
                          <wps:spPr>
                            <a:xfrm flipV="1">
                              <a:off x="3277" y="5344"/>
                              <a:ext cx="1" cy="159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25" name="椭圆 425"/>
                          <wps:cNvSpPr>
                            <a:spLocks noChangeAspect="1"/>
                          </wps:cNvSpPr>
                          <wps:spPr>
                            <a:xfrm>
                              <a:off x="3245" y="5622"/>
                              <a:ext cx="65" cy="6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26" name="直接连接符 426"/>
                          <wps:cNvSpPr/>
                          <wps:spPr>
                            <a:xfrm>
                              <a:off x="3277" y="5655"/>
                              <a:ext cx="531" cy="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427" name="直接连接符 427"/>
                          <wps:cNvSpPr/>
                          <wps:spPr>
                            <a:xfrm rot="2700000">
                              <a:off x="3193" y="5861"/>
                              <a:ext cx="53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428" name="文本框 428"/>
                          <wps:cNvSpPr txBox="1"/>
                          <wps:spPr>
                            <a:xfrm>
                              <a:off x="3764" y="5421"/>
                              <a:ext cx="367" cy="5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29" name="文本框 429"/>
                          <wps:cNvSpPr txBox="1"/>
                          <wps:spPr>
                            <a:xfrm>
                              <a:off x="3438" y="6016"/>
                              <a:ext cx="367" cy="5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  <w:t>Q</w:t>
                                </w:r>
                              </w:p>
                              <w:p>
                                <w:pPr>
                                  <w:rPr>
                                    <w:sz w:val="25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30" name="文本框 430"/>
                          <wps:cNvSpPr txBox="1"/>
                          <wps:spPr>
                            <a:xfrm>
                              <a:off x="2870" y="5514"/>
                              <a:ext cx="36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31" name="文本框 431"/>
                          <wps:cNvSpPr txBox="1"/>
                          <wps:spPr>
                            <a:xfrm>
                              <a:off x="2870" y="6575"/>
                              <a:ext cx="36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32" name="椭圆 432"/>
                          <wps:cNvSpPr>
                            <a:spLocks noChangeAspect="1"/>
                          </wps:cNvSpPr>
                          <wps:spPr>
                            <a:xfrm>
                              <a:off x="3242" y="6711"/>
                              <a:ext cx="66" cy="6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05pt;margin-top:40.95pt;height:108.2pt;width:148.85pt;mso-wrap-distance-bottom:0pt;mso-wrap-distance-left:9pt;mso-wrap-distance-right:9pt;mso-wrap-distance-top:0pt;z-index:251694080;mso-width-relative:page;mso-height-relative:page;" coordsize="1890395,1374140" editas="canvas" o:gfxdata="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">
                <o:lock v:ext="edit" aspectratio="f"/>
                <v:rect id="_x0000_s1026" o:spid="_x0000_s1026" o:spt="1" style="position:absolute;left:0;top:0;height:1374140;width:1890395;" filled="f" stroked="f" coordsize="21600,21600" o:gfxdata="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486547;top:205228;height:1061091;width:902419;" coordorigin="2870,5344" coordsize="1421,1671" o:gfxdata="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">
                  <o:lock v:ext="edit" aspectratio="f"/>
                  <v:group id="_x0000_s1026" o:spid="_x0000_s1026" o:spt="203" style="position:absolute;left:3337;top:5421;height:1594;width:954;" coordorigin="4754,6769" coordsize="687,1249" o:gfxdata="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bk/xC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_x0000_s1026" o:spid="_x0000_s1026" o:spt="20" style="position:absolute;left:4754;top:6769;height:73;width:73;" filled="f" stroked="t" coordsize="21600,21600" o:gfxdata="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A2zo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6769;flip:x;height:73;width:73;" filled="f" stroked="t" coordsize="21600,21600" o:gfxdata="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qIMy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004;height:73;width:73;" filled="f" stroked="t" coordsize="21600,21600" o:gfxdata="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0F0B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004;flip:x;height:73;width:73;" filled="f" stroked="t" coordsize="21600,21600" o:gfxdata="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VDZYQ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240;height:73;width:73;" filled="f" stroked="t" coordsize="21600,21600" o:gfxdata="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f8fa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240;flip:x;height:73;width:73;" filled="f" stroked="t" coordsize="21600,21600" o:gfxdata="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pOt/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475;height:73;width:73;" filled="f" stroked="t" coordsize="21600,21600" o:gfxdata="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4fw2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475;flip:x;height:73;width:73;" filled="f" stroked="t" coordsize="21600,21600" o:gfxdata="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jaQE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6769;height:73;width:72;" filled="f" stroked="t" coordsize="21600,21600" o:gfxdata="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RMHZ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6769;flip:x;height:73;width:72;" filled="f" stroked="t" coordsize="21600,21600" o:gfxdata="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air/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004;height:73;width:72;" filled="f" stroked="t" coordsize="21600,21600" o:gfxdata="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2vo1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004;flip:x;height:73;width:72;" filled="f" stroked="t" coordsize="21600,21600" o:gfxdata="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re5oW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240;height:73;width:72;" filled="f" stroked="t" coordsize="21600,21600" o:gfxdata="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Ccvc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240;flip:x;height:73;width:72;" filled="f" stroked="t" coordsize="21600,21600" o:gfxdata="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a3O8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475;height:73;width:72;" filled="f" stroked="t" coordsize="21600,21600" o:gfxdata="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3584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475;flip:x;height:73;width:72;" filled="f" stroked="t" coordsize="21600,21600" o:gfxdata="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jP1H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6769;height:73;width:72;" filled="f" stroked="t" coordsize="21600,21600" o:gfxdata="UEsDBAoAAAAAAIdO4kAAAAAAAAAAAAAAAAAEAAAAZHJzL1BLAwQUAAAACACHTuJAeUGk1L8AAADc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sNKZfB/Jh4Bub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lBpN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6769;flip:x;height:73;width:72;" filled="f" stroked="t" coordsize="21600,21600" o:gfxdata="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pbI8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004;height:73;width:72;" filled="f" stroked="t" coordsize="21600,21600" o:gfxdata="UEsDBAoAAAAAAIdO4kAAAAAAAAAAAAAAAAAEAAAAZHJzL1BLAwQUAAAACACHTuJAmeSZO78AAADc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qe1Rz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nkmT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004;flip:x;height:73;width:72;" filled="f" stroked="t" coordsize="21600,21600" o:gfxdata="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QjzH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240;height:73;width:72;" filled="f" stroked="t" coordsize="21600,21600" o:gfxdata="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Z6ot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240;flip:x;height:73;width:72;" filled="f" stroked="t" coordsize="21600,21600" o:gfxdata="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9vC9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475;height:73;width:72;" filled="f" stroked="t" coordsize="21600,21600" o:gfxdata="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ipkz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475;flip:x;height:73;width:72;" filled="f" stroked="t" coordsize="21600,21600" o:gfxdata="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HRYL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710;height:73;width:73;" filled="f" stroked="t" coordsize="21600,21600" o:gfxdata="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Bgnl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710;flip:x;height:73;width:73;" filled="f" stroked="t" coordsize="21600,21600" o:gfxdata="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+pjw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945;height:73;width:73;" filled="f" stroked="t" coordsize="21600,21600" o:gfxdata="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8mDIJ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945;flip:x;height:73;width:73;" filled="f" stroked="t" coordsize="21600,21600" o:gfxdata="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09eL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710;height:73;width:72;" filled="f" stroked="t" coordsize="21600,21600" o:gfxdata="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w9D+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710;flip:x;height:73;width:72;" filled="f" stroked="t" coordsize="21600,21600" o:gfxdata="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0WXA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945;height:73;width:72;" filled="f" stroked="t" coordsize="21600,21600" o:gfxdata="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OjNA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945;flip:x;height:73;width:72;" filled="f" stroked="t" coordsize="21600,21600" o:gfxdata="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gJUK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710;height:73;width:72;" filled="f" stroked="t" coordsize="21600,21600" o:gfxdata="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1wBe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710;flip:x;height:73;width:72;" filled="f" stroked="t" coordsize="21600,21600" o:gfxdata="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hiSk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945;height:73;width:72;" filled="f" stroked="t" coordsize="21600,21600" o:gfxdata="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WrDW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945;flip:x;height:73;width:72;" filled="f" stroked="t" coordsize="21600,21600" o:gfxdata="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Yapf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_x0000_s1026" o:spid="_x0000_s1026" o:spt="32" type="#_x0000_t32" style="position:absolute;left:3277;top:5344;flip:y;height:1594;width:1;" filled="f" stroked="t" coordsize="21600,21600" o:gfxdata="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v0In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" type="#_x0000_t3" style="position:absolute;left:3245;top:5622;height:66;width:65;" fillcolor="#000000" filled="t" stroked="t" coordsize="21600,21600" o:gfxdata="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8rqBu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line id="_x0000_s1026" o:spid="_x0000_s1026" o:spt="20" style="position:absolute;left:3277;top:5655;height:2;width:531;" filled="f" stroked="t" coordsize="21600,21600" o:gfxdata="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ODxjW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3193;top:5861;height:1;width:531;rotation:2949120f;" filled="f" stroked="t" coordsize="21600,21600" o:gfxdata="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mAM7&#10;yMEAAADcAAAADwAAAAAAAAABACAAAAAiAAAAZHJzL2Rvd25yZXYueG1sUEsBAhQAFAAAAAgAh07i&#10;QDMvBZ47AAAAOQAAABAAAAAAAAAAAQAgAAAAEAEAAGRycy9zaGFwZXhtbC54bWxQSwUGAAAAAAYA&#10;BgBbAQAAugMA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3764;top:5421;height:531;width:367;" filled="f" stroked="f" coordsize="21600,21600" o:gfxdata="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8tpY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v</w:t>
                          </w: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  <w:vertAlign w:val="subscript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438;top:6016;height:531;width:367;" filled="f" stroked="f" coordsize="21600,21600" o:gfxdata="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BhAB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v</w:t>
                          </w: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  <w:vertAlign w:val="subscript"/>
                            </w:rPr>
                            <w:t>Q</w:t>
                          </w:r>
                        </w:p>
                        <w:p>
                          <w:pPr>
                            <w:rPr>
                              <w:sz w:val="25"/>
                            </w:rPr>
                          </w:pPr>
                        </w:p>
                      </w:txbxContent>
                    </v:textbox>
                  </v:shape>
                  <v:shape id="_x0000_s1026" o:spid="_x0000_s1026" o:spt="202" type="#_x0000_t202" style="position:absolute;left:2870;top:5514;height:312;width:364;" filled="f" stroked="f" coordsize="21600,21600" o:gfxdata="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SCP1u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870;top:6575;height:312;width:364;" filled="f" stroked="f" coordsize="21600,21600" o:gfxdata="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Oms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26" o:spid="_x0000_s1026" o:spt="3" type="#_x0000_t3" style="position:absolute;left:3242;top:6711;height:66;width:66;" fillcolor="#000000" filled="t" stroked="t" coordsize="21600,21600" o:gfxdata="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UbprK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9.如图，虚线</w:t>
      </w:r>
      <w:r>
        <w:rPr>
          <w:i/>
          <w:color w:val="000000"/>
          <w:szCs w:val="21"/>
        </w:rPr>
        <w:t>MN</w:t>
      </w:r>
      <w:r>
        <w:rPr>
          <w:color w:val="000000"/>
          <w:szCs w:val="21"/>
        </w:rPr>
        <w:t>的右侧有方向垂直于纸面向里的匀强磁场，两电荷量相同的粒子</w:t>
      </w:r>
      <w:r>
        <w:rPr>
          <w:i/>
          <w:color w:val="000000"/>
          <w:szCs w:val="21"/>
        </w:rPr>
        <w:t>P、Q</w:t>
      </w:r>
      <w:r>
        <w:rPr>
          <w:color w:val="000000"/>
          <w:szCs w:val="21"/>
        </w:rPr>
        <w:t>从磁场边界的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先后射入磁场，在纸面内运动。射入磁场时，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的速度</w:t>
      </w:r>
      <w:r>
        <w:rPr>
          <w:i/>
          <w:color w:val="000000"/>
          <w:szCs w:val="21"/>
        </w:rPr>
        <w:t>v</w:t>
      </w:r>
      <w:r>
        <w:rPr>
          <w:i/>
          <w:color w:val="000000"/>
          <w:szCs w:val="21"/>
          <w:vertAlign w:val="subscript"/>
        </w:rPr>
        <w:t>P</w:t>
      </w:r>
      <w:r>
        <w:rPr>
          <w:color w:val="000000"/>
          <w:szCs w:val="21"/>
        </w:rPr>
        <w:t>垂直于磁场边界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速度</w:t>
      </w:r>
      <w:r>
        <w:rPr>
          <w:i/>
          <w:color w:val="000000"/>
          <w:szCs w:val="21"/>
        </w:rPr>
        <w:t>v</w:t>
      </w:r>
      <w:r>
        <w:rPr>
          <w:i/>
          <w:color w:val="000000"/>
          <w:szCs w:val="21"/>
          <w:vertAlign w:val="subscript"/>
        </w:rPr>
        <w:t>Q</w:t>
      </w:r>
      <w:r>
        <w:rPr>
          <w:color w:val="000000"/>
          <w:szCs w:val="21"/>
        </w:rPr>
        <w:t>与磁场边界的夹角为45°。已知两粒子均从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射出磁场，且在磁场中运动的时间相同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质量之比为1：2</w:t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质量之比为</w:t>
      </w:r>
      <w:r>
        <w:rPr>
          <w:color w:val="000000"/>
          <w:szCs w:val="21"/>
        </w:rPr>
        <w:drawing>
          <wp:inline distT="0" distB="0" distL="114300" distR="114300">
            <wp:extent cx="371475" cy="219075"/>
            <wp:effectExtent l="0" t="0" r="9525" b="8255"/>
            <wp:docPr id="481" name="图片 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" name="图片 17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速度大小之比为</w:t>
      </w:r>
      <w:r>
        <w:rPr>
          <w:color w:val="000000"/>
          <w:szCs w:val="21"/>
        </w:rPr>
        <w:drawing>
          <wp:inline distT="0" distB="0" distL="114300" distR="114300">
            <wp:extent cx="371475" cy="219075"/>
            <wp:effectExtent l="0" t="0" r="9525" b="8255"/>
            <wp:docPr id="482" name="图片 1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2" name="图片 17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D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速度大小之比为2：1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AC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pict>
          <v:group id="_x0000_s4067" o:spid="_x0000_s4067" o:spt="203" style="position:absolute;left:0pt;margin-left:288.7pt;margin-top:15.1pt;height:94pt;width:132.75pt;mso-wrap-distance-bottom:0pt;mso-wrap-distance-left:9pt;mso-wrap-distance-right:9pt;mso-wrap-distance-top:0pt;z-index:251704320;mso-width-relative:page;mso-height-relative:page;" coordorigin="1558,5166" coordsize="2267,1605" editas="canvas">
            <o:lock v:ext="edit"/>
            <v:shape id="_x0000_s4068" o:spid="_x0000_s4068" o:spt="75" type="#_x0000_t75" style="position:absolute;left:1558;top:5166;height:1605;width:2267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4069" o:spid="_x0000_s4069" o:spt="203" style="position:absolute;left:1777;top:5239;height:1532;width:1642;" coordorigin="1777,5239" coordsize="1642,1532">
              <o:lock v:ext="edit"/>
              <v:group id="_x0000_s4070" o:spid="_x0000_s4070" o:spt="203" style="position:absolute;left:2604;top:5305;height:1361;width:815;" coordorigin="4754,6769" coordsize="687,1249">
                <o:lock v:ext="edit"/>
                <v:line id="_x0000_s4071" o:spid="_x0000_s4071" o:spt="20" style="position:absolute;left:4754;top:6769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72" o:spid="_x0000_s4072" o:spt="20" style="position:absolute;left:4754;top:6769;flip:x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73" o:spid="_x0000_s4073" o:spt="20" style="position:absolute;left:4754;top:7004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74" o:spid="_x0000_s4074" o:spt="20" style="position:absolute;left:4754;top:7004;flip:x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75" o:spid="_x0000_s4075" o:spt="20" style="position:absolute;left:4754;top:7240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76" o:spid="_x0000_s4076" o:spt="20" style="position:absolute;left:4754;top:7240;flip:x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77" o:spid="_x0000_s4077" o:spt="20" style="position:absolute;left:4754;top:7475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78" o:spid="_x0000_s4078" o:spt="20" style="position:absolute;left:4754;top:7475;flip:x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79" o:spid="_x0000_s4079" o:spt="20" style="position:absolute;left:5061;top:6769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0" o:spid="_x0000_s4080" o:spt="20" style="position:absolute;left:5061;top:6769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1" o:spid="_x0000_s4081" o:spt="20" style="position:absolute;left:5061;top:7004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2" o:spid="_x0000_s4082" o:spt="20" style="position:absolute;left:5061;top:7004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3" o:spid="_x0000_s4083" o:spt="20" style="position:absolute;left:5061;top:7240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4" o:spid="_x0000_s4084" o:spt="20" style="position:absolute;left:5061;top:7240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5" o:spid="_x0000_s4085" o:spt="20" style="position:absolute;left:5061;top:7475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6" o:spid="_x0000_s4086" o:spt="20" style="position:absolute;left:5061;top:7475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7" o:spid="_x0000_s4087" o:spt="20" style="position:absolute;left:5369;top:6769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8" o:spid="_x0000_s4088" o:spt="20" style="position:absolute;left:5369;top:6769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9" o:spid="_x0000_s4089" o:spt="20" style="position:absolute;left:5369;top:7004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0" o:spid="_x0000_s4090" o:spt="20" style="position:absolute;left:5369;top:7004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1" o:spid="_x0000_s4091" o:spt="20" style="position:absolute;left:5369;top:7240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2" o:spid="_x0000_s4092" o:spt="20" style="position:absolute;left:5369;top:7240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3" o:spid="_x0000_s4093" o:spt="20" style="position:absolute;left:5369;top:7475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4" o:spid="_x0000_s4094" o:spt="20" style="position:absolute;left:5369;top:7475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5" o:spid="_x0000_s4095" o:spt="20" style="position:absolute;left:4754;top:7710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6" o:spid="_x0000_s4096" o:spt="20" style="position:absolute;left:4754;top:7710;flip:x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7" o:spid="_x0000_s4097" o:spt="20" style="position:absolute;left:4754;top:7945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8" o:spid="_x0000_s4098" o:spt="20" style="position:absolute;left:4754;top:7945;flip:x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9" o:spid="_x0000_s4099" o:spt="20" style="position:absolute;left:5061;top:7710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100" o:spid="_x0000_s4100" o:spt="20" style="position:absolute;left:5061;top:7710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101" o:spid="_x0000_s4101" o:spt="20" style="position:absolute;left:5061;top:7945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102" o:spid="_x0000_s4102" o:spt="20" style="position:absolute;left:5061;top:7945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103" o:spid="_x0000_s4103" o:spt="20" style="position:absolute;left:5369;top:7710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104" o:spid="_x0000_s4104" o:spt="20" style="position:absolute;left:5369;top:7710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105" o:spid="_x0000_s4105" o:spt="20" style="position:absolute;left:5369;top:7945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106" o:spid="_x0000_s4106" o:spt="20" style="position:absolute;left:5369;top:7945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</v:group>
              <v:shape id="_x0000_s4107" o:spid="_x0000_s4107" o:spt="32" type="#_x0000_t32" style="position:absolute;left:2553;top:5239;flip:y;height:1361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4108" o:spid="_x0000_s4108" o:spt="3" type="#_x0000_t3" style="position:absolute;left:2525;top:5476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line id="_x0000_s4109" o:spid="_x0000_s4109" o:spt="20" style="position:absolute;left:2553;top:5505;height:1;width:453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  <v:line id="_x0000_s4110" o:spid="_x0000_s4110" o:spt="20" style="position:absolute;left:2480;top:5680;height:1;width:454;rotation:2949120f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  <v:shape id="_x0000_s4111" o:spid="_x0000_s4111" o:spt="202" type="#_x0000_t202" style="position:absolute;left:2968;top:5305;height:453;width:314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25"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 w:val="25"/>
                          <w:szCs w:val="21"/>
                        </w:rPr>
                        <w:t>v</w:t>
                      </w:r>
                      <w:r>
                        <w:rPr>
                          <w:rFonts w:hint="eastAsia"/>
                          <w:i/>
                          <w:sz w:val="25"/>
                          <w:szCs w:val="21"/>
                          <w:vertAlign w:val="subscript"/>
                        </w:rPr>
                        <w:t>P</w:t>
                      </w:r>
                    </w:p>
                  </w:txbxContent>
                </v:textbox>
              </v:shape>
              <v:shape id="_x0000_s4112" o:spid="_x0000_s4112" o:spt="202" type="#_x0000_t202" style="position:absolute;left:2762;top:5736;height:453;width:314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25"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 w:val="25"/>
                          <w:szCs w:val="21"/>
                        </w:rPr>
                        <w:t>v</w:t>
                      </w:r>
                      <w:r>
                        <w:rPr>
                          <w:rFonts w:hint="eastAsia"/>
                          <w:i/>
                          <w:sz w:val="25"/>
                          <w:szCs w:val="21"/>
                          <w:vertAlign w:val="subscript"/>
                        </w:rPr>
                        <w:t>Q</w:t>
                      </w:r>
                    </w:p>
                    <w:p>
                      <w:pPr>
                        <w:rPr>
                          <w:sz w:val="25"/>
                        </w:rPr>
                      </w:pPr>
                    </w:p>
                  </w:txbxContent>
                </v:textbox>
              </v:shape>
              <v:shape id="_x0000_s4113" o:spid="_x0000_s4113" o:spt="202" type="#_x0000_t202" style="position:absolute;left:2205;top:5384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25"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 w:val="25"/>
                          <w:szCs w:val="21"/>
                        </w:rPr>
                        <w:t>M</w:t>
                      </w:r>
                    </w:p>
                  </w:txbxContent>
                </v:textbox>
              </v:shape>
              <v:shape id="_x0000_s4114" o:spid="_x0000_s4114" o:spt="202" type="#_x0000_t202" style="position:absolute;left:2205;top:6351;height:266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25"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 w:val="25"/>
                          <w:szCs w:val="21"/>
                        </w:rPr>
                        <w:t>N</w:t>
                      </w:r>
                    </w:p>
                  </w:txbxContent>
                </v:textbox>
              </v:shape>
              <v:shape id="_x0000_s4115" o:spid="_x0000_s4115" o:spt="3" type="#_x0000_t3" style="position:absolute;left:2523;top:6441;height:56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4116" o:spid="_x0000_s4116" o:spt="19" type="#_x0000_t19" style="position:absolute;left:2523;top:5506;height:969;width:493;" filled="f" stroked="t" coordsize="21939,43200" adj=",5957105,339">
                <v:path arrowok="t" o:connectlocs="339,0;0,43197;339,21600"/>
                <v:fill on="f" focussize="0,0"/>
                <v:stroke dashstyle="dash" imagealignshape="1"/>
                <v:imagedata grayscale="f" bilevel="f" o:title=""/>
                <o:lock v:ext="edit" aspectratio="t"/>
                <o:callout minusx="t" minusy="t"/>
              </v:shape>
              <v:shape id="_x0000_s4117" o:spid="_x0000_s4117" o:spt="19" type="#_x0000_t19" style="position:absolute;left:2089;top:5529;height:948;width:673;" filled="f" stroked="t" coordsize="21600,30483" adj="-2975091,2907669,,15379">
                <v:path arrowok="t" o:connectlocs="15168,0;15441,30483;0,15379"/>
                <v:fill on="f" focussize="0,0"/>
                <v:stroke dashstyle="dash" imagealignshape="1"/>
                <v:imagedata grayscale="f" bilevel="f" o:title=""/>
                <o:lock v:ext="edit" aspectratio="t"/>
                <o:callout minusx="t" minusy="t"/>
              </v:shape>
              <v:line id="_x0000_s4118" o:spid="_x0000_s4118" o:spt="20" style="position:absolute;left:1999;top:5751;height:1;width:630;rotation:8847360f;" stroked="t" coordsize="21600,21600">
                <v:path arrowok="t"/>
                <v:fill focussize="0,0"/>
                <v:stroke dashstyle="dash" imagealignshape="1"/>
                <v:imagedata grayscale="f" bilevel="f" o:title=""/>
                <o:lock v:ext="edit"/>
                <o:callout minusx="t" minusy="t"/>
              </v:line>
              <v:line id="_x0000_s4119" o:spid="_x0000_s4119" o:spt="20" style="position:absolute;left:1961;top:6193;height:1;width:629;rotation:14745600f;" stroked="t" coordsize="21600,21600">
                <v:path arrowok="t"/>
                <v:fill focussize="0,0"/>
                <v:stroke dashstyle="dash" imagealignshape="1"/>
                <v:imagedata grayscale="f" bilevel="f" o:title=""/>
                <o:lock v:ext="edit"/>
                <o:callout minusx="t" minusy="t"/>
              </v:line>
              <v:shape id="_x0000_s4120" o:spid="_x0000_s4120" o:spt="202" type="#_x0000_t202" style="position:absolute;left:1777;top:5866;height:266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25"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 w:val="25"/>
                          <w:szCs w:val="21"/>
                        </w:rPr>
                        <w:t>O</w:t>
                      </w:r>
                      <w:r>
                        <w:rPr>
                          <w:i/>
                          <w:iCs/>
                        </w:rPr>
                        <w:t>'</w:t>
                      </w:r>
                    </w:p>
                  </w:txbxContent>
                </v:textbox>
              </v:shape>
              <v:shape id="_x0000_s4121" o:spid="_x0000_s4121" o:spt="3" type="#_x0000_t3" style="position:absolute;left:2533;top:5992;height:49;width:48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4122" o:spid="_x0000_s4122" o:spt="202" type="#_x0000_t202" style="position:absolute;left:2269;top:5897;height:267;width:310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25"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 w:val="25"/>
                          <w:szCs w:val="21"/>
                        </w:rPr>
                        <w:t>O</w:t>
                      </w:r>
                    </w:p>
                  </w:txbxContent>
                </v:textbox>
              </v:shape>
              <v:shape id="_x0000_s4123" o:spid="_x0000_s4123" o:spt="202" type="#_x0000_t202" style="position:absolute;left:1877;top:6474;height:297;width:37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答图</w:t>
                      </w:r>
                    </w:p>
                  </w:txbxContent>
                </v:textbox>
              </v:shape>
              <v:shape id="_x0000_s4124" o:spid="_x0000_s4124" o:spt="202" type="#_x0000_t202" style="position:absolute;left:1994;top:5599;height:267;width:310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25"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 w:val="25"/>
                          <w:szCs w:val="21"/>
                        </w:rPr>
                        <w:t>R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color w:val="000000"/>
          <w:szCs w:val="21"/>
        </w:rPr>
        <w:t>解析：画出粒子在磁场中的轨迹示意图如答图示</w:t>
      </w:r>
      <w:r>
        <w:rPr>
          <w:rFonts w:hint="eastAsia"/>
          <w:color w:val="00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粒子</w:t>
      </w:r>
      <w:r>
        <w:rPr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运动</w:t>
      </w:r>
      <w:r>
        <w:rPr>
          <w:color w:val="000000"/>
          <w:szCs w:val="21"/>
        </w:rPr>
        <w:t>的圆心在</w:t>
      </w:r>
      <w:r>
        <w:rPr>
          <w:rFonts w:hint="eastAsia"/>
          <w:i/>
          <w:color w:val="000000"/>
          <w:szCs w:val="21"/>
        </w:rPr>
        <w:t>O</w:t>
      </w:r>
      <w:r>
        <w:rPr>
          <w:rFonts w:hint="eastAsia"/>
          <w:color w:val="000000"/>
          <w:szCs w:val="21"/>
        </w:rPr>
        <w:t>，半径为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</w:rPr>
        <w:t>，运动半个周期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粒子</w:t>
      </w:r>
      <w:r>
        <w:rPr>
          <w:rFonts w:hint="eastAsia"/>
          <w:i/>
          <w:color w:val="000000"/>
          <w:szCs w:val="21"/>
        </w:rPr>
        <w:t>Q</w:t>
      </w:r>
      <w:r>
        <w:rPr>
          <w:rFonts w:hint="eastAsia"/>
          <w:color w:val="000000"/>
          <w:szCs w:val="21"/>
        </w:rPr>
        <w:t>运动</w:t>
      </w:r>
      <w:r>
        <w:rPr>
          <w:color w:val="000000"/>
          <w:szCs w:val="21"/>
        </w:rPr>
        <w:t>的圆心在</w:t>
      </w:r>
      <w:r>
        <w:rPr>
          <w:rFonts w:hint="eastAsia"/>
          <w:i/>
          <w:color w:val="000000"/>
          <w:szCs w:val="21"/>
        </w:rPr>
        <w:t>O</w:t>
      </w:r>
      <w:r>
        <w:rPr>
          <w:i/>
          <w:iCs/>
        </w:rPr>
        <w:t>'</w:t>
      </w:r>
      <w:r>
        <w:rPr>
          <w:rFonts w:hint="eastAsia"/>
          <w:color w:val="000000"/>
          <w:szCs w:val="21"/>
        </w:rPr>
        <w:t>，半径为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</w:rPr>
        <w:t>，运动</w:t>
      </w:r>
      <w:r>
        <w:rPr>
          <w:position w:val="-6"/>
        </w:rPr>
        <w:object>
          <v:shape id="_x0000_i1203" o:spt="75" type="#_x0000_t75" style="height:28.7pt;width:11.35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3" ShapeID="_x0000_i1203" DrawAspect="Content" ObjectID="_1468075765" r:id="rId107">
            <o:LockedField>false</o:LockedField>
          </o:OLEObject>
        </w:object>
      </w:r>
      <w:r>
        <w:rPr>
          <w:rFonts w:hint="eastAsia"/>
          <w:color w:val="000000"/>
          <w:szCs w:val="21"/>
        </w:rPr>
        <w:t>周期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position w:val="-24"/>
        </w:rPr>
      </w:pPr>
      <w:r>
        <w:rPr>
          <w:color w:val="000000"/>
          <w:position w:val="-24"/>
        </w:rPr>
        <w:t>由洛伦兹力提供向心力</w:t>
      </w:r>
      <w:r>
        <w:rPr>
          <w:rFonts w:hint="eastAsia"/>
          <w:color w:val="000000"/>
          <w:position w:val="-24"/>
        </w:rPr>
        <w:t xml:space="preserve">有  </w:t>
      </w:r>
      <w:r>
        <w:rPr>
          <w:color w:val="000000"/>
          <w:position w:val="-24"/>
        </w:rPr>
        <w:object>
          <v:shape id="_x0000_i1204" o:spt="75" type="#_x0000_t75" style="height:33pt;width:57.7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3" ShapeID="_x0000_i1204" DrawAspect="Content" ObjectID="_1468075766" r:id="rId109">
            <o:LockedField>false</o:LockedField>
          </o:OLEObject>
        </w:object>
      </w:r>
      <w:r>
        <w:rPr>
          <w:rFonts w:hint="eastAsia"/>
          <w:color w:val="000000"/>
          <w:position w:val="-24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  <w:r>
        <w:rPr>
          <w:rFonts w:hint="eastAsia"/>
          <w:color w:val="000000"/>
          <w:position w:val="-24"/>
        </w:rPr>
        <w:t>得</w:t>
      </w:r>
      <w:r>
        <w:rPr>
          <w:color w:val="000000"/>
          <w:position w:val="-28"/>
        </w:rPr>
        <w:object>
          <v:shape id="_x0000_i1205" o:spt="75" type="#_x0000_t75" style="height:33.75pt;width:42pt;" o:ole="t" fillcolor="#000011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3" ShapeID="_x0000_i1205" DrawAspect="Content" ObjectID="_1468075767" r:id="rId111">
            <o:LockedField>false</o:LockedField>
          </o:OLEObject>
        </w:object>
      </w:r>
      <w:r>
        <w:rPr>
          <w:rFonts w:hint="eastAsia"/>
          <w:color w:val="000000"/>
          <w:position w:val="-28"/>
        </w:rPr>
        <w:t xml:space="preserve">  </w:t>
      </w:r>
      <w:r>
        <w:rPr>
          <w:color w:val="000000"/>
          <w:position w:val="-30"/>
        </w:rPr>
        <w:object>
          <v:shape id="_x0000_i1206" o:spt="75" type="#_x0000_t75" style="height:32.4pt;width:73.95pt;" o:ole="t" fillcolor="#000011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3" ShapeID="_x0000_i1206" DrawAspect="Content" ObjectID="_1468075768" r:id="rId11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baseline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两</w:t>
      </w:r>
      <w:r>
        <w:rPr>
          <w:color w:val="000000"/>
          <w:szCs w:val="21"/>
        </w:rPr>
        <w:t>粒子在磁场中运动的时间相同，即</w:t>
      </w:r>
      <w:r>
        <w:rPr>
          <w:color w:val="000000"/>
          <w:position w:val="-24"/>
        </w:rPr>
        <w:object>
          <v:shape id="_x0000_i1207" o:spt="75" type="#_x0000_t75" style="height:28.7pt;width:48.4pt;" o:ole="t" fillcolor="#000011" filled="f" o:preferrelative="t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3" ShapeID="_x0000_i1207" DrawAspect="Content" ObjectID="_1468075769" r:id="rId115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解得</w:t>
      </w:r>
      <w:r>
        <w:rPr>
          <w:color w:val="000000"/>
          <w:position w:val="-24"/>
        </w:rPr>
        <w:object>
          <v:shape id="_x0000_i1208" o:spt="75" type="#_x0000_t75" style="height:28.7pt;width:33.8pt;" o:ole="t" fillcolor="#000011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3" ShapeID="_x0000_i1208" DrawAspect="Content" ObjectID="_1468075770" r:id="rId117">
            <o:LockedField>false</o:LockedField>
          </o:OLEObject>
        </w:object>
      </w:r>
      <w:r>
        <w:rPr>
          <w:color w:val="000000"/>
          <w:szCs w:val="21"/>
        </w:rPr>
        <w:t>，选项</w:t>
      </w:r>
      <w:r>
        <w:rPr>
          <w:rFonts w:hint="eastAsia"/>
          <w:color w:val="000000"/>
          <w:szCs w:val="21"/>
        </w:rPr>
        <w:t>A正确B错误；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rFonts w:hint="eastAsia"/>
          <w:color w:val="000000"/>
          <w:szCs w:val="21"/>
        </w:rPr>
        <w:t xml:space="preserve">由几何关系得  </w:t>
      </w:r>
      <w:r>
        <w:rPr>
          <w:position w:val="-6"/>
        </w:rPr>
        <w:object>
          <v:shape id="_x0000_i1209" o:spt="75" type="#_x0000_t75" style="height:18.5pt;width:43.55pt;" o:ole="t" filled="f" o:preferrelative="t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3" ShapeID="_x0000_i1209" DrawAspect="Content" ObjectID="_1468075771" r:id="rId119">
            <o:LockedField>false</o:LockedField>
          </o:OLEObject>
        </w:object>
      </w:r>
      <w:r>
        <w:rPr>
          <w:color w:val="000000"/>
          <w:szCs w:val="21"/>
        </w:rPr>
        <w:t>，即</w:t>
      </w:r>
      <w:r>
        <w:rPr>
          <w:color w:val="000000"/>
          <w:position w:val="-10"/>
        </w:rPr>
        <w:object>
          <v:shape id="_x0000_i1210" o:spt="75" type="#_x0000_t75" style="height:17.6pt;width:62.05pt;" o:ole="t" fillcolor="#000011" filled="f" o:preferrelative="t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3" ShapeID="_x0000_i1210" DrawAspect="Content" ObjectID="_1468075772" r:id="rId121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解得</w:t>
      </w:r>
      <w:r>
        <w:rPr>
          <w:color w:val="000000"/>
          <w:position w:val="-24"/>
        </w:rPr>
        <w:object>
          <v:shape id="_x0000_i1211" o:spt="75" type="#_x0000_t75" style="height:28.7pt;width:37.45pt;" o:ole="t" fillcolor="#000011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3" ShapeID="_x0000_i1211" DrawAspect="Content" ObjectID="_1468075773" r:id="rId123">
            <o:LockedField>false</o:LockedField>
          </o:OLEObject>
        </w:object>
      </w:r>
      <w:r>
        <w:rPr>
          <w:color w:val="000000"/>
          <w:szCs w:val="21"/>
        </w:rPr>
        <w:t>，选项</w:t>
      </w:r>
      <w:r>
        <w:rPr>
          <w:rFonts w:hint="eastAsia"/>
          <w:color w:val="000000"/>
          <w:szCs w:val="21"/>
        </w:rPr>
        <w:t>D错误C正确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b/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670935</wp:posOffset>
                </wp:positionH>
                <wp:positionV relativeFrom="paragraph">
                  <wp:posOffset>621665</wp:posOffset>
                </wp:positionV>
                <wp:extent cx="1822450" cy="1152525"/>
                <wp:effectExtent l="0" t="0" r="0" b="0"/>
                <wp:wrapSquare wrapText="bothSides"/>
                <wp:docPr id="479" name="画布 4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78" name="组合 478"/>
                        <wpg:cNvGrpSpPr/>
                        <wpg:grpSpPr>
                          <a:xfrm>
                            <a:off x="241300" y="87630"/>
                            <a:ext cx="1339215" cy="1064895"/>
                            <a:chOff x="1514" y="5113"/>
                            <a:chExt cx="2109" cy="1677"/>
                          </a:xfrm>
                        </wpg:grpSpPr>
                        <wpg:grpSp>
                          <wpg:cNvPr id="461" name="组合 461"/>
                          <wpg:cNvGrpSpPr/>
                          <wpg:grpSpPr>
                            <a:xfrm>
                              <a:off x="1871" y="6598"/>
                              <a:ext cx="1701" cy="57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447" name="组合 447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435" name="直接连接符 435"/>
                              <wps:cNvSp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6" name="直接连接符 436"/>
                              <wps:cNvSp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7" name="直接连接符 437"/>
                              <wps:cNvSp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8" name="直接连接符 438"/>
                              <wps:cNvSp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9" name="直接连接符 439"/>
                              <wps:cNvSp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0" name="直接连接符 440"/>
                              <wps:cNvSp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1" name="直接连接符 441"/>
                              <wps:cNvSp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2" name="直接连接符 442"/>
                              <wps:cNvSp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3" name="直接连接符 443"/>
                              <wps:cNvSp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4" name="直接连接符 444"/>
                              <wps:cNvSp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5" name="直接连接符 445"/>
                              <wps:cNvSp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6" name="直接连接符 446"/>
                              <wps:cNvSp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60" name="组合 460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448" name="直接连接符 448"/>
                              <wps:cNvSp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9" name="直接连接符 449"/>
                              <wps:cNvSp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0" name="直接连接符 450"/>
                              <wps:cNvSp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1" name="直接连接符 451"/>
                              <wps:cNvSp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2" name="直接连接符 452"/>
                              <wps:cNvSp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3" name="直接连接符 453"/>
                              <wps:cNvSp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4" name="直接连接符 454"/>
                              <wps:cNvSp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5" name="直接连接符 455"/>
                              <wps:cNvSp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6" name="直接连接符 456"/>
                              <wps:cNvSp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7" name="直接连接符 457"/>
                              <wps:cNvSp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8" name="直接连接符 458"/>
                              <wps:cNvSp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9" name="直接连接符 459"/>
                              <wps:cNvSp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462" name="直接箭头连接符 462"/>
                          <wps:cNvCnPr/>
                          <wps:spPr>
                            <a:xfrm rot="5400000" flipV="1">
                              <a:off x="2650" y="4903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63" name="直接箭头连接符 463"/>
                          <wps:cNvCnPr/>
                          <wps:spPr>
                            <a:xfrm rot="5400000" flipV="1">
                              <a:off x="2641" y="5239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64" name="直接箭头连接符 464"/>
                          <wps:cNvCnPr/>
                          <wps:spPr>
                            <a:xfrm rot="5400000" flipV="1">
                              <a:off x="2641" y="5579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65" name="直接箭头连接符 465"/>
                          <wps:cNvCnPr/>
                          <wps:spPr>
                            <a:xfrm flipV="1">
                              <a:off x="3267" y="5576"/>
                              <a:ext cx="1" cy="102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66" name="直接箭头连接符 466"/>
                          <wps:cNvCnPr/>
                          <wps:spPr>
                            <a:xfrm rot="10800000" flipV="1">
                              <a:off x="1946" y="5233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67" name="文本框 467"/>
                          <wps:cNvSpPr txBox="1"/>
                          <wps:spPr>
                            <a:xfrm>
                              <a:off x="3191" y="613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68" name="文本框 468"/>
                          <wps:cNvSpPr txBox="1"/>
                          <wps:spPr>
                            <a:xfrm>
                              <a:off x="3187" y="5777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69" name="文本框 469"/>
                          <wps:cNvSpPr txBox="1"/>
                          <wps:spPr>
                            <a:xfrm>
                              <a:off x="3187" y="542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70" name="文本框 470"/>
                          <wps:cNvSpPr txBox="1"/>
                          <wps:spPr>
                            <a:xfrm>
                              <a:off x="1514" y="5462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71" name="文本框 471"/>
                          <wps:cNvSpPr txBox="1"/>
                          <wps:spPr>
                            <a:xfrm>
                              <a:off x="1514" y="511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72" name="文本框 472"/>
                          <wps:cNvSpPr txBox="1"/>
                          <wps:spPr>
                            <a:xfrm>
                              <a:off x="1514" y="574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73" name="文本框 473"/>
                          <wps:cNvSpPr txBox="1"/>
                          <wps:spPr>
                            <a:xfrm>
                              <a:off x="1577" y="6100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74" name="任意多边形 474"/>
                          <wps:cNvSpPr/>
                          <wps:spPr>
                            <a:xfrm flipH="1" flipV="1">
                              <a:off x="1961" y="5229"/>
                              <a:ext cx="1304" cy="68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75" name="任意多边形 475"/>
                          <wps:cNvSpPr/>
                          <wps:spPr>
                            <a:xfrm flipH="1" flipV="1">
                              <a:off x="1946" y="5231"/>
                              <a:ext cx="1304" cy="10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76" name="任意多边形 476"/>
                          <wps:cNvSpPr/>
                          <wps:spPr>
                            <a:xfrm flipH="1" flipV="1">
                              <a:off x="1961" y="5222"/>
                              <a:ext cx="1304" cy="3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77" name="文本框 477"/>
                          <wps:cNvSpPr txBox="1"/>
                          <wps:spPr>
                            <a:xfrm>
                              <a:off x="1570" y="6486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05pt;margin-top:48.95pt;height:90.75pt;width:143.5pt;mso-wrap-distance-bottom:0pt;mso-wrap-distance-left:9pt;mso-wrap-distance-right:9pt;mso-wrap-distance-top:0pt;z-index:251695104;mso-width-relative:page;mso-height-relative:page;" coordsize="1822450,1152525" editas="canvas" o:gfxdata="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">
                <o:lock v:ext="edit" aspectratio="f"/>
                <v:rect id="_x0000_s1026" o:spid="_x0000_s1026" o:spt="1" style="position:absolute;left:0;top:0;height:1152525;width:1822450;" filled="f" stroked="f" coordsize="21600,21600" o:gfxdata="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241300;top:87630;height:1064895;width:1339215;" coordorigin="1514,5113" coordsize="2109,1677" o:gfxdata="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">
                  <o:lock v:ext="edit" aspectratio="f"/>
                  <v:group id="_x0000_s1026" o:spid="_x0000_s1026" o:spt="203" style="position:absolute;left:1871;top:6598;height:57;width:1701;" coordorigin="6654,4095" coordsize="1656,81" o:gfxdata="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SZ35u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+Xcf4b8AAADc&#10;AAAADwAAAGRycy9kb3ducmV2LnhtbEWPT4vCMBTE7wt+h/CEva1p1VWpRhFR8SCCf0C8PZpnW2xe&#10;SpNt9dubhYU9DjPzG2a2eJpSNFS7wrKCuBeBIE6tLjhTcDlvviYgnEfWWFomBS9ysJh3PmaYaNvy&#10;kZqTz0SAsEtQQe59lUjp0pwMup6tiIN3t7VBH2SdSV1jG+CmlP0oGkmDBYeFHCta5ZQ+Tj9GwbbF&#10;djmI183+cV+9bufvw3Ufk1Kf3TiagvD09P/hv/ZOKxgOx/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5dx/h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Y7an174AAADc&#10;AAAADwAAAGRycy9kb3ducmV2LnhtbEWPQWsCMRSE7wX/Q3iCt5qoVXQ1iogtBaFQXT0/N8/dxc3L&#10;sklX+++NUOhxmJlvmMXqbivRUuNLxxoGfQWCOHOm5FxDenh/nYLwAdlg5Zg0/JKH1bLzssDEuBt/&#10;U7sPuYgQ9glqKEKoEyl9VpBF33c1cfQurrEYomxyaRq8Rbit5FCpibRYclwosKZNQdl1/2M1rE+7&#10;7eirPVtXmVmeHo1N1cdQ6153oOYgAt3Df/iv/Wk0vI3G8DwTj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7an1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k2Q5oL0AAADc&#10;AAAADwAAAGRycy9kb3ducmV2LnhtbEWPQWvCQBSE74L/YXlCb7qrFrGpq4ioCIJgmvb8mn1NQrNv&#10;Q3Yb7b93BcHjMDPfMIvV1daio9ZXjjWMRwoEce5MxYWG7GM3nIPwAdlg7Zg0/JOH1bLfW2Bi3IXP&#10;1KWhEBHCPkENZQhNIqXPS7LoR64hjt6Pay2GKNtCmhYvEW5rOVFqJi1WHBdKbGhTUv6b/lkN66/j&#10;dnrqvq2rzVuRfRqbqf1E65fBWL2DCHQNz/CjfTAaXqcz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ZDmg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/CicO74AAADc&#10;AAAADwAAAGRycy9kb3ducmV2LnhtbEWP3WoCMRSE7wu+QziCdzVRiz+rUURsKQiF6ur1cXPcXdyc&#10;LJt0tW9vhEIvh5n5hlms7rYSLTW+dKxh0FcgiDNnSs41pIf31ykIH5ANVo5Jwy95WC07LwtMjLvx&#10;N7X7kIsIYZ+ghiKEOpHSZwVZ9H1XE0fv4hqLIcoml6bBW4TbSg6VGkuLJceFAmvaFJRd9z9Ww/q0&#10;246+2rN1lZnl6dHYVH0Mte51B2oOItA9/If/2p9Gw9toAs8z8QjI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CicO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jbcISbsAAADc&#10;AAAADwAAAGRycy9kb3ducmV2LnhtbEVPXWvCMBR9H/gfwhV8m4ntGLMaRWQbg8FgWn2+Nte22NyU&#10;Jrbdv18eBns8nO/1drSN6KnztWMNi7kCQVw4U3OpIT++Pb6A8AHZYOOYNPyQh+1m8rDGzLiBv6k/&#10;hFLEEPYZaqhCaDMpfVGRRT93LXHkrq6zGCLsSmk6HGK4bWSi1LO0WHNsqLClfUXF7XC3Gnbnz9f0&#10;q79Y15hlmZ+MzdV7ovVsulArEIHG8C/+c38YDU9pXBv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bcIS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4vut0r4AAADc&#10;AAAADwAAAGRycy9kb3ducmV2LnhtbEWPQWvCQBSE7wX/w/IEb7qrllJjNiKlloJQqEbPz+wzCWbf&#10;huw22n/fFYQeh5n5hklXN9uInjpfO9YwnSgQxIUzNZca8v1m/ArCB2SDjWPS8EseVtngKcXEuCt/&#10;U78LpYgQ9glqqEJoEyl9UZFFP3EtcfTOrrMYouxKaTq8Rrht5EypF2mx5rhQYUtvFRWX3Y/VsD5u&#10;3+df/cm6xizK/GBsrj5mWo+GU7UEEegW/sOP9qfR8DxfwP1MPAI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vut0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K8d3MrsAAADc&#10;AAAADwAAAGRycy9kb3ducmV2LnhtbEVPXWvCMBR9H/gfwhV8m4m1jFmNIrKNwWAwrT5fm2tbbG5K&#10;k7Xdv18eBns8nO/NbrSN6KnztWMNi7kCQVw4U3OpIT+9Pj6D8AHZYOOYNPyQh9128rDBzLiBv6g/&#10;hlLEEPYZaqhCaDMpfVGRRT93LXHkbq6zGCLsSmk6HGK4bWSi1JO0WHNsqLClQ0XF/fhtNewvHy/L&#10;z/5qXWNWZX42Nldvidaz6UKtQQQaw7/4z/1uNKRpnB/PxCMgt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8d3M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RIvSqb4AAADc&#10;AAAADwAAAGRycy9kb3ducmV2LnhtbEWPQWvCQBSE70L/w/IK3nQ3qUibuoYiVoSCoE09P7OvSWj2&#10;bciu0f77bkHwOMzMN8wiv9pWDNT7xrGGZKpAEJfONFxpKD7fJ88gfEA22DomDb/kIV8+jBaYGXfh&#10;PQ2HUIkIYZ+hhjqELpPSlzVZ9FPXEUfv2/UWQ5R9JU2Plwi3rUyVmkuLDceFGjta1VT+HM5Ww9vx&#10;Y/20G07WtealKr6MLdQm1Xr8mKhXEIGu4R6+tbdGw2yWwP+ZeATk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IvSq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tFlM3r4AAADc&#10;AAAADwAAAGRycy9kb3ducmV2LnhtbEWPQWvCQBSE70L/w/KE3uquUaSm2UgptRQKgjZ6fmZfk2D2&#10;bchuo/57t1DwOMzMN0y2uthWDNT7xrGG6USBIC6dabjSUHyvn55B+IBssHVMGq7kYZU/jDJMjTvz&#10;loZdqESEsE9RQx1Cl0rpy5os+onriKP343qLIcq+kqbHc4TbViZKLaTFhuNCjR291VSedr9Ww+vh&#10;6322GY7WtWZZFXtjC/WRaP04nqoXEIEu4R7+b38aDfN5A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FlM3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2xXpRb4AAADc&#10;AAAADwAAAGRycy9kb3ducmV2LnhtbEWP3WoCMRSE7wu+QziCd5r4g9jVKCJaCoKg3fb6uDnuLm5O&#10;lk1c7ds3gtDLYWa+YRarh61ES40vHWsYDhQI4syZknMN6deuPwPhA7LByjFp+CUPq2XnbYGJcXc+&#10;UnsKuYgQ9glqKEKoEyl9VpBFP3A1cfQurrEYomxyaRq8R7it5EipqbRYclwosKZNQdn1dLMa1j/7&#10;7fjQnq2rzHuefhubqo+R1r3uUM1BBHqE//Cr/Wk0TCZjeJ6JR0Au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xXpR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VPxxMb0AAADc&#10;AAAADwAAAGRycy9kb3ducmV2LnhtbEWPQWvCQBSE7wX/w/KE3uquGopGV5FSRRAKavT8zD6TYPZt&#10;yG6j/fddodDjMDPfMPPlw9aio9ZXjjUMBwoEce5MxYWG7Lh+m4DwAdlg7Zg0/JCH5aL3MsfUuDvv&#10;qTuEQkQI+xQ1lCE0qZQ+L8miH7iGOHpX11oMUbaFNC3eI9zWcqTUu7RYcVwosaGPkvLb4dtqWJ13&#10;n+Ov7mJdbaZFdjI2U5uR1q/9oZqBCPQI/+G/9tZoSJIEnmfiEZ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/HEx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O7DUqr4AAADc&#10;AAAADwAAAGRycy9kb3ducmV2LnhtbEWP3WoCMRSE7wu+QziCdzXxp6KrUUqxRRAK1dXr4+a4u7g5&#10;WTZx1bc3hUIvh5n5hlms7rYSLTW+dKxh0FcgiDNnSs41pPvP1ykIH5ANVo5Jw4M8rJadlwUmxt34&#10;h9pdyEWEsE9QQxFCnUjps4Is+r6riaN3do3FEGWTS9PgLcJtJYdKTaTFkuNCgTV9FJRddler4f24&#10;XY++25N1lZnl6cHYVH0Nte51B2oOItA9/If/2hujYTx+g98z8QjI5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7DUq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/1y+jL0AAADc&#10;AAAADwAAAGRycy9kb3ducmV2LnhtbEWPS4sCMRCE74L/IbTgRdbEB7LMGj2oAx68rA/22kzamcFJ&#10;Z5zE56/fCILHoqq+oqbzu63ElRpfOtYw6CsQxJkzJeca9rv06xuED8gGK8ek4UEe5rN2a4qJcTf+&#10;pes25CJC2CeooQihTqT0WUEWfd/VxNE7usZiiLLJpWnwFuG2kkOlJtJiyXGhwJoWBWWn7cVq8OmB&#10;zumzl/XU3yh3NDwvNyvUutsZqB8Qge7hE36310bDeDyB15l4BOTs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XL6M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PSvb9bsAAADc&#10;AAAADwAAAGRycy9kb3ducmV2LnhtbEVPy4rCMBTdC/5DuAPuNO3oiHQaRWQUFzLgA4bZXZrbBzY3&#10;pYmt/r1ZCC4P552u7qYWHbWusqwgnkQgiDOrKy4UXM7b8QKE88gaa8uk4EEOVsvhIMVE256P1J18&#10;IUIIuwQVlN43iZQuK8mgm9iGOHC5bQ36ANtC6hb7EG5q+RlFc2mw4tBQYkObkrLr6WYU7Hrs19P4&#10;pztc883j//z1+3eISanRRxx9g/B092/xy73XCmbzMD+cCUdALp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D0r2/W7AAAA3AAAAA8AAAAAAAAAAQAgAAAAIgAAAGRycy9kb3ducmV2LnhtbFBL&#10;AQIUABQAAAAIAIdO4kAzLwWeOwAAADkAAAAVAAAAAAAAAAEAIAAAAAoBAABkcnMvZ3JvdXBzaGFw&#10;ZXhtbC54bWxQSwUGAAAAAAYABgBgAQAAxwMAAAAA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1bF7NLsAAADc&#10;AAAADwAAAGRycy9kb3ducmV2LnhtbEVPXWvCMBR9H/gfwhV8m4m1jFmNIrKNwWAwrT5fm2tbbG5K&#10;k7Xdv18eBns8nO/NbrSN6KnztWMNi7kCQVw4U3OpIT+9Pj6D8AHZYOOYNPyQh9128rDBzLiBv6g/&#10;hlLEEPYZaqhCaDMpfVGRRT93LXHkbq6zGCLsSmk6HGK4bWSi1JO0WHNsqLClQ0XF/fhtNewvHy/L&#10;z/5qXWNWZX42Nldvidaz6UKtQQQaw7/4z/1uNKRpXBvPxCMgt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bF7N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uv3er74AAADc&#10;AAAADwAAAGRycy9kb3ducmV2LnhtbEWP3WoCMRSE7wu+QziCd5r4Q6mrUURUBKFQu+316ea4u7g5&#10;WTZx1bc3gtDLYWa+YebLm61ES40vHWsYDhQI4syZknMN6fe2/wHCB2SDlWPScCcPy0XnbY6JcVf+&#10;ovYYchEh7BPUUIRQJ1L6rCCLfuBq4uidXGMxRNnk0jR4jXBbyZFS79JiyXGhwJrWBWXn48VqWP0e&#10;NuPP9s+6ykzz9MfYVO1GWve6QzUDEegW/sOv9t5omEym8DwTj4BcP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v3er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rh7h77sAAADc&#10;AAAADwAAAGRycy9kb3ducmV2LnhtbEVPXWvCMBR9F/YfwhV800SnY3ZGEdmGIAh2nc93zbUta25K&#10;E6v+e/Mg+Hg434vV1daio9ZXjjWMRwoEce5MxYWG7Odr+A7CB2SDtWPScCMPq+VLb4GJcRc+UJeG&#10;QsQQ9glqKENoEil9XpJFP3INceROrrUYImwLaVq8xHBby4lSb9JixbGhxIY2JeX/6dlqWB93n6/7&#10;7s+62syL7NfYTH1PtB70x+oDRKBreIof7q3RMJ3F+fFMPAJye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h7h7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wVJEdL4AAADc&#10;AAAADwAAAGRycy9kb3ducmV2LnhtbEWPQWvCQBSE74X+h+UVvNXdaC2aukoRLYIgVKPnZ/Y1Cc2+&#10;Ddk16r93hUKPw8x8w0znV1uLjlpfOdaQ9BUI4tyZigsN2X71OgbhA7LB2jFpuJGH+ez5aYqpcRf+&#10;pm4XChEh7FPUUIbQpFL6vCSLvu8a4uj9uNZiiLItpGnxEuG2lgOl3qXFiuNCiQ0tSsp/d2er4fO4&#10;WQ633cm62kyK7GBspr4GWvdeEvUBItA1/If/2muj4W2UwONMPAJyd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VJEd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MYDaA74AAADc&#10;AAAADwAAAGRycy9kb3ducmV2LnhtbEWPQWvCQBSE74L/YXlCb7praqVGV5HSSqEgmMaeX7PPJJh9&#10;G7LbaP99tyB4HGbmG2a1udpG9NT52rGG6USBIC6cqbnUkH++jZ9B+IBssHFMGn7Jw2Y9HKwwNe7C&#10;B+qzUIoIYZ+ihiqENpXSFxVZ9BPXEkfv5DqLIcqulKbDS4TbRiZKzaXFmuNChS29VFScsx+rYfv1&#10;8fq477+ta8yizI/G5mqXaP0wmqoliEDXcA/f2u9Gw+wpgf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YDaA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Xsx/mL4AAADc&#10;AAAADwAAAGRycy9kb3ducmV2LnhtbEWPQWsCMRSE7wX/Q3iCt5qoVXQ1iogtBaFQXT0/N8/dxc3L&#10;sklX+++NUOhxmJlvmMXqbivRUuNLxxoGfQWCOHOm5FxDenh/nYLwAdlg5Zg0/JKH1bLzssDEuBt/&#10;U7sPuYgQ9glqKEKoEyl9VpBF33c1cfQurrEYomxyaRq8Rbit5FCpibRYclwosKZNQdl1/2M1rE+7&#10;7eirPVtXmVmeHo1N1cdQ6153oOYgAt3Df/iv/Wk0vI1H8DwTj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sx/m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0SXn7L4AAADc&#10;AAAADwAAAGRycy9kb3ducmV2LnhtbEWP3WoCMRSE7wu+QziCdzXxp6KrUUqxRRAK1dXr4+a4u7g5&#10;WTZx1bc3hUIvh5n5hlms7rYSLTW+dKxh0FcgiDNnSs41pPvP1ykIH5ANVo5Jw4M8rJadlwUmxt34&#10;h9pdyEWEsE9QQxFCnUjps4Is+r6riaN3do3FEGWTS9PgLcJtJYdKTaTFkuNCgTV9FJRddler4f24&#10;XY++25N1lZnl6cHYVH0Nte51B2oOItA9/If/2hujYfw2ht8z8QjI5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SXn7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vmlCd74AAADc&#10;AAAADwAAAGRycy9kb3ducmV2LnhtbEWPQWsCMRSE7wX/Q3iCN03UKroapRSVQqFQXT0/N8/dxc3L&#10;somr/fdNQehxmJlvmOX6YSvRUuNLxxqGAwWCOHOm5FxDetj2ZyB8QDZYOSYNP+Rhveq8LDEx7s7f&#10;1O5DLiKEfYIaihDqREqfFWTRD1xNHL2LayyGKJtcmgbvEW4rOVJqKi2WHBcKrOm9oOy6v1kNb6fP&#10;zfirPVtXmXmeHo1N1W6kda87VAsQgR7hP/xsfxgNr5MJ/J2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mlCd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TrvcAL4AAADc&#10;AAAADwAAAGRycy9kb3ducmV2LnhtbEWPQWsCMRSE7wX/Q3iCt5qoVXQ1SikqhUJBXT0/N8/dxc3L&#10;somr/fdNQehxmJlvmMXqYSvRUuNLxxoGfQWCOHOm5FxDeti8TkH4gGywckwafsjDatl5WWBi3J13&#10;1O5DLiKEfYIaihDqREqfFWTR911NHL2LayyGKJtcmgbvEW4rOVRqIi2WHBcKrOmjoOy6v1kN76ev&#10;9ei7PVtXmVmeHo1N1Xaoda87UHMQgR7hP/xsfxoNb+MJ/J2JR0A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rvcA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Ifd5m78AAADc&#10;AAAADwAAAGRycy9kb3ducmV2LnhtbEWP3WoCMRSE7wu+QziCd5qorT+rUUTaUigU1NXr4+a4u7g5&#10;WTbpat++KQi9HGbmG2a5vttKtNT40rGG4UCBIM6cKTnXkB7e+jMQPiAbrByThh/ysF51npaYGHfj&#10;HbX7kIsIYZ+ghiKEOpHSZwVZ9ANXE0fv4hqLIcoml6bBW4TbSo6UmkiLJceFAmvaFpRd999Ww+b0&#10;+Tr+as/WVWaep0djU/U+0rrXHaoFiED38B9+tD+MhueXKfydiUd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H3eZ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UGjt6bsAAADc&#10;AAAADwAAAGRycy9kb3ducmV2LnhtbEVPXWvCMBR9F/YfwhV800SnY3ZGEdmGIAh2nc93zbUta25K&#10;E6v+e/Mg+Hg434vV1daio9ZXjjWMRwoEce5MxYWG7Odr+A7CB2SDtWPScCMPq+VLb4GJcRc+UJeG&#10;QsQQ9glqKENoEil9XpJFP3INceROrrUYImwLaVq8xHBby4lSb9JixbGhxIY2JeX/6dlqWB93n6/7&#10;7s+62syL7NfYTH1PtB70x+oDRKBreIof7q3RMJ3FtfFMPAJye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Gjt6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Cxq8I74AAADc&#10;AAAADwAAAGRycy9kb3ducmV2LnhtbEWPS2/CMBCE70j9D9ZW6gWBzaMIAoZDSyQOvfAS11W8JFHj&#10;dYjN89djpEo9jmbmG81scbOVuFDjS8cael0FgjhzpuRcw26bdsYgfEA2WDkmDXfysJi/tWaYGHfl&#10;NV02IRcRwj5BDUUIdSKlzwqy6LuuJo7e0TUWQ5RNLk2D1wi3lewrNZIWS44LBdb0VVD2uzlbDT7d&#10;0yl9tLO2OgxyR/3T988Stf5476kpiEC38B/+a6+MhuHnB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xq8I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shape id="_x0000_s1026" o:spid="_x0000_s1026" o:spt="32" type="#_x0000_t32" style="position:absolute;left:2650;top:4903;flip:y;height:1361;width:1;rotation:-5898240f;" filled="f" stroked="t" coordsize="21600,21600" o:gfxdata="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6adc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2641;top:5239;flip:y;height:1361;width:1;rotation:-5898240f;" filled="f" stroked="t" coordsize="21600,21600" o:gfxdata="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zqOOi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2641;top:5579;flip:y;height:1361;width:1;rotation:-5898240f;" filled="f" stroked="t" coordsize="21600,21600" o:gfxdata="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wOgn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3267;top:5576;flip:y;height:1020;width:1;" filled="f" stroked="t" coordsize="21600,21600" o:gfxdata="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bFMW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1946;top:5233;flip:y;height:1361;width:1;rotation:11796480f;" filled="f" stroked="t" coordsize="21600,21600" o:gfxdata="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CoAMv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3191;top:6133;height:304;width:432;" filled="f" stroked="f" coordsize="21600,21600" o:gfxdata="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jYiD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187;top:5777;height:304;width:432;" filled="f" stroked="f" coordsize="21600,21600" o:gfxdata="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UccQ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187;top:5423;height:304;width:432;" filled="f" stroked="f" coordsize="21600,21600" o:gfxdata="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YLud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462;height:304;width:432;" filled="f" stroked="f" coordsize="21600,21600" o:gfxdata="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Lohpu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113;height:304;width:432;" filled="f" stroked="f" coordsize="21600,21600" o:gfxdata="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2kIw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743;height:304;width:432;" filled="f" stroked="f" coordsize="21600,21600" o:gfxdata="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12vXe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77;top:6100;height:304;width:432;" filled="f" stroked="f" coordsize="21600,21600" o:gfxdata="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I6GOy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100" style="position:absolute;left:1961;top:5229;flip:x y;height:684;width:1304;" filled="f" stroked="t" coordsize="1280,1280" o:gfxdata="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esbr6/&#10;AAAA3AAAAA8AAAAAAAAAAQAgAAAAIgAAAGRycy9kb3ducmV2LnhtbFBLAQIUABQAAAAIAIdO4kAz&#10;LwWeOwAAADkAAAAQAAAAAAAAAAEAIAAAAA4BAABkcnMvc2hhcGV4bWwueG1sUEsFBgAAAAAGAAYA&#10;WwEAALgDAAAAAA==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1946;top:5231;flip:x y;height:1020;width:1304;" filled="f" stroked="t" coordsize="1280,1280" o:gfxdata="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jgyyW/&#10;AAAA3AAAAA8AAAAAAAAAAQAgAAAAIgAAAGRycy9kb3ducmV2LnhtbFBLAQIUABQAAAAIAIdO4kAz&#10;LwWeOwAAADkAAAAQAAAAAAAAAAEAIAAAAA4BAABkcnMvc2hhcGV4bWwueG1sUEsFBgAAAAAGAAYA&#10;WwEAALgDAAAAAA==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1961;top:5222;flip:x y;height:340;width:1304;" filled="f" stroked="t" coordsize="1280,1280" o:gfxdata="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gyVVK/&#10;AAAA3AAAAA8AAAAAAAAAAQAgAAAAIgAAAGRycy9kb3ducmV2LnhtbFBLAQIUABQAAAAIAIdO4kAz&#10;LwWeOwAAADkAAAAQAAAAAAAAAAEAIAAAAA4BAABkcnMvc2hhcGV4bWwueG1sUEsFBgAAAAAGAAYA&#10;WwEAALgDAAAAAA==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1570;top:6486;height:304;width:432;" filled="f" stroked="f" coordsize="21600,21600" o:gfxdata="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0BHu+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10.三个小物块分别从3条不同光滑轨道的上端由静止开始滑下。已知轨道1、轨道2、轨道3的上端距水平地面的高度均为</w:t>
      </w:r>
      <w:r>
        <w:rPr>
          <w:color w:val="000000"/>
          <w:szCs w:val="21"/>
        </w:rPr>
        <w:drawing>
          <wp:inline distT="0" distB="0" distL="114300" distR="114300">
            <wp:extent cx="238125" cy="228600"/>
            <wp:effectExtent l="0" t="0" r="9525" b="0"/>
            <wp:docPr id="483" name="图片 1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" name="图片 18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；它们的下端水平，距地面的高度分别为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484" name="图片 1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" name="图片 18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523875" cy="228600"/>
            <wp:effectExtent l="0" t="0" r="9525" b="0"/>
            <wp:docPr id="485" name="图片 1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" name="图片 19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504825" cy="228600"/>
            <wp:effectExtent l="0" t="0" r="9525" b="0"/>
            <wp:docPr id="486" name="图片 1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" name="图片 19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如图所示。若沿轨道1、2、3下滑的小物块的落地点到轨道下端的水平距离分别记为</w:t>
      </w:r>
      <w:r>
        <w:rPr>
          <w:color w:val="000000"/>
          <w:szCs w:val="21"/>
        </w:rPr>
        <w:drawing>
          <wp:inline distT="0" distB="0" distL="114300" distR="114300">
            <wp:extent cx="180975" cy="276225"/>
            <wp:effectExtent l="0" t="0" r="0" b="6350"/>
            <wp:docPr id="487" name="图片 1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" name="图片 19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180975" cy="276225"/>
            <wp:effectExtent l="0" t="0" r="8890" b="6350"/>
            <wp:docPr id="488" name="图片 1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" name="图片 19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152400" cy="228600"/>
            <wp:effectExtent l="0" t="0" r="0" b="0"/>
            <wp:docPr id="489" name="图片 1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" name="图片 19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则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371475" cy="200025"/>
            <wp:effectExtent l="0" t="0" r="9525" b="6985"/>
            <wp:docPr id="490" name="图片 1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" name="图片 19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. 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491" name="图片 1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" name="图片 19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409575" cy="228600"/>
            <wp:effectExtent l="0" t="0" r="9525" b="0"/>
            <wp:docPr id="492" name="图片 1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" name="图片 19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493" name="图片 1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" name="图片 19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BC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解析：由机械能守恒得物块滑到底端的速度为</w:t>
      </w:r>
      <w:r>
        <w:rPr>
          <w:position w:val="-12"/>
          <w:szCs w:val="21"/>
        </w:rPr>
        <w:object>
          <v:shape id="_x0000_i1223" o:spt="75" type="#_x0000_t75" style="height:20.25pt;width:57pt;" o:ole="t" filled="f" o:preferrelative="t" stroked="f" coordsize="21600,21600">
            <v:path/>
            <v:fill on="f" alignshape="1" focussize="0,0"/>
            <v:stroke on="f"/>
            <v:imagedata r:id="rId126" grayscale="f" bilevel="f" o:title=""/>
            <o:lock v:ext="edit" aspectratio="t"/>
            <w10:wrap type="none"/>
            <w10:anchorlock/>
          </v:shape>
          <o:OLEObject Type="Embed" ProgID="Equation.3" ShapeID="_x0000_i1223" DrawAspect="Content" ObjectID="_1468075774" r:id="rId125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由平抛运动规律得</w:t>
      </w:r>
      <w:r>
        <w:rPr>
          <w:position w:val="-30"/>
          <w:szCs w:val="21"/>
        </w:rPr>
        <w:object>
          <v:shape id="_x0000_i1224" o:spt="75" type="#_x0000_t75" style="height:37.5pt;width:54pt;" o:ole="t" filled="f" o:preferrelative="t" stroked="f" coordsize="21600,21600">
            <v:path/>
            <v:fill on="f" alignshape="1" focussize="0,0"/>
            <v:stroke on="f"/>
            <v:imagedata r:id="rId128" grayscale="f" bilevel="f" o:title=""/>
            <o:lock v:ext="edit" aspectratio="t"/>
            <w10:wrap type="none"/>
            <w10:anchorlock/>
          </v:shape>
          <o:OLEObject Type="Embed" ProgID="Equation.3" ShapeID="_x0000_i1224" DrawAspect="Content" ObjectID="_1468075775" r:id="rId127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position w:val="-8"/>
          <w:szCs w:val="21"/>
        </w:rPr>
        <w:object>
          <v:shape id="_x0000_i1225" o:spt="75" type="#_x0000_t75" style="height:18.25pt;width:96pt;" o:ole="t" filled="f" o:preferrelative="t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3" ShapeID="_x0000_i1225" DrawAspect="Content" ObjectID="_1468075776" r:id="rId129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position w:val="-12"/>
          <w:szCs w:val="21"/>
        </w:rPr>
        <w:object>
          <v:shape id="_x0000_i1226" o:spt="75" type="#_x0000_t75" style="height:18.25pt;width:49pt;" o:ole="t" filled="f" o:preferrelative="t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3" ShapeID="_x0000_i1226" DrawAspect="Content" ObjectID="_1468075777" r:id="rId131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position w:val="-12"/>
          <w:szCs w:val="21"/>
        </w:rPr>
        <w:object>
          <v:shape id="_x0000_i1227" o:spt="75" type="#_x0000_t75" style="height:18.25pt;width:51pt;" o:ole="t" filled="f" o:preferrelative="t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3" ShapeID="_x0000_i1227" DrawAspect="Content" ObjectID="_1468075778" r:id="rId133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position w:val="-12"/>
          <w:szCs w:val="21"/>
        </w:rPr>
        <w:object>
          <v:shape id="_x0000_i1228" o:spt="75" type="#_x0000_t75" style="height:18.25pt;width:44pt;" o:ole="t" filled="f" o:preferrelative="t" stroked="f" coordsize="21600,21600">
            <v:path/>
            <v:fill on="f" alignshape="1" focussize="0,0"/>
            <v:stroke on="f"/>
            <v:imagedata r:id="rId136" grayscale="f" bilevel="f" o:title=""/>
            <o:lock v:ext="edit" aspectratio="t"/>
            <w10:wrap type="none"/>
            <w10:anchorlock/>
          </v:shape>
          <o:OLEObject Type="Embed" ProgID="Equation.3" ShapeID="_x0000_i1228" DrawAspect="Content" ObjectID="_1468075779" r:id="rId135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 xml:space="preserve">    </w:t>
      </w:r>
      <w:r>
        <w:rPr>
          <w:position w:val="-12"/>
          <w:szCs w:val="21"/>
        </w:rPr>
        <w:object>
          <v:shape id="_x0000_i1229" o:spt="75" type="#_x0000_t75" style="height:18.25pt;width:42.95pt;" o:ole="t" filled="f" o:preferrelative="t" stroked="f" coordsize="21600,21600">
            <v:path/>
            <v:fill on="f" alignshape="1" focussize="0,0"/>
            <v:stroke on="f"/>
            <v:imagedata r:id="rId138" grayscale="f" bilevel="f" o:title=""/>
            <o:lock v:ext="edit" aspectratio="t"/>
            <w10:wrap type="none"/>
            <w10:anchorlock/>
          </v:shape>
          <o:OLEObject Type="Embed" ProgID="Equation.3" ShapeID="_x0000_i1229" DrawAspect="Content" ObjectID="_1468075780" r:id="rId137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position w:val="-12"/>
          <w:szCs w:val="21"/>
        </w:rPr>
        <w:object>
          <v:shape id="_x0000_i1230" o:spt="75" type="#_x0000_t75" style="height:18.25pt;width:51pt;" o:ole="t" filled="f" o:preferrelative="t" stroked="f" coordsize="21600,21600">
            <v:path/>
            <v:fill on="f" alignshape="1" focussize="0,0"/>
            <v:stroke on="f"/>
            <v:imagedata r:id="rId140" grayscale="f" bilevel="f" o:title=""/>
            <o:lock v:ext="edit" aspectratio="t"/>
            <w10:wrap type="none"/>
            <w10:anchorlock/>
          </v:shape>
          <o:OLEObject Type="Embed" ProgID="Equation.3" ShapeID="_x0000_i1230" DrawAspect="Content" ObjectID="_1468075781" r:id="rId139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position w:val="-12"/>
          <w:szCs w:val="21"/>
        </w:rPr>
        <w:object>
          <v:shape id="_x0000_i1231" o:spt="75" type="#_x0000_t75" style="height:18.25pt;width:49.95pt;" o:ole="t" filled="f" o:preferrelative="t" stroked="f" coordsize="21600,21600">
            <v:path/>
            <v:fill on="f" alignshape="1" focussize="0,0"/>
            <v:stroke on="f"/>
            <v:imagedata r:id="rId142" grayscale="f" bilevel="f" o:title=""/>
            <o:lock v:ext="edit" aspectratio="t"/>
            <w10:wrap type="none"/>
            <w10:anchorlock/>
          </v:shape>
          <o:OLEObject Type="Embed" ProgID="Equation.3" ShapeID="_x0000_i1231" DrawAspect="Content" ObjectID="_1468075782" r:id="rId141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t>可见</w:t>
      </w:r>
      <w:r>
        <w:rPr>
          <w:position w:val="-12"/>
          <w:szCs w:val="21"/>
        </w:rPr>
        <w:object>
          <v:shape id="_x0000_i1232" o:spt="75" type="#_x0000_t75" style="height:20.25pt;width:111pt;" o:ole="t" filled="f" o:preferrelative="t" stroked="f" coordsize="21600,21600">
            <v:path/>
            <v:fill on="f" alignshape="1" focussize="0,0"/>
            <v:stroke on="f"/>
            <v:imagedata r:id="rId144" grayscale="f" bilevel="f" o:title=""/>
            <o:lock v:ext="edit" aspectratio="t"/>
            <w10:wrap type="none"/>
            <w10:anchorlock/>
          </v:shape>
          <o:OLEObject Type="Embed" ProgID="Equation.3" ShapeID="_x0000_i1232" DrawAspect="Content" ObjectID="_1468075783" r:id="rId143">
            <o:LockedField>false</o:LockedField>
          </o:OLEObject>
        </w:object>
      </w:r>
      <w:r>
        <w:rPr>
          <w:color w:val="000000"/>
          <w:szCs w:val="21"/>
        </w:rPr>
        <w:t>，选项</w:t>
      </w:r>
      <w:r>
        <w:rPr>
          <w:rFonts w:hint="eastAsia"/>
          <w:color w:val="000000"/>
          <w:szCs w:val="21"/>
        </w:rPr>
        <w:t>AD错误，BC正确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b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三、实验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1.用实验室提供的器材设计一个测量电流表内阻的电路。实验室提供的器材为：待测电流表A（量程10mA，内阻约为50Ω），滑动变阻器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，电阻箱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，电源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（电动势约为6V，内阻可忽略），开关</w:t>
      </w:r>
      <w:r>
        <w:rPr>
          <w:i/>
          <w:color w:val="000000"/>
          <w:szCs w:val="21"/>
        </w:rPr>
        <w:t>S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S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，导线若干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根据实验室提供的器材，在图（a）所示虚线框内将电路原理图补充完整，要求滑动变阻器起限流作用_____________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将图（b）中的实物按设计的原理图连线__________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3）若实验提供的滑动变阻器有两种规格</w:t>
      </w:r>
      <w:r>
        <w:rPr>
          <w:rFonts w:hint="eastAsia"/>
          <w:color w:val="000000"/>
          <w:szCs w:val="21"/>
        </w:rPr>
        <w:t xml:space="preserve">  </w:t>
      </w:r>
      <w:r>
        <w:rPr>
          <w:rFonts w:hAnsi="宋体"/>
          <w:iCs/>
        </w:rPr>
        <w:t>①</w:t>
      </w:r>
      <w:r>
        <w:rPr>
          <w:color w:val="000000"/>
          <w:szCs w:val="21"/>
        </w:rPr>
        <w:t xml:space="preserve">10Ω，额定电流2A    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1500Ω，额定电流0.5A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pict>
          <v:group id="_x0000_s4171" o:spid="_x0000_s4171" o:spt="203" style="position:absolute;left:0pt;margin-left:17.1pt;margin-top:27.1pt;height:129pt;width:429pt;mso-wrap-distance-bottom:0pt;mso-wrap-distance-left:9pt;mso-wrap-distance-right:9pt;mso-wrap-distance-top:0pt;z-index:-251619328;mso-width-relative:page;mso-height-relative:page;" coordorigin="1953,4019" coordsize="8580,2580" editas="canvas">
            <o:lock v:ext="edit"/>
            <v:shape id="_x0000_s4172" o:spid="_x0000_s4172" o:spt="75" type="#_x0000_t75" style="position:absolute;left:1953;top:4019;height:2580;width:8580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4173" o:spid="_x0000_s4173" o:spt="203" style="position:absolute;left:3200;top:4147;height:2375;width:6019;" coordorigin="3200,4147" coordsize="6019,2375">
              <o:lock v:ext="edit"/>
              <v:group id="_x0000_s4174" o:spid="_x0000_s4174" o:spt="203" style="position:absolute;left:5936;top:4154;height:2368;width:3283;" coordorigin="5936,4154" coordsize="3283,2368">
                <o:lock v:ext="edit"/>
                <v:group id="_x0000_s4175" o:spid="_x0000_s4175" o:spt="203" style="position:absolute;left:5936;top:5054;height:437;width:856;" coordorigin="6911,6194" coordsize="1033,528">
                  <o:lock v:ext="edit"/>
                  <v:line id="_x0000_s4176" o:spid="_x0000_s4176" o:spt="20" style="position:absolute;left:7120;top:6349;flip:y;height:0;width:587;" filled="f" coordsize="21600,21600">
                    <v:path arrowok="t"/>
                    <v:fill on="f" focussize="0,0"/>
                    <v:stroke weight="0.5pt" color="#333333"/>
                    <v:imagedata o:title=""/>
                    <o:lock v:ext="edit" grouping="f" rotation="f" text="f" aspectratio="f"/>
                  </v:line>
                  <v:shape id="_x0000_s4177" o:spid="_x0000_s4177" o:spt="22" type="#_x0000_t22" style="position:absolute;left:6921;top:6236;flip:x;height:66;width:45;rotation:17694720f;" fillcolor="#000000" filled="t" coordsize="21600,21600" adj="7250">
                    <v:path/>
                    <v:fill on="t" color2="#000000" focussize="0,0" rotate="t"/>
                    <v:stroke/>
                    <v:imagedata o:title=""/>
                    <o:lock v:ext="edit" grouping="f" rotation="f" text="f" aspectratio="f"/>
                  </v:shape>
                  <v:shape id="_x0000_s4178" o:spid="_x0000_s4178" o:spt="22" type="#_x0000_t22" style="position:absolute;left:6965;top:6246;flip:x;height:45;width:34;rotation:17694720f;" fillcolor="#C0C0C0" filled="t" coordsize="21600,21600" adj="725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4179" o:spid="_x0000_s4179" o:spt="22" type="#_x0000_t22" style="position:absolute;left:6988;top:6246;flip:x;height:46;width:34;rotation:17694720f;" coordsize="21600,21600" adj="7250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group id="_x0000_s4180" o:spid="_x0000_s4180" o:spt="203" style="position:absolute;left:6981;top:6232;height:427;width:135;" coordsize="290,874">
                    <o:lock v:ext="edit" grouping="f" rotation="f" text="f" aspectratio="f"/>
                    <v:shape id="未知" o:spid="_x0000_s4181" style="position:absolute;left:0;top:0;height:874;width:290;" coordsize="333,1003" path="m150,0hal100,13,70,67,67,133,100,190,60,233,23,273,3,367,0,457,10,550,30,623,100,680,67,827,37,917,7,943,27,997,70,1003,127,950,163,857,190,723,243,770,280,803,320,790,333,743,303,710,270,667,267,580,300,480,300,377,280,290,220,213,177,163,210,120,213,67,203,17,150,0haxe">
                      <v:path arrowok="t"/>
                      <v:fill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4182" style="position:absolute;left:113;top:41;height:98;width:61;" coordsize="70,113" path="m60,3hal27,0,0,40,0,90,30,113,53,86,70,40,60,3hax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未知" o:spid="_x0000_s4183" style="position:absolute;left:70;top:227;height:409;width:98;" coordsize="113,470" path="m77,0hal27,27,7,123,0,227,30,320,113,397,110,470hae">
                      <v:path arrowok="t"/>
                      <v:fill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4184" style="position:absolute;left:149;top:222;height:330;width:77;" coordsize="89,378" path="m0,0hal72,68,89,197,50,325,19,378ha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未知" o:spid="_x0000_s4185" style="position:absolute;left:131;top:238;height:285;width:49;" coordsize="57,327" path="m0,0hbc18,15,37,31,47,54c57,77,57,105,57,140c57,175,56,236,47,267c38,298,19,312,0,327hb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</v:group>
                  <v:group id="_x0000_s4186" o:spid="_x0000_s4186" o:spt="203" style="position:absolute;left:7063;top:6487;height:54;width:29;" coordsize="61,111">
                    <o:lock v:ext="edit" grouping="f" rotation="f" text="f"/>
                    <v:shape id="未知" o:spid="_x0000_s4187" style="position:absolute;left:0;top:0;flip:y;height:111;width:61;rotation:11796480f;" filled="f" coordsize="70,127" path="m26,0hbc16,9,6,19,3,37c0,55,3,96,6,110c9,124,9,121,20,124c31,127,50,127,70,127hb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188" o:spid="_x0000_s4188" o:spt="3" type="#_x0000_t3" style="position:absolute;left:1;top:38;height:20;width:20;" coordsize="21600,21600">
                      <v:path/>
                      <v:fill focussize="0,0"/>
                      <v:stroke weight="1pt"/>
                      <v:imagedata o:title=""/>
                      <o:lock v:ext="edit" grouping="f" rotation="f" text="f" aspectratio="t"/>
                    </v:shape>
                  </v:group>
                  <v:group id="_x0000_s4189" o:spid="_x0000_s4189" o:spt="203" style="position:absolute;left:7040;top:6259;height:38;width:780;" coordsize="1958,71">
                    <o:lock v:ext="edit" grouping="f" rotation="f" text="f"/>
                    <v:shape id="_x0000_s4190" o:spid="_x0000_s4190" o:spt="8" type="#_x0000_t8" style="position:absolute;left:932;top:-942;flip:x;height:1956;width:71;rotation:17694720f;" coordsize="21600,21600" adj="2433">
                      <v:path/>
                      <v:fill focussize="0,0"/>
                      <v:stroke weight="1pt"/>
                      <v:imagedata o:title=""/>
                      <o:lock v:ext="edit" grouping="f" rotation="f" text="f" aspectratio="f"/>
                    </v:shape>
                    <v:group id="_x0000_s4191" o:spid="_x0000_s4191" o:spt="203" style="position:absolute;left:0;top:3;flip:x;height:68;width:33;" coordsize="143,293">
                      <o:lock v:ext="edit" grouping="f" rotation="f" text="f" aspectratio="t"/>
                      <v:shape id="_x0000_s4192" o:spid="_x0000_s4192" o:spt="19" type="#_x0000_t19" style="position:absolute;left:0;top:0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t"/>
                      </v:shape>
                      <v:shape id="_x0000_s4193" o:spid="_x0000_s4193" o:spt="19" type="#_x0000_t19" style="position:absolute;left:0;top:150;flip:y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t"/>
                      </v:shape>
                    </v:group>
                  </v:group>
                  <v:shape id="_x0000_s4194" o:spid="_x0000_s4194" o:spt="22" type="#_x0000_t22" style="position:absolute;left:7005;top:6363;flip:x;height:111;width:139;rotation:17694720f;" filled="t" coordsize="21600,21600" adj="9499">
                    <v:path/>
                    <v:fill type="gradient" on="t" color2="#333333" angle="-90" focus="50%" focussize="0f,0f" rotate="t"/>
                    <v:stroke/>
                    <v:imagedata o:title=""/>
                    <o:lock v:ext="edit" grouping="f" rotation="f" text="f" aspectratio="f"/>
                  </v:shape>
                  <v:shape id="_x0000_s4195" o:spid="_x0000_s4195" o:spt="3" type="#_x0000_t3" style="position:absolute;left:7083;top:6332;height:173;width:67;" coordsize="21600,21600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shape id="_x0000_s4196" o:spid="_x0000_s4196" o:spt="8" type="#_x0000_t8" style="position:absolute;left:7337;top:6134;height:586;width:159;rotation:5963776f;" coordsize="21600,21600" adj="1529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rect id="_x0000_s4197" o:spid="_x0000_s4197" o:spt="1" style="position:absolute;left:7116;top:6360;height:126;width:68;" coordsize="21600,21600">
                    <v:path/>
                    <v:fill focussize="0,0"/>
                    <v:stroke color="#808080"/>
                    <v:imagedata o:title=""/>
                    <o:lock v:ext="edit" grouping="f" rotation="f" text="f" aspectratio="f"/>
                  </v:rect>
                  <v:group id="_x0000_s4198" o:spid="_x0000_s4198" o:spt="203" style="position:absolute;left:7106;top:6348;height:142;width:34;" coordsize="143,283">
                    <o:lock v:ext="edit" grouping="f" rotation="f" text="f" aspectratio="f"/>
                    <v:shape id="_x0000_s4199" o:spid="_x0000_s4199" o:spt="19" type="#_x0000_t19" style="position:absolute;left:0;top:140;flip:x y;height:143;width:143;" filled="f" coordsize="21600,21600">
                      <v:path arrowok="t"/>
                      <v:fill on="f" focussize="0,0"/>
                      <v:stroke weight="1pt" color="#333333"/>
                      <v:imagedata o:title=""/>
                      <o:lock v:ext="edit" grouping="f" rotation="f" text="f" aspectratio="f"/>
                    </v:shape>
                    <v:shape id="_x0000_s4200" o:spid="_x0000_s4200" o:spt="19" type="#_x0000_t19" style="position:absolute;left:0;top:0;flip:x;height:143;width:143;" filled="f" coordsize="21600,21600">
                      <v:path arrowok="t"/>
                      <v:fill on="f" focussize="0,0"/>
                      <v:stroke weight="1pt" color="#333333"/>
                      <v:imagedata o:title=""/>
                      <o:lock v:ext="edit" grouping="f" rotation="f" text="f" aspectratio="f"/>
                    </v:shape>
                  </v:group>
                  <v:group id="_x0000_s4201" o:spid="_x0000_s4201" o:spt="203" style="position:absolute;left:7116;top:6350;height:170;width:612;" coordsize="1572,348">
                    <o:lock v:ext="edit" grouping="f" rotation="f" text="f" aspectratio="f"/>
                    <v:group id="_x0000_s4202" o:spid="_x0000_s4202" o:spt="203" style="position:absolute;left:0;top:6;height:299;width:318;" coordsize="346,329">
                      <o:lock v:ext="edit" grouping="f" rotation="f" text="f" aspectratio="f"/>
                      <v:group id="_x0000_s4203" o:spid="_x0000_s4203" o:spt="203" style="position:absolute;left:0;top:2;height:324;width:208;" coordsize="208,324">
                        <o:lock v:ext="edit" grouping="f" rotation="f" text="f" aspectratio="f"/>
                        <v:group id="_x0000_s4204" o:spid="_x0000_s4204" o:spt="203" style="position:absolute;left:10;top:0;height:324;width:198;" coordsize="122,324">
                          <o:lock v:ext="edit" grouping="f" rotation="f" text="f" aspectratio="f"/>
                          <v:shape id="未知" o:spid="_x0000_s420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0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0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0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0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1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1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4212" o:spid="_x0000_s4212" o:spt="203" style="position:absolute;left:0;top:0;height:324;width:198;" coordsize="122,324">
                          <o:lock v:ext="edit" grouping="f" rotation="f" text="f" aspectratio="f"/>
                          <v:shape id="未知" o:spid="_x0000_s421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1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1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1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1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1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1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  <v:group id="_x0000_s4220" o:spid="_x0000_s4220" o:spt="203" style="position:absolute;left:138;top:0;height:329;width:208;" coordsize="208,324">
                        <o:lock v:ext="edit" grouping="f" rotation="f" text="f" aspectratio="f"/>
                        <v:group id="_x0000_s4221" o:spid="_x0000_s4221" o:spt="203" style="position:absolute;left:10;top:0;height:324;width:198;" coordsize="122,324">
                          <o:lock v:ext="edit" grouping="f" rotation="f" text="f" aspectratio="f"/>
                          <v:shape id="未知" o:spid="_x0000_s422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2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2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2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2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2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2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4229" o:spid="_x0000_s4229" o:spt="203" style="position:absolute;left:0;top:0;height:324;width:198;" coordsize="122,324">
                          <o:lock v:ext="edit" grouping="f" rotation="f" text="f" aspectratio="f"/>
                          <v:shape id="未知" o:spid="_x0000_s423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3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3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3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3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3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3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</v:group>
                    <v:group id="_x0000_s4237" o:spid="_x0000_s4237" o:spt="203" style="position:absolute;left:252;top:4;height:309;width:317;" coordsize="346,329">
                      <o:lock v:ext="edit" grouping="f" rotation="f" text="f" aspectratio="f"/>
                      <v:group id="_x0000_s4238" o:spid="_x0000_s4238" o:spt="203" style="position:absolute;left:0;top:2;height:324;width:208;" coordsize="208,324">
                        <o:lock v:ext="edit" grouping="f" rotation="f" text="f" aspectratio="f"/>
                        <v:group id="_x0000_s4239" o:spid="_x0000_s4239" o:spt="203" style="position:absolute;left:10;top:0;height:324;width:198;" coordsize="122,324">
                          <o:lock v:ext="edit" grouping="f" rotation="f" text="f" aspectratio="f"/>
                          <v:shape id="未知" o:spid="_x0000_s424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4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4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4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4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4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4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4247" o:spid="_x0000_s4247" o:spt="203" style="position:absolute;left:0;top:0;height:324;width:198;" coordsize="122,324">
                          <o:lock v:ext="edit" grouping="f" rotation="f" text="f" aspectratio="f"/>
                          <v:shape id="未知" o:spid="_x0000_s4248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49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50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51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52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53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54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  <v:group id="_x0000_s4255" o:spid="_x0000_s4255" o:spt="203" style="position:absolute;left:138;top:0;height:329;width:208;" coordsize="208,324">
                        <o:lock v:ext="edit" grouping="f" rotation="f" text="f" aspectratio="f"/>
                        <v:group id="_x0000_s4256" o:spid="_x0000_s4256" o:spt="203" style="position:absolute;left:10;top:0;height:324;width:198;" coordsize="122,324">
                          <o:lock v:ext="edit" grouping="f" rotation="f" text="f" aspectratio="f"/>
                          <v:shape id="未知" o:spid="_x0000_s425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5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5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6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6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6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6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4264" o:spid="_x0000_s4264" o:spt="203" style="position:absolute;left:0;top:0;height:324;width:198;" coordsize="122,324">
                          <o:lock v:ext="edit" grouping="f" rotation="f" text="f" aspectratio="f"/>
                          <v:shape id="未知" o:spid="_x0000_s426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6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6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6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6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7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7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</v:group>
                    <v:group id="_x0000_s4272" o:spid="_x0000_s4272" o:spt="203" style="position:absolute;left:503;top:4;height:312;width:191;" coordsize="208,324">
                      <o:lock v:ext="edit" grouping="f" rotation="f" text="f" aspectratio="f"/>
                      <v:group id="_x0000_s4273" o:spid="_x0000_s4273" o:spt="203" style="position:absolute;left:10;top:0;height:324;width:198;" coordsize="122,324">
                        <o:lock v:ext="edit" grouping="f" rotation="f" text="f" aspectratio="f"/>
                        <v:shape id="未知" o:spid="_x0000_s427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7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7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7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7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7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8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281" o:spid="_x0000_s4281" o:spt="203" style="position:absolute;left:0;top:0;height:324;width:198;" coordsize="122,324">
                        <o:lock v:ext="edit" grouping="f" rotation="f" text="f" aspectratio="f"/>
                        <v:shape id="未知" o:spid="_x0000_s428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8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8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8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8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8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8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289" o:spid="_x0000_s4289" o:spt="203" style="position:absolute;left:628;top:4;height:317;width:189;" coordsize="208,324">
                      <o:lock v:ext="edit" grouping="f" rotation="f" text="f" aspectratio="f"/>
                      <v:group id="_x0000_s4290" o:spid="_x0000_s4290" o:spt="203" style="position:absolute;left:10;top:0;height:324;width:198;" coordsize="122,324">
                        <o:lock v:ext="edit" grouping="f" rotation="f" text="f" aspectratio="f"/>
                        <v:shape id="未知" o:spid="_x0000_s4291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92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93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94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95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96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97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298" o:spid="_x0000_s4298" o:spt="203" style="position:absolute;left:0;top:0;height:324;width:198;" coordsize="122,324">
                        <o:lock v:ext="edit" grouping="f" rotation="f" text="f" aspectratio="f"/>
                        <v:shape id="未知" o:spid="_x0000_s4299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00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01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02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03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04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05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306" o:spid="_x0000_s4306" o:spt="203" style="position:absolute;left:753;top:4;height:323;width:191;" coordsize="208,324">
                      <o:lock v:ext="edit" grouping="f" rotation="f" text="f" aspectratio="f"/>
                      <v:group id="_x0000_s4307" o:spid="_x0000_s4307" o:spt="203" style="position:absolute;left:10;top:0;height:324;width:198;" coordsize="122,324">
                        <o:lock v:ext="edit" grouping="f" rotation="f" text="f" aspectratio="f"/>
                        <v:shape id="未知" o:spid="_x0000_s4308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09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10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11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12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13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14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315" o:spid="_x0000_s4315" o:spt="203" style="position:absolute;left:0;top:0;height:324;width:198;" coordsize="122,324">
                        <o:lock v:ext="edit" grouping="f" rotation="f" text="f" aspectratio="f"/>
                        <v:shape id="未知" o:spid="_x0000_s4316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17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18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19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20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21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22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323" o:spid="_x0000_s4323" o:spt="203" style="position:absolute;left:878;top:2;height:326;width:191;" coordsize="208,324">
                      <o:lock v:ext="edit" grouping="f" rotation="f" text="f" aspectratio="f"/>
                      <v:group id="_x0000_s4324" o:spid="_x0000_s4324" o:spt="203" style="position:absolute;left:10;top:0;height:324;width:198;" coordsize="122,324">
                        <o:lock v:ext="edit" grouping="f" rotation="f" text="f" aspectratio="f"/>
                        <v:shape id="未知" o:spid="_x0000_s432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2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2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2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2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3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3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332" o:spid="_x0000_s4332" o:spt="203" style="position:absolute;left:0;top:0;height:324;width:198;" coordsize="122,324">
                        <o:lock v:ext="edit" grouping="f" rotation="f" text="f" aspectratio="f"/>
                        <v:shape id="未知" o:spid="_x0000_s433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3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3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3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3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3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3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340" o:spid="_x0000_s4340" o:spt="203" style="position:absolute;left:1005;top:4;height:328;width:191;" coordsize="208,324">
                      <o:lock v:ext="edit" grouping="f" rotation="f" text="f" aspectratio="f"/>
                      <v:group id="_x0000_s4341" o:spid="_x0000_s4341" o:spt="203" style="position:absolute;left:10;top:0;height:324;width:198;" coordsize="122,324">
                        <o:lock v:ext="edit" grouping="f" rotation="f" text="f" aspectratio="f"/>
                        <v:shape id="未知" o:spid="_x0000_s434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4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4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4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4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4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4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349" o:spid="_x0000_s4349" o:spt="203" style="position:absolute;left:0;top:0;height:324;width:198;" coordsize="122,324">
                        <o:lock v:ext="edit" grouping="f" rotation="f" text="f" aspectratio="f"/>
                        <v:shape id="未知" o:spid="_x0000_s435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5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5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5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5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5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5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357" o:spid="_x0000_s4357" o:spt="203" style="position:absolute;left:1130;top:2;height:335;width:191;" coordsize="208,324">
                      <o:lock v:ext="edit" grouping="f" rotation="f" text="f" aspectratio="f"/>
                      <v:group id="_x0000_s4358" o:spid="_x0000_s4358" o:spt="203" style="position:absolute;left:10;top:0;height:324;width:198;" coordsize="122,324">
                        <o:lock v:ext="edit" grouping="f" rotation="f" text="f" aspectratio="f"/>
                        <v:shape id="未知" o:spid="_x0000_s4359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60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61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62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63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64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65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366" o:spid="_x0000_s4366" o:spt="203" style="position:absolute;left:0;top:0;height:324;width:198;" coordsize="122,324">
                        <o:lock v:ext="edit" grouping="f" rotation="f" text="f" aspectratio="f"/>
                        <v:shape id="未知" o:spid="_x0000_s436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6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6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7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7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7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7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374" o:spid="_x0000_s4374" o:spt="203" style="position:absolute;left:1256;top:2;height:341;width:191;" coordsize="208,324">
                      <o:lock v:ext="edit" grouping="f" rotation="f" text="f" aspectratio="f"/>
                      <v:group id="_x0000_s4375" o:spid="_x0000_s4375" o:spt="203" style="position:absolute;left:10;top:0;height:324;width:198;" coordsize="122,324">
                        <o:lock v:ext="edit" grouping="f" rotation="f" text="f" aspectratio="f"/>
                        <v:shape id="未知" o:spid="_x0000_s4376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77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78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79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80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81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82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383" o:spid="_x0000_s4383" o:spt="203" style="position:absolute;left:0;top:0;height:324;width:198;" coordsize="122,324">
                        <o:lock v:ext="edit" grouping="f" rotation="f" text="f" aspectratio="f"/>
                        <v:shape id="未知" o:spid="_x0000_s438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8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8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8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8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8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9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391" o:spid="_x0000_s4391" o:spt="203" style="position:absolute;left:1381;top:0;height:348;width:191;" coordsize="208,324">
                      <o:lock v:ext="edit" grouping="f" rotation="f" text="f" aspectratio="f"/>
                      <v:group id="_x0000_s4392" o:spid="_x0000_s4392" o:spt="203" style="position:absolute;left:10;top:0;height:324;width:198;" coordsize="122,324">
                        <o:lock v:ext="edit" grouping="f" rotation="f" text="f" aspectratio="f"/>
                        <v:shape id="未知" o:spid="_x0000_s439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9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9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9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9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9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9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400" o:spid="_x0000_s4400" o:spt="203" style="position:absolute;left:0;top:0;height:324;width:198;" coordsize="122,324">
                        <o:lock v:ext="edit" grouping="f" rotation="f" text="f" aspectratio="f"/>
                        <v:shape id="未知" o:spid="_x0000_s4401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402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403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404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405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406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407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</v:group>
                  <v:group id="_x0000_s4408" o:spid="_x0000_s4408" o:spt="203" style="position:absolute;left:7642;top:6232;height:490;width:302;" coordsize="648,1003">
                    <o:lock v:ext="edit" grouping="f" rotation="f" text="f"/>
                    <v:rect id="_x0000_s4409" o:spid="_x0000_s4409" o:spt="1" style="position:absolute;left:158;top:270;height:292;width:99;" stroked="f" coordsize="21600,21600">
                      <v:path/>
                      <v:fill focussize="0,0"/>
                      <v:stroke on="f"/>
                      <v:imagedata o:title=""/>
                      <o:lock v:ext="edit" grouping="f" rotation="f" text="f" aspectratio="f"/>
                    </v:rect>
                    <v:group id="_x0000_s4410" o:spid="_x0000_s4410" o:spt="203" style="position:absolute;left:136;top:257;height:310;width:71;" coordsize="143,283">
                      <o:lock v:ext="edit" grouping="f" rotation="f" text="f" aspectratio="f"/>
                      <v:shape id="_x0000_s4411" o:spid="_x0000_s4411" o:spt="19" type="#_x0000_t19" style="position:absolute;left:0;top:140;flip:x y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shape>
                      <v:shape id="_x0000_s4412" o:spid="_x0000_s4412" o:spt="19" type="#_x0000_t19" style="position:absolute;left:0;top:0;flip:x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shape id="_x0000_s4413" o:spid="_x0000_s4413" o:spt="3" type="#_x0000_t3" style="position:absolute;left:402;top:44;height:106;width:73;" coordsize="21600,21600">
                      <v:path/>
                      <v:fill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414" o:spid="_x0000_s4414" o:spt="3" type="#_x0000_t3" style="position:absolute;left:86;top:220;height:386;width:163;" coordsize="21600,21600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shape>
                    <v:shape id="_x0000_s4415" o:spid="_x0000_s4415" o:spt="22" type="#_x0000_t22" style="position:absolute;left:75;top:280;flip:x;height:261;width:346;rotation:17694720f;" filled="t" coordsize="21600,21600" adj="9499">
                      <v:path/>
                      <v:fill type="gradient" on="t" color2="#333333" angle="-90" focus="50%" focussize="0f,0f" rotate="t"/>
                      <v:stroke/>
                      <v:imagedata o:title=""/>
                      <o:lock v:ext="edit" grouping="f" rotation="f" text="f" aspectratio="f"/>
                    </v:shape>
                    <v:group id="_x0000_s4416" o:spid="_x0000_s4416" o:spt="203" style="position:absolute;left:273;top:0;height:1003;width:333;" coordsize="333,1003">
                      <o:lock v:ext="edit" grouping="f" rotation="f" text="f"/>
                      <v:shape id="未知" o:spid="_x0000_s4417" style="position:absolute;left:0;top:0;height:1003;width:333;" coordsize="333,1003" path="m150,0hal100,13,70,67,67,133,100,190,60,233,23,273,3,367,0,457,10,550,30,623,100,680,67,827,37,917,7,943,27,997,70,1003,127,950,163,857,190,723,243,770,280,803,320,790,333,743,303,710,270,667,267,580,300,480,300,377,280,290,220,213,177,163,210,120,213,67,203,17,150,0haxe">
                        <v:path arrowok="t"/>
                        <v:fill o:opacity2="65536f" focussize="0,0"/>
                        <v:stroke weight="1pt"/>
                        <v:imagedata o:title=""/>
                        <o:lock v:ext="edit" grouping="f" rotation="f" text="f" aspectratio="f"/>
                      </v:shape>
                      <v:shape id="未知" o:spid="_x0000_s4418" style="position:absolute;left:130;top:47;height:113;width:70;" filled="f" coordsize="70,113" path="m60,3hal27,0,0,40,0,90,30,113,53,86,70,40,60,3hax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4419" style="position:absolute;left:80;top:260;height:470;width:113;" filled="f" coordsize="113,470" path="m77,0hal27,27,7,123,0,227,30,320,113,397,110,470hae">
                        <v:path arrowok="t"/>
                        <v:fill on="f" o:opacity2="65536f" focussize="0,0"/>
                        <v:stroke weight="1pt"/>
                        <v:imagedata o:title=""/>
                        <o:lock v:ext="edit" grouping="f" rotation="f" text="f" aspectratio="f"/>
                      </v:shape>
                      <v:shape id="未知" o:spid="_x0000_s4420" style="position:absolute;left:171;top:255;height:378;width:89;" filled="f" coordsize="89,378" path="m0,0hal72,68,89,197,50,325,19,378ha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4421" style="position:absolute;left:150;top:273;height:327;width:57;" filled="f" coordsize="57,327" path="m0,0hbc18,15,37,31,47,54c57,77,57,105,57,140c57,175,56,236,47,267c38,298,19,312,0,327hb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4422" style="position:absolute;left:7;top:623;height:127;width:70;" filled="f" coordsize="70,127" path="m26,0hbc16,9,6,19,3,37c0,55,3,96,6,110c9,124,9,121,20,124c31,127,50,127,70,127hb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_x0000_s4423" o:spid="_x0000_s4423" o:spt="3" type="#_x0000_t3" style="position:absolute;left:37;top:683;height:23;width:23;" coordsize="21600,21600">
                        <v:path/>
                        <v:fill focussize="0,0"/>
                        <v:stroke weight="0.5pt"/>
                        <v:imagedata o:title=""/>
                        <o:lock v:ext="edit" grouping="f" rotation="f" text="f" aspectratio="t"/>
                      </v:shape>
                    </v:group>
                    <v:group id="_x0000_s4424" o:spid="_x0000_s4424" o:spt="203" style="position:absolute;left:417;top:57;height:80;width:231;" coordsize="231,80">
                      <o:lock v:ext="edit" grouping="f" rotation="f" text="f" aspectratio="f"/>
                      <v:shape id="_x0000_s4425" o:spid="_x0000_s4425" o:spt="8" type="#_x0000_t8" style="position:absolute;left:32;top:-32;height:143;width:79;rotation:5898240f;" coordsize="21600,21600" adj="642">
                        <v:path/>
                        <v:fill focussize="0,0"/>
                        <v:stroke weight="1pt"/>
                        <v:imagedata o:title=""/>
                        <o:lock v:ext="edit" grouping="f" rotation="f" text="f" aspectratio="f"/>
                      </v:shape>
                      <v:group id="_x0000_s4426" o:spid="_x0000_s4426" o:spt="203" style="position:absolute;left:53;top:0;flip:x;height:80;width:178;" coordsize="153,71">
                        <o:lock v:ext="edit" grouping="f" rotation="f" text="f" aspectratio="f"/>
                        <v:group id="_x0000_s4427" o:spid="_x0000_s4427" o:spt="203" style="position:absolute;left:60;top:-11;height:95;width:66;rotation:-5898240f;" coordsize="310,441">
                          <o:lock v:ext="edit" grouping="f" rotation="f" text="f" aspectratio="f"/>
                          <v:shape id="_x0000_s4428" o:spid="_x0000_s4428" o:spt="22" type="#_x0000_t22" style="position:absolute;left:0;top:180;height:261;width:310;" fillcolor="#C0C0C0" filled="t" coordsize="21600,21600" adj="7328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  <v:shape id="_x0000_s4429" o:spid="_x0000_s4429" o:spt="22" type="#_x0000_t22" style="position:absolute;left:60;top:0;height:240;width:180;" fillcolor="#C0C0C0" filled="t" coordsize="21600,21600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</v:group>
                        <v:shape id="_x0000_s4430" o:spid="_x0000_s4430" o:spt="22" type="#_x0000_t22" style="position:absolute;left:10;top:-10;height:91;width:71;rotation:17694720f;" fillcolor="#000000" filled="t" coordsize="21600,21600" adj="8486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</v:group>
                    <v:shape id="_x0000_s4431" o:spid="_x0000_s4431" o:spt="3" type="#_x0000_t3" style="position:absolute;left:390;top:289;height:280;width:90;" coordsize="21600,21600">
                      <v:path/>
                      <v:fill focussize="0,0"/>
                      <v:stroke weight="4.5pt" linestyle="thickThin"/>
                      <v:imagedata o:title=""/>
                      <o:lock v:ext="edit" grouping="f" rotation="f" text="f" aspectratio="f"/>
                    </v:shape>
                    <v:group id="_x0000_s4432" o:spid="_x0000_s4432" o:spt="203" style="position:absolute;left:0;top:369;height:197;width:88;" coordsize="88,197">
                      <o:lock v:ext="edit" grouping="f" rotation="f" text="f" aspectratio="f"/>
                      <v:group id="_x0000_s4433" o:spid="_x0000_s4433" o:spt="203" style="position:absolute;left:7;top:0;height:153;width:71;" coordsize="330,708">
                        <o:lock v:ext="edit" grouping="f" rotation="f" text="f" aspectratio="f"/>
                        <v:group id="_x0000_s4434" o:spid="_x0000_s4434" o:spt="203" style="position:absolute;left:12;top:267;height:441;width:310;" coordsize="310,441">
                          <o:lock v:ext="edit" grouping="f" rotation="f" text="f" aspectratio="f"/>
                          <v:shape id="_x0000_s4435" o:spid="_x0000_s4435" o:spt="22" type="#_x0000_t22" style="position:absolute;left:0;top:180;height:261;width:310;" fillcolor="#C0C0C0" filled="t" coordsize="21600,21600" adj="7328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  <v:shape id="_x0000_s4436" o:spid="_x0000_s4436" o:spt="22" type="#_x0000_t22" style="position:absolute;left:60;top:0;height:240;width:180;" fillcolor="#C0C0C0" filled="t" coordsize="21600,21600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</v:group>
                        <v:shape id="_x0000_s4437" o:spid="_x0000_s4437" o:spt="22" type="#_x0000_t22" style="position:absolute;left:0;top:0;height:420;width:330;" fillcolor="#000000" filled="t" coordsize="21600,21600" adj="8486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rect id="_x0000_s4438" o:spid="_x0000_s4438" o:spt="1" style="position:absolute;left:0;top:152;height:45;width:85;" coordsize="21600,21600">
                        <v:path/>
                        <v:fill focussize="0,0"/>
                        <v:stroke/>
                        <v:imagedata o:title=""/>
                        <o:lock v:ext="edit" grouping="f" rotation="f" text="f" aspectratio="f"/>
                      </v:rect>
                      <v:line id="_x0000_s4439" o:spid="_x0000_s4439" o:spt="20" style="position:absolute;left:4;top:174;height:0;width:84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  <v:group id="_x0000_s4440" o:spid="_x0000_s4440" o:spt="203" style="position:absolute;left:7110;top:6382;height:100;width:41;" coordsize="88,203">
                    <o:lock v:ext="edit" grouping="f" rotation="f" text="f" aspectratio="f"/>
                    <v:group id="_x0000_s4441" o:spid="_x0000_s4441" o:spt="203" style="position:absolute;left:6;top:0;height:153;width:71;" coordsize="330,708">
                      <o:lock v:ext="edit" grouping="f" rotation="f" text="f" aspectratio="f"/>
                      <v:group id="_x0000_s4442" o:spid="_x0000_s4442" o:spt="203" style="position:absolute;left:12;top:267;height:441;width:310;" coordsize="310,441">
                        <o:lock v:ext="edit" grouping="f" rotation="f" text="f" aspectratio="f"/>
                        <v:shape id="_x0000_s4443" o:spid="_x0000_s4443" o:spt="22" type="#_x0000_t22" style="position:absolute;left:0;top:180;height:261;width:310;" fillcolor="#C0C0C0" filled="t" coordsize="21600,21600" adj="7328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4444" o:spid="_x0000_s4444" o:spt="22" type="#_x0000_t22" style="position:absolute;left:60;top:0;height:240;width:180;" fillcolor="#C0C0C0" filled="t" coordsize="21600,21600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shape id="_x0000_s4445" o:spid="_x0000_s4445" o:spt="22" type="#_x0000_t22" style="position:absolute;left:0;top:0;height:420;width:330;" fillcolor="#000000" filled="t" coordsize="21600,21600" adj="8486">
                        <v:path/>
                        <v:fill on="t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rect id="_x0000_s4446" o:spid="_x0000_s4446" o:spt="1" style="position:absolute;left:0;top:158;height:45;width:85;" coordsize="21600,21600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rect>
                    <v:line id="_x0000_s4447" o:spid="_x0000_s4447" o:spt="20" style="position:absolute;left:4;top:180;height:0;width:84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line id="_x0000_s4448" o:spid="_x0000_s4448" o:spt="20" style="position:absolute;left:7142;top:6421;height:3;width:503;" filled="f" coordsize="21600,21600">
                    <v:path arrowok="t"/>
                    <v:fill on="f" focussize="0,0"/>
                    <v:stroke weight="0.25pt" color="#FFFFFF"/>
                    <v:imagedata o:title=""/>
                    <o:lock v:ext="edit" grouping="f" rotation="f" text="f" aspectratio="f"/>
                  </v:line>
                  <v:group id="_x0000_s4449" o:spid="_x0000_s4449" o:spt="203" style="position:absolute;left:7284;top:6194;height:258;width:192;" coordsize="412,528">
                    <o:lock v:ext="edit" grouping="f" rotation="f" text="f" aspectratio="f"/>
                    <v:shape id="未知" o:spid="_x0000_s4450" style="position:absolute;left:195;top:208;height:116;width:64;" fillcolor="#808080" filled="t" coordsize="64,116" path="m22,0hal0,114,64,116,52,86,30,54,22,0haxe">
                      <v:path arrowok="t"/>
                      <v:fill on="t"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_x0000_s4451" o:spid="_x0000_s4451" o:spt="19" type="#_x0000_t19" style="position:absolute;left:22;top:144;flip:y;height:336;width:81;rotation:23223268f;" filled="f" coordsize="21600,20616" adj="-4760242,,,20616">
                      <v:path arrowok="t" o:connectlocs="6446,0;21600,20616;0,20616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452" o:spid="_x0000_s4452" o:spt="19" type="#_x0000_t19" style="position:absolute;left:43;top:149;flip:y;height:379;width:148;rotation:23223268f;" filled="f" coordsize="31530,21600" adj="-7691936,,9930">
                      <v:path arrowok="t" o:connectlocs="0,2418;31530,21600;9930,21600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453" o:spid="_x0000_s4453" o:spt="19" type="#_x0000_t19" style="position:absolute;left:29;top:135;flip:y;height:348;width:71;rotation:23223268f;" filled="f" coordsize="21600,21367" adj="-5346381,,,21367">
                      <v:path arrowok="t" o:connectlocs="3163,0;21600,21367;0,21367"/>
                      <v:fill on="f" focussize="0,0"/>
                      <v:stroke weight="0.5pt"/>
                      <v:imagedata o:title=""/>
                      <o:lock v:ext="edit" grouping="f" rotation="f" text="f" aspectratio="f"/>
                    </v:shape>
                    <v:shape id="_x0000_s4454" o:spid="_x0000_s4454" o:spt="19" type="#_x0000_t19" style="position:absolute;left:41;top:140;flip:y;height:379;width:148;rotation:23223268f;" filled="f" coordsize="31530,21600" adj="-7691936,,9930">
                      <v:path arrowok="t" o:connectlocs="0,2418;31530,21600;9930,21600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455" o:spid="_x0000_s4455" o:spt="19" type="#_x0000_t19" style="position:absolute;left:50;top:-50;height:189;width:88;rotation:17694720f;" filled="f" coordsize="21600,38673" adj=",3422670">
                      <v:path arrowok="t" o:connectlocs="0,0;13231,38673;0,21600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456" o:spid="_x0000_s4456" o:spt="19" type="#_x0000_t19" style="position:absolute;left:254;top:-51;flip:y;height:180;width:23;rotation:17694720f;" filled="f" coordsize="21600,38673" adj=",3422670">
                      <v:path arrowok="t" o:connectlocs="0,0;13231,38673;0,21600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457" o:spid="_x0000_s4457" o:spt="19" type="#_x0000_t19" style="position:absolute;left:54;top:27;height:131;width:23;rotation:17694720f;" filled="f" coordsize="21600,27935" adj="-1978613,3422670,,10862">
                      <v:path arrowok="t" o:connectlocs="18670,0;13231,27935;0,10862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458" o:spid="_x0000_s4458" o:spt="19" type="#_x0000_t19" style="position:absolute;left:218;top:-64;flip:y;height:263;width:77;rotation:17694720f;" filled="f" coordsize="37845,42106" adj="-4698082,9094387,16245,20506">
                      <v:path arrowok="t" o:connectlocs="23032,0;0,34742;16245,20506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459" o:spid="_x0000_s4459" o:spt="23" type="#_x0000_t23" style="position:absolute;left:349;top:115;height:122;width:47;" coordsize="21600,21600" adj="3927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shape>
                    <v:shape id="_x0000_s4460" o:spid="_x0000_s4460" o:spt="19" type="#_x0000_t19" style="position:absolute;left:32;top:26;height:135;width:71;rotation:17694720f;" filled="f" coordsize="21600,27935" adj="-1978613,3422670,,10862">
                      <v:path arrowok="t" o:connectlocs="18670,0;13231,27935;0,10862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461" o:spid="_x0000_s4461" o:spt="19" type="#_x0000_t19" style="position:absolute;left:224;top:-40;flip:y;height:263;width:55;rotation:17694720f;" filled="f" coordsize="27292,42106" adj="-4698082,6899578,5692,20506">
                      <v:path arrowok="t" o:connectlocs="12479,0;0,41343;5692,20506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未知" o:spid="_x0000_s4462" style="position:absolute;left:0;top:79;height:19;width:11;" filled="f" coordsize="34,60" path="m9,0hbc4,17,0,35,4,45c8,55,21,57,34,60hbe">
                      <v:path arrowok="t"/>
                      <v:fill on="f" o:opacity2="65536f" focussize="0,0"/>
                      <v:stroke weight="1.5pt"/>
                      <v:imagedata o:title=""/>
                      <o:lock v:ext="edit" grouping="f" rotation="f" text="f" aspectratio="f"/>
                    </v:shape>
                    <v:shape id="未知" o:spid="_x0000_s4463" style="position:absolute;left:22;top:138;height:70;width:39;" filled="f" coordsize="120,217" path="m0,0hdc2,65,0,130,5,195c7,217,15,174,20,165c26,153,35,129,45,120c54,112,75,100,75,100c86,68,120,44,120,10hd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4464" style="position:absolute;left:14;top:95;height:104;width:362;" filled="f" coordsize="1110,320" path="m0,0hal40,120,290,140,670,200,840,260,820,320,1010,140,1110,0ha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group id="_x0000_s4465" o:spid="_x0000_s4465" o:spt="203" style="position:absolute;left:97;top:145;height:288;width:62;rotation:369692f;" coordsize="661,1300">
                      <o:lock v:ext="edit" grouping="f" rotation="f" text="f" aspectratio="f"/>
                      <v:shape id="_x0000_s4466" o:spid="_x0000_s4466" o:spt="19" type="#_x0000_t19" style="position:absolute;left:10;top:32;flip:y;height:1127;width:310;" filled="f" coordsize="21600,20616" adj="-4760242,,,20616">
                        <v:path arrowok="t" o:connectlocs="6446,0;21600,20616;0,20616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4467" o:spid="_x0000_s4467" o:spt="19" type="#_x0000_t19" style="position:absolute;left:98;top:30;flip:y;height:1270;width:563;" filled="f" coordsize="31530,21600" adj="-7691936,,9930">
                        <v:path arrowok="t" o:connectlocs="0,2418;31530,21600;9930,21600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4468" o:spid="_x0000_s4468" o:spt="19" type="#_x0000_t19" style="position:absolute;left:0;top:2;flip:y;height:1127;width:310;" filled="f" coordsize="21600,20616" adj="-4760242,,,20616">
                        <v:path arrowok="t" o:connectlocs="6446,0;21600,20616;0,20616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4469" o:spid="_x0000_s4469" o:spt="19" type="#_x0000_t19" style="position:absolute;left:88;top:0;flip:y;height:1270;width:563;" filled="f" coordsize="31530,21600" adj="-7691936,,9930">
                        <v:path arrowok="t" o:connectlocs="0,2418;31530,21600;9930,21600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</v:group>
                    <v:line id="_x0000_s4470" o:spid="_x0000_s4470" o:spt="20" style="position:absolute;left:36;top:200;height:0;width:70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4471" o:spid="_x0000_s4471" o:spt="20" style="position:absolute;left:218;top:200;height:0;width:60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4472" o:spid="_x0000_s4472" o:spt="20" style="position:absolute;left:146;top:200;height:0;width:12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4473" o:spid="_x0000_s4473" o:spt="20" style="position:absolute;left:178;top:200;height:0;width:14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rect id="_x0000_s4474" o:spid="_x0000_s4474" o:spt="1" style="position:absolute;left:378;top:152;height:40;width:34;" coordsize="21600,21600">
                      <v:path/>
                      <v:fill focussize="0,0"/>
                      <v:stroke weight="0.25pt" color="#FFFFFF"/>
                      <v:imagedata o:title=""/>
                      <o:lock v:ext="edit" grouping="f" rotation="f" text="f" aspectratio="f"/>
                    </v:rect>
                    <v:rect id="_x0000_s4475" o:spid="_x0000_s4475" o:spt="1" style="position:absolute;left:32;top:136;height:73;width:77;" fillcolor="#000000" filled="t" coordsize="21600,21600">
                      <v:path/>
                      <v:fill type="pattern" on="t" alignshape="1" focussize="0,0" r:id="rId30"/>
                      <v:stroke/>
                      <v:imagedata o:title=""/>
                      <o:lock v:ext="edit" grouping="f" rotation="f" text="f" aspectratio="f"/>
                    </v:rect>
                    <v:rect id="_x0000_s4476" o:spid="_x0000_s4476" o:spt="1" style="position:absolute;left:216;top:142;height:71;width:75;" fillcolor="#000000" filled="t" coordsize="21600,21600">
                      <v:path/>
                      <v:fill type="pattern" on="t" alignshape="1" focussize="0,0" r:id="rId30"/>
                      <v:stroke/>
                      <v:imagedata o:title=""/>
                      <o:lock v:ext="edit" grouping="f" rotation="f" text="f" aspectratio="f"/>
                    </v:rect>
                    <v:line id="_x0000_s4477" o:spid="_x0000_s4477" o:spt="20" style="position:absolute;left:126;top:322;height:0;width:12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4478" o:spid="_x0000_s4478" o:spt="20" style="position:absolute;left:158;top:322;height:0;width:14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shape id="未知" o:spid="_x0000_s4479" style="position:absolute;left:35;top:147;height:370;width:164;" filled="t" coordsize="178,378" path="m86,0hal76,130,52,236,18,306,0,340,28,376,58,378,84,346,128,272,148,208,166,122,178,38,178,10,86,0haxe">
                      <v:path arrowok="t"/>
                      <v:fill type="tile" on="t" o:opacity2="65536f" focussize="0,0" rotate="t" r:id="rId31"/>
                      <v:stroke/>
                      <v:imagedata o:title=""/>
                      <o:lock v:ext="edit" grouping="f" rotation="f" text="f" aspectratio="f"/>
                    </v:shape>
                  </v:group>
                  <v:line id="_x0000_s4480" o:spid="_x0000_s4480" o:spt="20" style="position:absolute;left:7131;top:6499;height:22;width:581;" filled="f" coordsize="21600,21600">
                    <v:path arrowok="t"/>
                    <v:fill on="f" focussize="0,0"/>
                    <v:stroke weight="0.5pt" color="#333333"/>
                    <v:imagedata o:title=""/>
                    <o:lock v:ext="edit" grouping="f" rotation="f" text="f" aspectratio="f"/>
                  </v:line>
                </v:group>
                <v:group id="_x0000_s4481" o:spid="_x0000_s4481" o:spt="203" style="position:absolute;left:8737;top:5005;height:278;width:482;" coordsize="691,400">
                  <o:lock v:ext="edit"/>
                  <v:rect id="_x0000_s4482" o:spid="_x0000_s4482" o:spt="1" style="position:absolute;left:232;top:87;height:132;width:5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4483" o:spid="_x0000_s4483" o:spt="16" type="#_x0000_t16" style="position:absolute;left:0;top:154;height:246;width:691;" coordsize="21600,21600" adj="14815">
                    <v:path/>
                    <v:fill focussize="0,0"/>
                    <v:stroke/>
                    <v:imagedata o:title=""/>
                    <o:lock v:ext="edit"/>
                  </v:shape>
                  <v:group id="_x0000_s4484" o:spid="_x0000_s4484" o:spt="203" style="position:absolute;left:137;top:146;height:95;width:44;" coordsize="330,708">
                    <o:lock v:ext="edit"/>
                    <v:group id="_x0000_s4485" o:spid="_x0000_s4485" o:spt="203" style="position:absolute;left:12;top:267;height:441;width:310;" coordsize="310,441">
                      <o:lock v:ext="edit"/>
                      <v:shape id="_x0000_s4486" o:spid="_x0000_s4486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4487" o:spid="_x0000_s4487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4488" o:spid="_x0000_s4488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group id="_x0000_s4489" o:spid="_x0000_s4489" o:spt="203" style="position:absolute;left:530;top:138;height:96;width:44;" coordsize="330,708">
                    <o:lock v:ext="edit"/>
                    <v:group id="_x0000_s4490" o:spid="_x0000_s4490" o:spt="203" style="position:absolute;left:12;top:267;height:441;width:310;" coordsize="310,441">
                      <o:lock v:ext="edit"/>
                      <v:shape id="_x0000_s4491" o:spid="_x0000_s4491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4492" o:spid="_x0000_s4492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4493" o:spid="_x0000_s4493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4494" o:spid="_x0000_s4494" o:spt="7" type="#_x0000_t7" style="position:absolute;left:373;top:196;height:75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4495" o:spid="_x0000_s4495" o:spt="1" style="position:absolute;left:436;top:90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4496" o:spid="_x0000_s4496" o:spt="1" style="position:absolute;left:412;top:109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group id="_x0000_s4497" o:spid="_x0000_s4497" o:spt="203" style="position:absolute;left:203;top:0;height:51;width:379;rotation:-1966080f;" coordsize="715,127">
                    <o:lock v:ext="edit"/>
                    <v:rect id="_x0000_s4498" o:spid="_x0000_s4498" o:spt="1" style="position:absolute;left:0;top:5;height:109;width:482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shape id="_x0000_s4499" o:spid="_x0000_s4499" o:spt="22" type="#_x0000_t22" style="position:absolute;left:536;top:-51;height:229;width:127;rotation:5898240f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4500" o:spid="_x0000_s4500" o:spt="7" type="#_x0000_t7" style="position:absolute;left:183;top:194;height:76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4501" o:spid="_x0000_s4501" o:spt="1" style="position:absolute;left:214;top:106;height:131;width:49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4502" o:spid="_x0000_s4502" o:spt="3" type="#_x0000_t3" style="position:absolute;left:229;top:129;height:17;width: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_x0000_s4503" o:spid="_x0000_s4503" o:spt="203" style="position:absolute;left:7251;top:5067;height:466;width:1010;" coordorigin="6231,11057" coordsize="1524,704">
                  <o:lock v:ext="edit" aspectratio="t"/>
                  <v:shape id="_x0000_s4504" o:spid="_x0000_s4504" o:spt="16" type="#_x0000_t16" style="position:absolute;left:6231;top:11057;height:704;width:1524;" filled="f" coordsize="21600,21600" adj="9082">
                    <v:path/>
                    <v:fill on="f" focussize="0,0"/>
                    <v:stroke/>
                    <v:imagedata o:title=""/>
                    <o:lock v:ext="edit" aspectratio="t"/>
                  </v:shape>
                  <v:group id="_x0000_s4505" o:spid="_x0000_s4505" o:spt="203" style="position:absolute;left:6714;top:11091;height:92;width:151;" coordorigin="9783,10411" coordsize="340,236">
                    <o:lock v:ext="edit" aspectratio="t"/>
                    <v:shape id="_x0000_s4506" o:spid="_x0000_s4506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507" o:spid="_x0000_s4507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508" o:spid="_x0000_s4508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509" o:spid="_x0000_s4509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4510" o:spid="_x0000_s4510" o:spt="203" style="position:absolute;left:6524;top:11210;height:91;width:151;" coordorigin="9783,10411" coordsize="340,236">
                    <o:lock v:ext="edit" aspectratio="t"/>
                    <v:shape id="_x0000_s4511" o:spid="_x0000_s4511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512" o:spid="_x0000_s4512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513" o:spid="_x0000_s4513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514" o:spid="_x0000_s4514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4515" o:spid="_x0000_s4515" o:spt="203" style="position:absolute;left:7066;top:11087;height:92;width:151;" coordorigin="9783,10411" coordsize="340,236">
                    <o:lock v:ext="edit" aspectratio="t"/>
                    <v:shape id="_x0000_s4516" o:spid="_x0000_s4516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517" o:spid="_x0000_s4517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518" o:spid="_x0000_s4518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519" o:spid="_x0000_s4519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4520" o:spid="_x0000_s4520" o:spt="203" style="position:absolute;left:6862;top:11217;height:91;width:150;" coordorigin="9783,10411" coordsize="340,236">
                    <o:lock v:ext="edit" aspectratio="t"/>
                    <v:shape id="_x0000_s4521" o:spid="_x0000_s4521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522" o:spid="_x0000_s4522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523" o:spid="_x0000_s4523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524" o:spid="_x0000_s4524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4525" o:spid="_x0000_s4525" o:spt="203" style="position:absolute;left:7316;top:11058;height:114;width:162;" coordorigin="10473,10833" coordsize="446,501">
                    <o:lock v:ext="edit" aspectratio="t"/>
                    <v:rect id="_x0000_s4526" o:spid="_x0000_s4526" o:spt="1" style="position:absolute;left:10609;top:10936;height:283;width:170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  <v:shape id="_x0000_s4527" o:spid="_x0000_s4527" o:spt="19" type="#_x0000_t19" style="position:absolute;left:10473;top:11118;height:216;width:446;" filled="f" coordsize="43200,42327" adj="-4826755,-8049139,21600,20727">
                      <v:path arrowok="t" o:connectlocs="27680,0;9893,2575;21600,20727"/>
                      <v:fill on="f" focussize="0,0"/>
                      <v:stroke/>
                      <v:imagedata o:title=""/>
                      <o:lock v:ext="edit" aspectratio="t"/>
                    </v:shape>
                    <v:rect id="_x0000_s4528" o:spid="_x0000_s4528" o:spt="1" style="position:absolute;left:10624;top:10748;height:283;width:113;rotation:5898240f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</v:group>
                  <v:group id="_x0000_s4529" o:spid="_x0000_s4529" o:spt="203" style="position:absolute;left:7223;top:11195;height:113;width:160;" coordorigin="10473,10833" coordsize="446,501">
                    <o:lock v:ext="edit" aspectratio="t"/>
                    <v:rect id="_x0000_s4530" o:spid="_x0000_s4530" o:spt="1" style="position:absolute;left:10609;top:10936;height:283;width:170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  <v:shape id="_x0000_s4531" o:spid="_x0000_s4531" o:spt="19" type="#_x0000_t19" style="position:absolute;left:10473;top:11118;height:216;width:446;" filled="f" coordsize="43200,42327" adj="-4826755,-8049139,21600,20727">
                      <v:path arrowok="t" o:connectlocs="27680,0;9893,2575;21600,20727"/>
                      <v:fill on="f" focussize="0,0"/>
                      <v:stroke/>
                      <v:imagedata o:title=""/>
                      <o:lock v:ext="edit" aspectratio="t"/>
                    </v:shape>
                    <v:rect id="_x0000_s4532" o:spid="_x0000_s4532" o:spt="1" style="position:absolute;left:10624;top:10748;height:283;width:113;rotation:5898240f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</v:group>
                </v:group>
                <v:group id="_x0000_s4533" o:spid="_x0000_s4533" o:spt="203" style="position:absolute;left:7534;top:4154;height:603;width:766;" coordorigin="52048,26147" coordsize="1152,908">
                  <o:lock v:ext="edit" aspectratio="t"/>
                  <v:group id="_x0000_s4534" o:spid="_x0000_s4534" o:spt="203" style="position:absolute;left:52048;top:26147;height:908;width:1052;" coordorigin="6360,4800" coordsize="1424,1230">
                    <o:lock v:ext="edit" aspectratio="t"/>
                    <v:shape id="_x0000_s4535" o:spid="_x0000_s4535" style="position:absolute;left:6554;top:4890;height:885;width:1126;" coordsize="1126,885" path="m0,735hal376,0,1126,90,766,885,0,735haxe">
                      <v:path arrowok="t"/>
                      <v:fill o:opacity2="65536f" focussize="0,0"/>
                      <v:stroke/>
                      <v:imagedata o:title=""/>
                      <o:lock v:ext="edit" aspectratio="t"/>
                    </v:shape>
                    <v:shape id="_x0000_s4536" o:spid="_x0000_s4536" style="position:absolute;left:6944;top:4800;height:180;width:840;" filled="f" coordsize="840,180" path="m0,75hal136,0,840,90,720,18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4537" o:spid="_x0000_s4537" style="position:absolute;left:7334;top:4905;height:865;width:436;" filled="f" coordsize="436,885" path="m436,0hal436,735,0,885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4538" o:spid="_x0000_s4538" style="position:absolute;left:6360;top:5625;height:255;width:960;" filled="f" coordsize="960,255" path="m194,0hal0,105,720,255,960,15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4539" o:spid="_x0000_s4539" style="position:absolute;left:6360;top:5625;height:405;width:1424;" filled="f" coordsize="1424,405" path="m0,90hal44,255,704,405,1424,150,1410,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4540" o:spid="_x0000_s4540" style="position:absolute;left:6720;top:4965;height:615;width:884;" coordsize="884,615" path="m240,0hal0,495,630,615,884,75,240,0haxe">
                      <v:path arrowok="t"/>
                      <v:fill o:opacity2="65536f" focussize="0,0"/>
                      <v:stroke/>
                      <v:imagedata o:title=""/>
                      <o:lock v:ext="edit" aspectratio="t"/>
                    </v:shape>
                  </v:group>
                  <v:group id="_x0000_s4541" o:spid="_x0000_s4541" o:spt="203" style="position:absolute;left:52189;top:26723;height:109;width:60;" coordorigin="8770,5805" coordsize="72,114">
                    <o:lock v:ext="edit" aspectratio="t"/>
                    <v:shape id="_x0000_s4542" o:spid="_x0000_s4542" o:spt="22" type="#_x0000_t22" style="position:absolute;left:8774;top:5805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543" o:spid="_x0000_s4543" o:spt="22" type="#_x0000_t22" style="position:absolute;left:8770;top:5850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</v:group>
                  <v:group id="_x0000_s4544" o:spid="_x0000_s4544" o:spt="203" style="position:absolute;left:52499;top:26789;height:109;width:60;" coordorigin="8770,5805" coordsize="72,114">
                    <o:lock v:ext="edit" aspectratio="t"/>
                    <v:shape id="_x0000_s4545" o:spid="_x0000_s4545" o:spt="22" type="#_x0000_t22" style="position:absolute;left:8774;top:5805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546" o:spid="_x0000_s4546" o:spt="22" type="#_x0000_t22" style="position:absolute;left:8770;top:5850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</v:group>
                  <v:group id="_x0000_s4547" o:spid="_x0000_s4547" o:spt="203" style="position:absolute;left:52435;top:26331;height:256;width:417;rotation:196608f;" coordorigin="8415,5546" coordsize="1614,995">
                    <o:lock v:ext="edit" aspectratio="t"/>
                    <v:line id="_x0000_s4548" o:spid="_x0000_s4548" o:spt="20" style="position:absolute;left:8415;top:5790;height:103;width:136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49" o:spid="_x0000_s4549" o:spt="20" style="position:absolute;left:8561;top:5772;height:66;width:68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0" o:spid="_x0000_s4550" o:spt="20" style="position:absolute;left:8659;top:5716;height:72;width:60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1" o:spid="_x0000_s4551" o:spt="20" style="position:absolute;left:8764;top:5671;height:79;width:50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2" o:spid="_x0000_s4552" o:spt="20" style="position:absolute;left:8874;top:5638;height:83;width:39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3" o:spid="_x0000_s4553" o:spt="20" style="position:absolute;left:8971;top:5546;height:157;width:51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4" o:spid="_x0000_s4554" o:spt="20" style="position:absolute;left:9102;top:5611;height:90;width:17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5" o:spid="_x0000_s4555" o:spt="20" style="position:absolute;left:9218;top:5617;height:91;width:6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6" o:spid="_x0000_s4556" o:spt="20" style="position:absolute;left:9326;top:5636;flip:x;height:91;width:6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7" o:spid="_x0000_s4557" o:spt="20" style="position:absolute;left:9426;top:5668;flip:x;height:90;width:17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8" o:spid="_x0000_s4558" o:spt="20" style="position:absolute;left:9527;top:5645;flip:x;height:157;width:51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9" o:spid="_x0000_s4559" o:spt="20" style="position:absolute;left:9611;top:5768;flip:x;height:83;width:39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60" o:spid="_x0000_s4560" o:spt="20" style="position:absolute;left:9694;top:5835;flip:x;height:79;width:50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61" o:spid="_x0000_s4561" o:spt="20" style="position:absolute;left:9768;top:5911;flip:x;height:72;width:60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62" o:spid="_x0000_s4562" o:spt="20" style="position:absolute;left:9834;top:5997;flip:x;height:66;width:68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63" o:spid="_x0000_s4563" o:spt="20" style="position:absolute;left:9893;top:6050;flip:x;height:103;width:136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shape id="_x0000_s4564" o:spid="_x0000_s4564" o:spt="19" type="#_x0000_t19" style="position:absolute;left:8509;top:5707;height:834;width:1376;rotation:655360f;" filled="f" coordsize="33667,21600" adj="-9241428,-2530400,16789">
                      <v:path arrowok="t" o:connectlocs="0,8010;33667,8121;16789,21600"/>
                      <v:fill on="f" focussize="0,0"/>
                      <v:stroke weight="0.5pt"/>
                      <v:imagedata o:title=""/>
                      <o:lock v:ext="edit" aspectratio="t"/>
                    </v:shape>
                  </v:group>
                  <v:line id="_x0000_s4565" o:spid="_x0000_s4565" o:spt="20" style="position:absolute;left:52469;top:26413;height:188;width:55;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shape id="_x0000_s4566" o:spid="_x0000_s4566" o:spt="202" type="#_x0000_t202" style="position:absolute;left:52349;top:26266;height:451;width:851;" filled="f" stroked="f" coordsize="21600,21600">
                    <v:path/>
                    <v:fill on="f" focussize="0,0"/>
                    <v:stroke on="f"/>
                    <v:imagedata o:title=""/>
                    <o:lock v:ext="edit" aspectratio="t"/>
                    <v:textbox inset="6.6240157480315pt,3.31196850393701pt,6.6240157480315pt,3.31196850393701pt">
                      <w:txbxContent>
                        <w:p>
                          <w:pPr>
                            <w:rPr>
                              <w:iCs/>
                              <w:sz w:val="19"/>
                              <w:szCs w:val="21"/>
                            </w:rPr>
                          </w:pPr>
                          <w:r>
                            <w:rPr>
                              <w:iCs/>
                              <w:sz w:val="19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4567" o:spid="_x0000_s4567" o:spt="20" style="position:absolute;left:52143;top:26899;height:18;width:72;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group id="_x0000_s4568" o:spid="_x0000_s4568" o:spt="203" style="position:absolute;left:52389;top:26926;height:72;width:72;" coordorigin="8174,7065" coordsize="79,79">
                    <o:lock v:ext="edit" aspectratio="t"/>
                    <v:line id="_x0000_s4569" o:spid="_x0000_s4569" o:spt="20" style="position:absolute;left:8174;top:7095;height:20;width:79;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  <v:line id="_x0000_s4570" o:spid="_x0000_s4570" o:spt="20" style="position:absolute;left:8174;top:7094;height:20;width:79;rotation:4915200f;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</v:group>
                </v:group>
                <v:shape id="_x0000_s4571" o:spid="_x0000_s4571" o:spt="202" type="#_x0000_t202" style="position:absolute;left:7515;top:5244;height:368;width:30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 xml:space="preserve">R </w:t>
                        </w:r>
                      </w:p>
                    </w:txbxContent>
                  </v:textbox>
                </v:shape>
                <v:group id="_x0000_s4572" o:spid="_x0000_s4572" o:spt="203" style="position:absolute;left:8551;top:5942;height:278;width:482;" coordsize="691,400">
                  <o:lock v:ext="edit"/>
                  <v:rect id="_x0000_s4573" o:spid="_x0000_s4573" o:spt="1" style="position:absolute;left:232;top:87;height:132;width:5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4574" o:spid="_x0000_s4574" o:spt="16" type="#_x0000_t16" style="position:absolute;left:0;top:154;height:246;width:691;" coordsize="21600,21600" adj="14815">
                    <v:path/>
                    <v:fill focussize="0,0"/>
                    <v:stroke/>
                    <v:imagedata o:title=""/>
                    <o:lock v:ext="edit"/>
                  </v:shape>
                  <v:group id="_x0000_s4575" o:spid="_x0000_s4575" o:spt="203" style="position:absolute;left:137;top:146;height:95;width:44;" coordsize="330,708">
                    <o:lock v:ext="edit"/>
                    <v:group id="_x0000_s4576" o:spid="_x0000_s4576" o:spt="203" style="position:absolute;left:12;top:267;height:441;width:310;" coordsize="310,441">
                      <o:lock v:ext="edit"/>
                      <v:shape id="_x0000_s4577" o:spid="_x0000_s4577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4578" o:spid="_x0000_s4578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4579" o:spid="_x0000_s4579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group id="_x0000_s4580" o:spid="_x0000_s4580" o:spt="203" style="position:absolute;left:530;top:138;height:96;width:44;" coordsize="330,708">
                    <o:lock v:ext="edit"/>
                    <v:group id="_x0000_s4581" o:spid="_x0000_s4581" o:spt="203" style="position:absolute;left:12;top:267;height:441;width:310;" coordsize="310,441">
                      <o:lock v:ext="edit"/>
                      <v:shape id="_x0000_s4582" o:spid="_x0000_s4582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4583" o:spid="_x0000_s4583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4584" o:spid="_x0000_s4584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4585" o:spid="_x0000_s4585" o:spt="7" type="#_x0000_t7" style="position:absolute;left:373;top:196;height:75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4586" o:spid="_x0000_s4586" o:spt="1" style="position:absolute;left:436;top:90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4587" o:spid="_x0000_s4587" o:spt="1" style="position:absolute;left:412;top:109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group id="_x0000_s4588" o:spid="_x0000_s4588" o:spt="203" style="position:absolute;left:203;top:0;height:51;width:379;rotation:-1966080f;" coordsize="715,127">
                    <o:lock v:ext="edit"/>
                    <v:rect id="_x0000_s4589" o:spid="_x0000_s4589" o:spt="1" style="position:absolute;left:0;top:5;height:109;width:482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shape id="_x0000_s4590" o:spid="_x0000_s4590" o:spt="22" type="#_x0000_t22" style="position:absolute;left:536;top:-51;height:229;width:127;rotation:5898240f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4591" o:spid="_x0000_s4591" o:spt="7" type="#_x0000_t7" style="position:absolute;left:183;top:194;height:76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4592" o:spid="_x0000_s4592" o:spt="1" style="position:absolute;left:214;top:106;height:131;width:49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4593" o:spid="_x0000_s4593" o:spt="3" type="#_x0000_t3" style="position:absolute;left:229;top:129;height:17;width: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_x0000_s4594" o:spid="_x0000_s4594" o:spt="203" style="position:absolute;left:7240;top:5898;height:512;width:563;" coordorigin="5835,9758" coordsize="680,619">
                  <o:lock v:ext="edit"/>
                  <v:group id="_x0000_s4595" o:spid="_x0000_s4595" o:spt="203" style="position:absolute;left:5835;top:9758;height:593;width:680;" coordorigin="5271,13283" coordsize="680,593">
                    <o:lock v:ext="edit"/>
                    <v:shape id="_x0000_s4596" o:spid="_x0000_s4596" o:spt="16" type="#_x0000_t16" style="position:absolute;left:5271;top:13422;height:454;width:680;" coordsize="21600,21600">
                      <v:path/>
                      <v:fill focussize="0,0"/>
                      <v:stroke/>
                      <v:imagedata o:title=""/>
                      <o:lock v:ext="edit"/>
                    </v:shape>
                    <v:line id="_x0000_s4597" o:spid="_x0000_s4597" o:spt="20" style="position:absolute;left:5359;top:13329;height:0;width:137;" stroked="t" coordsize="21600,21600">
                      <v:path arrowok="t"/>
                      <v:fill focussize="0,0"/>
                      <v:stroke weight="1.5pt"/>
                      <v:imagedata o:title=""/>
                      <o:lock v:ext="edit"/>
                    </v:line>
                    <v:group id="_x0000_s4598" o:spid="_x0000_s4598" o:spt="203" style="position:absolute;left:5411;top:13379;height:117;width:85;" coordorigin="41901,19303" coordsize="356,489">
                      <o:lock v:ext="edit"/>
                      <v:roundrect id="_x0000_s4599" o:spid="_x0000_s4599" o:spt="2" style="position:absolute;left:41901;top:19536;height:156;width:356;rotation:5898240f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  <v:roundrect id="_x0000_s4600" o:spid="_x0000_s4600" o:spt="2" style="position:absolute;left:41901;top:19303;height:156;width:356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</v:group>
                    <v:group id="_x0000_s4601" o:spid="_x0000_s4601" o:spt="203" style="position:absolute;left:5682;top:13379;height:117;width:85;" coordorigin="41901,19303" coordsize="356,489">
                      <o:lock v:ext="edit"/>
                      <v:roundrect id="_x0000_s4602" o:spid="_x0000_s4602" o:spt="2" style="position:absolute;left:41901;top:19536;height:156;width:356;rotation:5898240f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  <v:roundrect id="_x0000_s4603" o:spid="_x0000_s4603" o:spt="2" style="position:absolute;left:41901;top:19303;height:156;width:356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</v:group>
                    <v:group id="_x0000_s4604" o:spid="_x0000_s4604" o:spt="203" style="position:absolute;left:5743;top:13283;height:133;width:132;" coordorigin="6864,3845" coordsize="181,183">
                      <o:lock v:ext="edit"/>
                      <v:line id="_x0000_s4605" o:spid="_x0000_s4605" o:spt="20" style="position:absolute;left:6864;top:3938;height:0;width:181;" stroked="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_x0000_s4606" o:spid="_x0000_s4606" o:spt="20" style="position:absolute;left:6955;top:3845;height:183;width:0;" stroked="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</v:group>
                  </v:group>
                  <v:shape id="_x0000_s4607" o:spid="_x0000_s4607" o:spt="202" type="#_x0000_t202" style="position:absolute;left:5903;top:10029;height:348;width:436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 xml:space="preserve">E </w:t>
                          </w:r>
                        </w:p>
                      </w:txbxContent>
                    </v:textbox>
                  </v:shape>
                </v:group>
                <v:shape id="_x0000_s4608" o:spid="_x0000_s4608" o:spt="202" type="#_x0000_t202" style="position:absolute;left:8596;top:6236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1 </w:t>
                        </w:r>
                      </w:p>
                    </w:txbxContent>
                  </v:textbox>
                </v:shape>
                <v:shape id="_x0000_s4609" o:spid="_x0000_s4609" o:spt="202" type="#_x0000_t202" style="position:absolute;left:8832;top:5269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_x0000_s4610" o:spid="_x0000_s4610" o:spt="202" type="#_x0000_t202" style="position:absolute;left:6228;top:5371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R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1 </w:t>
                        </w:r>
                      </w:p>
                    </w:txbxContent>
                  </v:textbox>
                </v:shape>
                <v:shape id="_x0000_s4611" o:spid="_x0000_s4611" o:spt="202" type="#_x0000_t202" style="position:absolute;left:5955;top:6109;height:288;width:817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b）</w:t>
                        </w:r>
                      </w:p>
                      <w:p>
                        <w:pPr>
                          <w:rPr>
                            <w:sz w:val="19"/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  <v:group id="_x0000_s4612" o:spid="_x0000_s4612" o:spt="203" style="position:absolute;left:3200;top:4147;height:2375;width:1962;" coordorigin="3200,4147" coordsize="1962,2375">
                <o:lock v:ext="edit"/>
                <v:shape id="_x0000_s4613" o:spid="_x0000_s4613" o:spt="202" type="#_x0000_t202" style="position:absolute;left:3770;top:6234;height:288;width:631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 w:val="19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</w:rPr>
                          <w:t>（a）</w:t>
                        </w:r>
                      </w:p>
                      <w:p>
                        <w:pPr>
                          <w:rPr>
                            <w:sz w:val="19"/>
                            <w:szCs w:val="21"/>
                          </w:rPr>
                        </w:pPr>
                      </w:p>
                    </w:txbxContent>
                  </v:textbox>
                </v:shape>
                <v:roundrect id="_x0000_s4614" o:spid="_x0000_s4614" o:spt="2" style="position:absolute;left:3200;top:4147;height:2023;width:1962;" filled="f" stroked="t" insetpen="f" coordsize="21600,21600" arcsize="0.166666666666667">
                  <v:path/>
                  <v:fill on="f" focussize="0,0"/>
                  <v:stroke dashstyle="dash" imagealignshape="1"/>
                  <v:imagedata grayscale="f" bilevel="f" o:title=""/>
                  <o:lock v:ext="edit"/>
                  <o:callout minusx="t" minusy="t"/>
                </v:roundrect>
                <v:rect id="_x0000_s4615" o:spid="_x0000_s4615" o:spt="1" style="position:absolute;left:3678;top:4532;height:416;width:984;" filled="f" coordsize="21600,21600">
                  <v:path/>
                  <v:fill on="f" focussize="0,0"/>
                  <v:stroke/>
                  <v:imagedata o:title=""/>
                  <o:lock v:ext="edit"/>
                </v:rect>
                <v:shape id="_x0000_s4616" o:spid="_x0000_s4616" o:spt="32" type="#_x0000_t32" style="position:absolute;left:3522;top:4592;flip:y;height:282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4617" o:spid="_x0000_s4617" o:spt="32" type="#_x0000_t32" style="position:absolute;left:4802;top:4592;flip:y;height:281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group id="xjhzja18" o:spid="_x0000_s4618" o:spt="203" style="position:absolute;left:4326;top:4861;height:152;width:175;" coordorigin="3248,4092" coordsize="362,312">
                  <o:lock v:ext="edit"/>
                  <v:rect id="_x0000_s4619" o:spid="_x0000_s4619" o:spt="1" style="position:absolute;left:3248;top:4092;height:312;width:362;" stroked="f" coordsize="21600,21600">
                    <v:path/>
                    <v:fill focussize="0,0"/>
                    <v:stroke on="f"/>
                    <v:imagedata o:title=""/>
                    <o:lock v:ext="edit"/>
                  </v:rect>
                  <v:group id="_x0000_s4620" o:spid="_x0000_s4620" o:spt="203" style="position:absolute;left:3248;top:4092;height:156;width:362;" coordorigin="2162,3936" coordsize="362,156">
                    <o:lock v:ext="edit"/>
                    <v:line id="_x0000_s4621" o:spid="_x0000_s4621" o:spt="20" style="position:absolute;left:2162;top:3936;flip:y;height:156;width:362;" filled="f" stroked="t" coordsize="21600,21600">
                      <v:path arrowok="t"/>
                      <v:fill on="f" focussize="0,0"/>
                      <v:stroke startarrow="oval" startarrowwidth="narrow" startarrowlength="short" endarrowwidth="narrow" endarrowlength="short"/>
                      <v:imagedata o:title=""/>
                      <o:lock v:ext="edit"/>
                    </v:line>
                    <v:line id="_x0000_s4622" o:spid="_x0000_s4622" o:spt="20" style="position:absolute;left:2524;top:4092;height:0;width:0;" filled="f" stroked="t" coordsize="21600,21600">
                      <v:path arrowok="t"/>
                      <v:fill on="f" focussize="0,0"/>
                      <v:stroke startarrow="oval" startarrowwidth="narrow" startarrowlength="short" endarrow="oval" endarrowwidth="narrow" endarrowlength="short"/>
                      <v:imagedata o:title=""/>
                      <o:lock v:ext="edit"/>
                    </v:line>
                  </v:group>
                </v:group>
                <v:group id="_x0000_s4623" o:spid="_x0000_s4623" o:spt="203" style="position:absolute;left:4052;top:4363;height:262;width:258;" coordorigin="304,7345" coordsize="311,317">
                  <o:lock v:ext="edit"/>
                  <v:shape id="_x0000_s4624" o:spid="_x0000_s4624" o:spt="3" type="#_x0000_t3" style="position:absolute;left:304;top:7365;height:291;width:293;" coordsize="21600,21600">
                    <v:path/>
                    <v:fill focussize="0,0"/>
                    <v:stroke/>
                    <v:imagedata o:title=""/>
                    <o:lock v:ext="edit"/>
                  </v:shape>
                  <v:shape id="_x0000_s4625" o:spid="_x0000_s4625" o:spt="202" type="#_x0000_t202" style="position:absolute;left:378;top:7345;height:317;width:237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sz w:val="19"/>
                              <w:szCs w:val="21"/>
                            </w:rPr>
                          </w:pPr>
                          <w:r>
                            <w:rPr>
                              <w:sz w:val="19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_x0000_s4626" o:spid="_x0000_s4626" o:spt="202" type="#_x0000_t202" style="position:absolute;left:4277;top:4976;height:286;width:260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_x0000_s4627" o:spid="_x0000_s4627" o:spt="202" type="#_x0000_t202" style="position:absolute;left:3786;top:5013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 xml:space="preserve">R </w:t>
                        </w:r>
                      </w:p>
                    </w:txbxContent>
                  </v:textbox>
                </v:shape>
                <v:group id="_x0000_s4628" o:spid="_x0000_s4628" o:spt="203" style="position:absolute;left:3796;top:4715;height:422;width:327;" coordorigin="5783,6467" coordsize="395,510">
                  <o:lock v:ext="edit"/>
                  <v:rect id="_x0000_s4629" o:spid="_x0000_s4629" o:spt="1" style="position:absolute;left:5783;top:6671;flip:x;height:113;width:395;rotation:-11796480f;" coordsize="21600,21600">
                    <v:path/>
                    <v:fill focussize="0,0"/>
                    <v:stroke/>
                    <v:imagedata o:title=""/>
                    <o:lock v:ext="edit"/>
                  </v:rect>
                  <v:line id="_x0000_s4630" o:spid="_x0000_s4630" o:spt="20" style="position:absolute;left:5753;top:6721;height:1;width:510;rotation:2031616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</v:group>
              </v:group>
            </v:group>
            <w10:wrap type="square"/>
          </v:group>
        </w:pict>
      </w:r>
      <w:r>
        <w:rPr>
          <w:color w:val="000000"/>
          <w:szCs w:val="21"/>
        </w:rPr>
        <w:t>实验中应该取________。（填“</w:t>
      </w:r>
      <w:r>
        <w:rPr>
          <w:rFonts w:hAnsi="宋体"/>
          <w:iCs/>
        </w:rPr>
        <w:t>①</w:t>
      </w:r>
      <w:r>
        <w:rPr>
          <w:color w:val="000000"/>
          <w:szCs w:val="21"/>
        </w:rPr>
        <w:t>”或“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”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pict>
          <v:group id="_x0000_s4631" o:spid="_x0000_s4631" o:spt="203" style="position:absolute;left:0pt;margin-left:2.9pt;margin-top:161.1pt;height:118.75pt;width:443.2pt;mso-wrap-distance-bottom:0pt;mso-wrap-distance-left:9pt;mso-wrap-distance-right:9pt;mso-wrap-distance-top:0pt;z-index:-251620352;mso-width-relative:page;mso-height-relative:page;" coordorigin="1515,9231" coordsize="8864,2375" editas="canvas">
            <o:lock v:ext="edit"/>
            <v:shape id="_x0000_s4632" o:spid="_x0000_s4632" o:spt="75" type="#_x0000_t75" style="position:absolute;left:1515;top:9231;height:2375;width:8864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4633" o:spid="_x0000_s4633" o:spt="203" style="position:absolute;left:3088;top:9231;height:2375;width:6085;" coordorigin="3088,9231" coordsize="6085,2375">
              <o:lock v:ext="edit"/>
              <v:group id="_x0000_s4634" o:spid="_x0000_s4634" o:spt="203" style="position:absolute;left:5824;top:9238;height:2368;width:3349;" coordorigin="5824,9238" coordsize="3349,2368">
                <o:lock v:ext="edit"/>
                <v:group id="_x0000_s4635" o:spid="_x0000_s4635" o:spt="203" style="position:absolute;left:5824;top:10138;height:437;width:856;" coordorigin="6911,6194" coordsize="1033,528">
                  <o:lock v:ext="edit"/>
                  <v:line id="_x0000_s4636" o:spid="_x0000_s4636" o:spt="20" style="position:absolute;left:7120;top:6349;flip:y;height:0;width:587;" filled="f" coordsize="21600,21600">
                    <v:path arrowok="t"/>
                    <v:fill on="f" focussize="0,0"/>
                    <v:stroke weight="0.5pt" color="#333333"/>
                    <v:imagedata o:title=""/>
                    <o:lock v:ext="edit" grouping="f" rotation="f" text="f" aspectratio="f"/>
                  </v:line>
                  <v:shape id="_x0000_s4637" o:spid="_x0000_s4637" o:spt="22" type="#_x0000_t22" style="position:absolute;left:6921;top:6236;flip:x;height:66;width:45;rotation:17694720f;" fillcolor="#000000" filled="t" coordsize="21600,21600" adj="7250">
                    <v:path/>
                    <v:fill on="t" color2="#000000" focussize="0,0" rotate="t"/>
                    <v:stroke/>
                    <v:imagedata o:title=""/>
                    <o:lock v:ext="edit" grouping="f" rotation="f" text="f" aspectratio="f"/>
                  </v:shape>
                  <v:shape id="_x0000_s4638" o:spid="_x0000_s4638" o:spt="22" type="#_x0000_t22" style="position:absolute;left:6965;top:6246;flip:x;height:45;width:34;rotation:17694720f;" fillcolor="#C0C0C0" filled="t" coordsize="21600,21600" adj="725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4639" o:spid="_x0000_s4639" o:spt="22" type="#_x0000_t22" style="position:absolute;left:6988;top:6246;flip:x;height:46;width:34;rotation:17694720f;" coordsize="21600,21600" adj="7250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group id="_x0000_s4640" o:spid="_x0000_s4640" o:spt="203" style="position:absolute;left:6981;top:6232;height:427;width:135;" coordsize="290,874">
                    <o:lock v:ext="edit" grouping="f" rotation="f" text="f" aspectratio="f"/>
                    <v:shape id="未知" o:spid="_x0000_s4641" style="position:absolute;left:0;top:0;height:874;width:290;" coordsize="333,1003" path="m150,0hal100,13,70,67,67,133,100,190,60,233,23,273,3,367,0,457,10,550,30,623,100,680,67,827,37,917,7,943,27,997,70,1003,127,950,163,857,190,723,243,770,280,803,320,790,333,743,303,710,270,667,267,580,300,480,300,377,280,290,220,213,177,163,210,120,213,67,203,17,150,0haxe">
                      <v:path arrowok="t"/>
                      <v:fill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4642" style="position:absolute;left:113;top:41;height:98;width:61;" coordsize="70,113" path="m60,3hal27,0,0,40,0,90,30,113,53,86,70,40,60,3hax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未知" o:spid="_x0000_s4643" style="position:absolute;left:70;top:227;height:409;width:98;" coordsize="113,470" path="m77,0hal27,27,7,123,0,227,30,320,113,397,110,470hae">
                      <v:path arrowok="t"/>
                      <v:fill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4644" style="position:absolute;left:149;top:222;height:330;width:77;" coordsize="89,378" path="m0,0hal72,68,89,197,50,325,19,378ha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未知" o:spid="_x0000_s4645" style="position:absolute;left:131;top:238;height:285;width:49;" coordsize="57,327" path="m0,0hbc18,15,37,31,47,54c57,77,57,105,57,140c57,175,56,236,47,267c38,298,19,312,0,327hb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</v:group>
                  <v:group id="_x0000_s4646" o:spid="_x0000_s4646" o:spt="203" style="position:absolute;left:7063;top:6487;height:54;width:29;" coordsize="61,111">
                    <o:lock v:ext="edit" grouping="f" rotation="f" text="f"/>
                    <v:shape id="未知" o:spid="_x0000_s4647" style="position:absolute;left:0;top:0;flip:y;height:111;width:61;rotation:11796480f;" filled="f" coordsize="70,127" path="m26,0hbc16,9,6,19,3,37c0,55,3,96,6,110c9,124,9,121,20,124c31,127,50,127,70,127hb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648" o:spid="_x0000_s4648" o:spt="3" type="#_x0000_t3" style="position:absolute;left:1;top:38;height:20;width:20;" coordsize="21600,21600">
                      <v:path/>
                      <v:fill focussize="0,0"/>
                      <v:stroke weight="1pt"/>
                      <v:imagedata o:title=""/>
                      <o:lock v:ext="edit" grouping="f" rotation="f" text="f" aspectratio="t"/>
                    </v:shape>
                  </v:group>
                  <v:group id="_x0000_s4649" o:spid="_x0000_s4649" o:spt="203" style="position:absolute;left:7040;top:6259;height:38;width:780;" coordsize="1958,71">
                    <o:lock v:ext="edit" grouping="f" rotation="f" text="f"/>
                    <v:shape id="_x0000_s4650" o:spid="_x0000_s4650" o:spt="8" type="#_x0000_t8" style="position:absolute;left:932;top:-942;flip:x;height:1956;width:71;rotation:17694720f;" coordsize="21600,21600" adj="2433">
                      <v:path/>
                      <v:fill focussize="0,0"/>
                      <v:stroke weight="1pt"/>
                      <v:imagedata o:title=""/>
                      <o:lock v:ext="edit" grouping="f" rotation="f" text="f" aspectratio="f"/>
                    </v:shape>
                    <v:group id="_x0000_s4651" o:spid="_x0000_s4651" o:spt="203" style="position:absolute;left:0;top:3;flip:x;height:68;width:33;" coordsize="143,293">
                      <o:lock v:ext="edit" grouping="f" rotation="f" text="f" aspectratio="t"/>
                      <v:shape id="_x0000_s4652" o:spid="_x0000_s4652" o:spt="19" type="#_x0000_t19" style="position:absolute;left:0;top:0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t"/>
                      </v:shape>
                      <v:shape id="_x0000_s4653" o:spid="_x0000_s4653" o:spt="19" type="#_x0000_t19" style="position:absolute;left:0;top:150;flip:y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t"/>
                      </v:shape>
                    </v:group>
                  </v:group>
                  <v:shape id="_x0000_s4654" o:spid="_x0000_s4654" o:spt="22" type="#_x0000_t22" style="position:absolute;left:7005;top:6363;flip:x;height:111;width:139;rotation:17694720f;" filled="t" coordsize="21600,21600" adj="9499">
                    <v:path/>
                    <v:fill type="gradient" on="t" color2="#333333" angle="-90" focus="50%" focussize="0f,0f" rotate="t"/>
                    <v:stroke/>
                    <v:imagedata o:title=""/>
                    <o:lock v:ext="edit" grouping="f" rotation="f" text="f" aspectratio="f"/>
                  </v:shape>
                  <v:shape id="_x0000_s4655" o:spid="_x0000_s4655" o:spt="3" type="#_x0000_t3" style="position:absolute;left:7083;top:6332;height:173;width:67;" coordsize="21600,21600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shape id="_x0000_s4656" o:spid="_x0000_s4656" o:spt="8" type="#_x0000_t8" style="position:absolute;left:7337;top:6134;height:586;width:159;rotation:5963776f;" coordsize="21600,21600" adj="1529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rect id="_x0000_s4657" o:spid="_x0000_s4657" o:spt="1" style="position:absolute;left:7116;top:6360;height:126;width:68;" coordsize="21600,21600">
                    <v:path/>
                    <v:fill focussize="0,0"/>
                    <v:stroke color="#808080"/>
                    <v:imagedata o:title=""/>
                    <o:lock v:ext="edit" grouping="f" rotation="f" text="f" aspectratio="f"/>
                  </v:rect>
                  <v:group id="_x0000_s4658" o:spid="_x0000_s4658" o:spt="203" style="position:absolute;left:7106;top:6348;height:142;width:34;" coordsize="143,283">
                    <o:lock v:ext="edit" grouping="f" rotation="f" text="f" aspectratio="f"/>
                    <v:shape id="_x0000_s4659" o:spid="_x0000_s4659" o:spt="19" type="#_x0000_t19" style="position:absolute;left:0;top:140;flip:x y;height:143;width:143;" filled="f" coordsize="21600,21600">
                      <v:path arrowok="t"/>
                      <v:fill on="f" focussize="0,0"/>
                      <v:stroke weight="1pt" color="#333333"/>
                      <v:imagedata o:title=""/>
                      <o:lock v:ext="edit" grouping="f" rotation="f" text="f" aspectratio="f"/>
                    </v:shape>
                    <v:shape id="_x0000_s4660" o:spid="_x0000_s4660" o:spt="19" type="#_x0000_t19" style="position:absolute;left:0;top:0;flip:x;height:143;width:143;" filled="f" coordsize="21600,21600">
                      <v:path arrowok="t"/>
                      <v:fill on="f" focussize="0,0"/>
                      <v:stroke weight="1pt" color="#333333"/>
                      <v:imagedata o:title=""/>
                      <o:lock v:ext="edit" grouping="f" rotation="f" text="f" aspectratio="f"/>
                    </v:shape>
                  </v:group>
                  <v:group id="_x0000_s4661" o:spid="_x0000_s4661" o:spt="203" style="position:absolute;left:7116;top:6350;height:170;width:612;" coordsize="1572,348">
                    <o:lock v:ext="edit" grouping="f" rotation="f" text="f" aspectratio="f"/>
                    <v:group id="_x0000_s4662" o:spid="_x0000_s4662" o:spt="203" style="position:absolute;left:0;top:6;height:299;width:318;" coordsize="346,329">
                      <o:lock v:ext="edit" grouping="f" rotation="f" text="f" aspectratio="f"/>
                      <v:group id="_x0000_s4663" o:spid="_x0000_s4663" o:spt="203" style="position:absolute;left:0;top:2;height:324;width:208;" coordsize="208,324">
                        <o:lock v:ext="edit" grouping="f" rotation="f" text="f" aspectratio="f"/>
                        <v:group id="_x0000_s4664" o:spid="_x0000_s4664" o:spt="203" style="position:absolute;left:10;top:0;height:324;width:198;" coordsize="122,324">
                          <o:lock v:ext="edit" grouping="f" rotation="f" text="f" aspectratio="f"/>
                          <v:shape id="未知" o:spid="_x0000_s466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6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6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6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6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7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7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4672" o:spid="_x0000_s4672" o:spt="203" style="position:absolute;left:0;top:0;height:324;width:198;" coordsize="122,324">
                          <o:lock v:ext="edit" grouping="f" rotation="f" text="f" aspectratio="f"/>
                          <v:shape id="未知" o:spid="_x0000_s467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7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7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7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7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7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7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  <v:group id="_x0000_s4680" o:spid="_x0000_s4680" o:spt="203" style="position:absolute;left:138;top:0;height:329;width:208;" coordsize="208,324">
                        <o:lock v:ext="edit" grouping="f" rotation="f" text="f" aspectratio="f"/>
                        <v:group id="_x0000_s4681" o:spid="_x0000_s4681" o:spt="203" style="position:absolute;left:10;top:0;height:324;width:198;" coordsize="122,324">
                          <o:lock v:ext="edit" grouping="f" rotation="f" text="f" aspectratio="f"/>
                          <v:shape id="未知" o:spid="_x0000_s468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8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8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8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8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8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8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4689" o:spid="_x0000_s4689" o:spt="203" style="position:absolute;left:0;top:0;height:324;width:198;" coordsize="122,324">
                          <o:lock v:ext="edit" grouping="f" rotation="f" text="f" aspectratio="f"/>
                          <v:shape id="未知" o:spid="_x0000_s469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9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9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9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9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9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9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</v:group>
                    <v:group id="_x0000_s4697" o:spid="_x0000_s4697" o:spt="203" style="position:absolute;left:252;top:4;height:309;width:317;" coordsize="346,329">
                      <o:lock v:ext="edit" grouping="f" rotation="f" text="f" aspectratio="f"/>
                      <v:group id="_x0000_s4698" o:spid="_x0000_s4698" o:spt="203" style="position:absolute;left:0;top:2;height:324;width:208;" coordsize="208,324">
                        <o:lock v:ext="edit" grouping="f" rotation="f" text="f" aspectratio="f"/>
                        <v:group id="_x0000_s4699" o:spid="_x0000_s4699" o:spt="203" style="position:absolute;left:10;top:0;height:324;width:198;" coordsize="122,324">
                          <o:lock v:ext="edit" grouping="f" rotation="f" text="f" aspectratio="f"/>
                          <v:shape id="未知" o:spid="_x0000_s470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0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0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0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0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0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0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4707" o:spid="_x0000_s4707" o:spt="203" style="position:absolute;left:0;top:0;height:324;width:198;" coordsize="122,324">
                          <o:lock v:ext="edit" grouping="f" rotation="f" text="f" aspectratio="f"/>
                          <v:shape id="未知" o:spid="_x0000_s4708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09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10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11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12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13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14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  <v:group id="_x0000_s4715" o:spid="_x0000_s4715" o:spt="203" style="position:absolute;left:138;top:0;height:329;width:208;" coordsize="208,324">
                        <o:lock v:ext="edit" grouping="f" rotation="f" text="f" aspectratio="f"/>
                        <v:group id="_x0000_s4716" o:spid="_x0000_s4716" o:spt="203" style="position:absolute;left:10;top:0;height:324;width:198;" coordsize="122,324">
                          <o:lock v:ext="edit" grouping="f" rotation="f" text="f" aspectratio="f"/>
                          <v:shape id="未知" o:spid="_x0000_s471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1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1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2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2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2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2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4724" o:spid="_x0000_s4724" o:spt="203" style="position:absolute;left:0;top:0;height:324;width:198;" coordsize="122,324">
                          <o:lock v:ext="edit" grouping="f" rotation="f" text="f" aspectratio="f"/>
                          <v:shape id="未知" o:spid="_x0000_s472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2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2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2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2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3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3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</v:group>
                    <v:group id="_x0000_s4732" o:spid="_x0000_s4732" o:spt="203" style="position:absolute;left:503;top:4;height:312;width:191;" coordsize="208,324">
                      <o:lock v:ext="edit" grouping="f" rotation="f" text="f" aspectratio="f"/>
                      <v:group id="_x0000_s4733" o:spid="_x0000_s4733" o:spt="203" style="position:absolute;left:10;top:0;height:324;width:198;" coordsize="122,324">
                        <o:lock v:ext="edit" grouping="f" rotation="f" text="f" aspectratio="f"/>
                        <v:shape id="未知" o:spid="_x0000_s473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3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3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3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3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3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4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741" o:spid="_x0000_s4741" o:spt="203" style="position:absolute;left:0;top:0;height:324;width:198;" coordsize="122,324">
                        <o:lock v:ext="edit" grouping="f" rotation="f" text="f" aspectratio="f"/>
                        <v:shape id="未知" o:spid="_x0000_s474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4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4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4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4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4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4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749" o:spid="_x0000_s4749" o:spt="203" style="position:absolute;left:628;top:4;height:317;width:189;" coordsize="208,324">
                      <o:lock v:ext="edit" grouping="f" rotation="f" text="f" aspectratio="f"/>
                      <v:group id="_x0000_s4750" o:spid="_x0000_s4750" o:spt="203" style="position:absolute;left:10;top:0;height:324;width:198;" coordsize="122,324">
                        <o:lock v:ext="edit" grouping="f" rotation="f" text="f" aspectratio="f"/>
                        <v:shape id="未知" o:spid="_x0000_s4751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52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53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54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55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56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57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758" o:spid="_x0000_s4758" o:spt="203" style="position:absolute;left:0;top:0;height:324;width:198;" coordsize="122,324">
                        <o:lock v:ext="edit" grouping="f" rotation="f" text="f" aspectratio="f"/>
                        <v:shape id="未知" o:spid="_x0000_s4759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60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61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62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63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64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65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766" o:spid="_x0000_s4766" o:spt="203" style="position:absolute;left:753;top:4;height:323;width:191;" coordsize="208,324">
                      <o:lock v:ext="edit" grouping="f" rotation="f" text="f" aspectratio="f"/>
                      <v:group id="_x0000_s4767" o:spid="_x0000_s4767" o:spt="203" style="position:absolute;left:10;top:0;height:324;width:198;" coordsize="122,324">
                        <o:lock v:ext="edit" grouping="f" rotation="f" text="f" aspectratio="f"/>
                        <v:shape id="未知" o:spid="_x0000_s4768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69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70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71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72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73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74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775" o:spid="_x0000_s4775" o:spt="203" style="position:absolute;left:0;top:0;height:324;width:198;" coordsize="122,324">
                        <o:lock v:ext="edit" grouping="f" rotation="f" text="f" aspectratio="f"/>
                        <v:shape id="未知" o:spid="_x0000_s4776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77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78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79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80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81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82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783" o:spid="_x0000_s4783" o:spt="203" style="position:absolute;left:878;top:2;height:326;width:191;" coordsize="208,324">
                      <o:lock v:ext="edit" grouping="f" rotation="f" text="f" aspectratio="f"/>
                      <v:group id="_x0000_s4784" o:spid="_x0000_s4784" o:spt="203" style="position:absolute;left:10;top:0;height:324;width:198;" coordsize="122,324">
                        <o:lock v:ext="edit" grouping="f" rotation="f" text="f" aspectratio="f"/>
                        <v:shape id="未知" o:spid="_x0000_s478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8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8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8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8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9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9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792" o:spid="_x0000_s4792" o:spt="203" style="position:absolute;left:0;top:0;height:324;width:198;" coordsize="122,324">
                        <o:lock v:ext="edit" grouping="f" rotation="f" text="f" aspectratio="f"/>
                        <v:shape id="未知" o:spid="_x0000_s479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9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9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9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9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9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9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800" o:spid="_x0000_s4800" o:spt="203" style="position:absolute;left:1005;top:4;height:328;width:191;" coordsize="208,324">
                      <o:lock v:ext="edit" grouping="f" rotation="f" text="f" aspectratio="f"/>
                      <v:group id="_x0000_s4801" o:spid="_x0000_s4801" o:spt="203" style="position:absolute;left:10;top:0;height:324;width:198;" coordsize="122,324">
                        <o:lock v:ext="edit" grouping="f" rotation="f" text="f" aspectratio="f"/>
                        <v:shape id="未知" o:spid="_x0000_s480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0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0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0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0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0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0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809" o:spid="_x0000_s4809" o:spt="203" style="position:absolute;left:0;top:0;height:324;width:198;" coordsize="122,324">
                        <o:lock v:ext="edit" grouping="f" rotation="f" text="f" aspectratio="f"/>
                        <v:shape id="未知" o:spid="_x0000_s481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1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1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1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1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1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1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817" o:spid="_x0000_s4817" o:spt="203" style="position:absolute;left:1130;top:2;height:335;width:191;" coordsize="208,324">
                      <o:lock v:ext="edit" grouping="f" rotation="f" text="f" aspectratio="f"/>
                      <v:group id="_x0000_s4818" o:spid="_x0000_s4818" o:spt="203" style="position:absolute;left:10;top:0;height:324;width:198;" coordsize="122,324">
                        <o:lock v:ext="edit" grouping="f" rotation="f" text="f" aspectratio="f"/>
                        <v:shape id="未知" o:spid="_x0000_s4819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20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21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22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23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24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25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826" o:spid="_x0000_s4826" o:spt="203" style="position:absolute;left:0;top:0;height:324;width:198;" coordsize="122,324">
                        <o:lock v:ext="edit" grouping="f" rotation="f" text="f" aspectratio="f"/>
                        <v:shape id="未知" o:spid="_x0000_s482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2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2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3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3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3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3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834" o:spid="_x0000_s4834" o:spt="203" style="position:absolute;left:1256;top:2;height:341;width:191;" coordsize="208,324">
                      <o:lock v:ext="edit" grouping="f" rotation="f" text="f" aspectratio="f"/>
                      <v:group id="_x0000_s4835" o:spid="_x0000_s4835" o:spt="203" style="position:absolute;left:10;top:0;height:324;width:198;" coordsize="122,324">
                        <o:lock v:ext="edit" grouping="f" rotation="f" text="f" aspectratio="f"/>
                        <v:shape id="未知" o:spid="_x0000_s4836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37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38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39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40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41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42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843" o:spid="_x0000_s4843" o:spt="203" style="position:absolute;left:0;top:0;height:324;width:198;" coordsize="122,324">
                        <o:lock v:ext="edit" grouping="f" rotation="f" text="f" aspectratio="f"/>
                        <v:shape id="未知" o:spid="_x0000_s484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4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4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4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4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4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5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851" o:spid="_x0000_s4851" o:spt="203" style="position:absolute;left:1381;top:0;height:348;width:191;" coordsize="208,324">
                      <o:lock v:ext="edit" grouping="f" rotation="f" text="f" aspectratio="f"/>
                      <v:group id="_x0000_s4852" o:spid="_x0000_s4852" o:spt="203" style="position:absolute;left:10;top:0;height:324;width:198;" coordsize="122,324">
                        <o:lock v:ext="edit" grouping="f" rotation="f" text="f" aspectratio="f"/>
                        <v:shape id="未知" o:spid="_x0000_s485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5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5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5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5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5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5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860" o:spid="_x0000_s4860" o:spt="203" style="position:absolute;left:0;top:0;height:324;width:198;" coordsize="122,324">
                        <o:lock v:ext="edit" grouping="f" rotation="f" text="f" aspectratio="f"/>
                        <v:shape id="未知" o:spid="_x0000_s4861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62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63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64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65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66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67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</v:group>
                  <v:group id="_x0000_s4868" o:spid="_x0000_s4868" o:spt="203" style="position:absolute;left:7642;top:6232;height:490;width:302;" coordsize="648,1003">
                    <o:lock v:ext="edit" grouping="f" rotation="f" text="f"/>
                    <v:rect id="_x0000_s4869" o:spid="_x0000_s4869" o:spt="1" style="position:absolute;left:158;top:270;height:292;width:99;" stroked="f" coordsize="21600,21600">
                      <v:path/>
                      <v:fill focussize="0,0"/>
                      <v:stroke on="f"/>
                      <v:imagedata o:title=""/>
                      <o:lock v:ext="edit" grouping="f" rotation="f" text="f" aspectratio="f"/>
                    </v:rect>
                    <v:group id="_x0000_s4870" o:spid="_x0000_s4870" o:spt="203" style="position:absolute;left:136;top:257;height:310;width:71;" coordsize="143,283">
                      <o:lock v:ext="edit" grouping="f" rotation="f" text="f" aspectratio="f"/>
                      <v:shape id="_x0000_s4871" o:spid="_x0000_s4871" o:spt="19" type="#_x0000_t19" style="position:absolute;left:0;top:140;flip:x y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shape>
                      <v:shape id="_x0000_s4872" o:spid="_x0000_s4872" o:spt="19" type="#_x0000_t19" style="position:absolute;left:0;top:0;flip:x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shape id="_x0000_s4873" o:spid="_x0000_s4873" o:spt="3" type="#_x0000_t3" style="position:absolute;left:402;top:44;height:106;width:73;" coordsize="21600,21600">
                      <v:path/>
                      <v:fill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874" o:spid="_x0000_s4874" o:spt="3" type="#_x0000_t3" style="position:absolute;left:86;top:220;height:386;width:163;" coordsize="21600,21600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shape>
                    <v:shape id="_x0000_s4875" o:spid="_x0000_s4875" o:spt="22" type="#_x0000_t22" style="position:absolute;left:75;top:280;flip:x;height:261;width:346;rotation:17694720f;" filled="t" coordsize="21600,21600" adj="9499">
                      <v:path/>
                      <v:fill type="gradient" on="t" color2="#333333" angle="-90" focus="50%" focussize="0f,0f" rotate="t"/>
                      <v:stroke/>
                      <v:imagedata o:title=""/>
                      <o:lock v:ext="edit" grouping="f" rotation="f" text="f" aspectratio="f"/>
                    </v:shape>
                    <v:group id="_x0000_s4876" o:spid="_x0000_s4876" o:spt="203" style="position:absolute;left:273;top:0;height:1003;width:333;" coordsize="333,1003">
                      <o:lock v:ext="edit" grouping="f" rotation="f" text="f"/>
                      <v:shape id="未知" o:spid="_x0000_s4877" style="position:absolute;left:0;top:0;height:1003;width:333;" coordsize="333,1003" path="m150,0hal100,13,70,67,67,133,100,190,60,233,23,273,3,367,0,457,10,550,30,623,100,680,67,827,37,917,7,943,27,997,70,1003,127,950,163,857,190,723,243,770,280,803,320,790,333,743,303,710,270,667,267,580,300,480,300,377,280,290,220,213,177,163,210,120,213,67,203,17,150,0haxe">
                        <v:path arrowok="t"/>
                        <v:fill o:opacity2="65536f" focussize="0,0"/>
                        <v:stroke weight="1pt"/>
                        <v:imagedata o:title=""/>
                        <o:lock v:ext="edit" grouping="f" rotation="f" text="f" aspectratio="f"/>
                      </v:shape>
                      <v:shape id="未知" o:spid="_x0000_s4878" style="position:absolute;left:130;top:47;height:113;width:70;" filled="f" coordsize="70,113" path="m60,3hal27,0,0,40,0,90,30,113,53,86,70,40,60,3hax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4879" style="position:absolute;left:80;top:260;height:470;width:113;" filled="f" coordsize="113,470" path="m77,0hal27,27,7,123,0,227,30,320,113,397,110,470hae">
                        <v:path arrowok="t"/>
                        <v:fill on="f" o:opacity2="65536f" focussize="0,0"/>
                        <v:stroke weight="1pt"/>
                        <v:imagedata o:title=""/>
                        <o:lock v:ext="edit" grouping="f" rotation="f" text="f" aspectratio="f"/>
                      </v:shape>
                      <v:shape id="未知" o:spid="_x0000_s4880" style="position:absolute;left:171;top:255;height:378;width:89;" filled="f" coordsize="89,378" path="m0,0hal72,68,89,197,50,325,19,378ha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4881" style="position:absolute;left:150;top:273;height:327;width:57;" filled="f" coordsize="57,327" path="m0,0hbc18,15,37,31,47,54c57,77,57,105,57,140c57,175,56,236,47,267c38,298,19,312,0,327hb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4882" style="position:absolute;left:7;top:623;height:127;width:70;" filled="f" coordsize="70,127" path="m26,0hbc16,9,6,19,3,37c0,55,3,96,6,110c9,124,9,121,20,124c31,127,50,127,70,127hb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_x0000_s4883" o:spid="_x0000_s4883" o:spt="3" type="#_x0000_t3" style="position:absolute;left:37;top:683;height:23;width:23;" coordsize="21600,21600">
                        <v:path/>
                        <v:fill focussize="0,0"/>
                        <v:stroke weight="0.5pt"/>
                        <v:imagedata o:title=""/>
                        <o:lock v:ext="edit" grouping="f" rotation="f" text="f" aspectratio="t"/>
                      </v:shape>
                    </v:group>
                    <v:group id="_x0000_s4884" o:spid="_x0000_s4884" o:spt="203" style="position:absolute;left:417;top:57;height:80;width:231;" coordsize="231,80">
                      <o:lock v:ext="edit" grouping="f" rotation="f" text="f" aspectratio="f"/>
                      <v:shape id="_x0000_s4885" o:spid="_x0000_s4885" o:spt="8" type="#_x0000_t8" style="position:absolute;left:32;top:-32;height:143;width:79;rotation:5898240f;" coordsize="21600,21600" adj="642">
                        <v:path/>
                        <v:fill focussize="0,0"/>
                        <v:stroke weight="1pt"/>
                        <v:imagedata o:title=""/>
                        <o:lock v:ext="edit" grouping="f" rotation="f" text="f" aspectratio="f"/>
                      </v:shape>
                      <v:group id="_x0000_s4886" o:spid="_x0000_s4886" o:spt="203" style="position:absolute;left:53;top:0;flip:x;height:80;width:178;" coordsize="153,71">
                        <o:lock v:ext="edit" grouping="f" rotation="f" text="f" aspectratio="f"/>
                        <v:group id="_x0000_s4887" o:spid="_x0000_s4887" o:spt="203" style="position:absolute;left:60;top:-11;height:95;width:66;rotation:-5898240f;" coordsize="310,441">
                          <o:lock v:ext="edit" grouping="f" rotation="f" text="f" aspectratio="f"/>
                          <v:shape id="_x0000_s4888" o:spid="_x0000_s4888" o:spt="22" type="#_x0000_t22" style="position:absolute;left:0;top:180;height:261;width:310;" fillcolor="#C0C0C0" filled="t" coordsize="21600,21600" adj="7328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  <v:shape id="_x0000_s4889" o:spid="_x0000_s4889" o:spt="22" type="#_x0000_t22" style="position:absolute;left:60;top:0;height:240;width:180;" fillcolor="#C0C0C0" filled="t" coordsize="21600,21600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</v:group>
                        <v:shape id="_x0000_s4890" o:spid="_x0000_s4890" o:spt="22" type="#_x0000_t22" style="position:absolute;left:10;top:-10;height:91;width:71;rotation:17694720f;" fillcolor="#000000" filled="t" coordsize="21600,21600" adj="8486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</v:group>
                    <v:shape id="_x0000_s4891" o:spid="_x0000_s4891" o:spt="3" type="#_x0000_t3" style="position:absolute;left:390;top:289;height:280;width:90;" coordsize="21600,21600">
                      <v:path/>
                      <v:fill focussize="0,0"/>
                      <v:stroke weight="4.5pt" linestyle="thickThin"/>
                      <v:imagedata o:title=""/>
                      <o:lock v:ext="edit" grouping="f" rotation="f" text="f" aspectratio="f"/>
                    </v:shape>
                    <v:group id="_x0000_s4892" o:spid="_x0000_s4892" o:spt="203" style="position:absolute;left:0;top:369;height:197;width:88;" coordsize="88,197">
                      <o:lock v:ext="edit" grouping="f" rotation="f" text="f" aspectratio="f"/>
                      <v:group id="_x0000_s4893" o:spid="_x0000_s4893" o:spt="203" style="position:absolute;left:7;top:0;height:153;width:71;" coordsize="330,708">
                        <o:lock v:ext="edit" grouping="f" rotation="f" text="f" aspectratio="f"/>
                        <v:group id="_x0000_s4894" o:spid="_x0000_s4894" o:spt="203" style="position:absolute;left:12;top:267;height:441;width:310;" coordsize="310,441">
                          <o:lock v:ext="edit" grouping="f" rotation="f" text="f" aspectratio="f"/>
                          <v:shape id="_x0000_s4895" o:spid="_x0000_s4895" o:spt="22" type="#_x0000_t22" style="position:absolute;left:0;top:180;height:261;width:310;" fillcolor="#C0C0C0" filled="t" coordsize="21600,21600" adj="7328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  <v:shape id="_x0000_s4896" o:spid="_x0000_s4896" o:spt="22" type="#_x0000_t22" style="position:absolute;left:60;top:0;height:240;width:180;" fillcolor="#C0C0C0" filled="t" coordsize="21600,21600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</v:group>
                        <v:shape id="_x0000_s4897" o:spid="_x0000_s4897" o:spt="22" type="#_x0000_t22" style="position:absolute;left:0;top:0;height:420;width:330;" fillcolor="#000000" filled="t" coordsize="21600,21600" adj="8486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rect id="_x0000_s4898" o:spid="_x0000_s4898" o:spt="1" style="position:absolute;left:0;top:152;height:45;width:85;" coordsize="21600,21600">
                        <v:path/>
                        <v:fill focussize="0,0"/>
                        <v:stroke/>
                        <v:imagedata o:title=""/>
                        <o:lock v:ext="edit" grouping="f" rotation="f" text="f" aspectratio="f"/>
                      </v:rect>
                      <v:line id="_x0000_s4899" o:spid="_x0000_s4899" o:spt="20" style="position:absolute;left:4;top:174;height:0;width:84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  <v:group id="_x0000_s4900" o:spid="_x0000_s4900" o:spt="203" style="position:absolute;left:7110;top:6382;height:100;width:41;" coordsize="88,203">
                    <o:lock v:ext="edit" grouping="f" rotation="f" text="f" aspectratio="f"/>
                    <v:group id="_x0000_s4901" o:spid="_x0000_s4901" o:spt="203" style="position:absolute;left:6;top:0;height:153;width:71;" coordsize="330,708">
                      <o:lock v:ext="edit" grouping="f" rotation="f" text="f" aspectratio="f"/>
                      <v:group id="_x0000_s4902" o:spid="_x0000_s4902" o:spt="203" style="position:absolute;left:12;top:267;height:441;width:310;" coordsize="310,441">
                        <o:lock v:ext="edit" grouping="f" rotation="f" text="f" aspectratio="f"/>
                        <v:shape id="_x0000_s4903" o:spid="_x0000_s4903" o:spt="22" type="#_x0000_t22" style="position:absolute;left:0;top:180;height:261;width:310;" fillcolor="#C0C0C0" filled="t" coordsize="21600,21600" adj="7328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4904" o:spid="_x0000_s4904" o:spt="22" type="#_x0000_t22" style="position:absolute;left:60;top:0;height:240;width:180;" fillcolor="#C0C0C0" filled="t" coordsize="21600,21600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shape id="_x0000_s4905" o:spid="_x0000_s4905" o:spt="22" type="#_x0000_t22" style="position:absolute;left:0;top:0;height:420;width:330;" fillcolor="#000000" filled="t" coordsize="21600,21600" adj="8486">
                        <v:path/>
                        <v:fill on="t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rect id="_x0000_s4906" o:spid="_x0000_s4906" o:spt="1" style="position:absolute;left:0;top:158;height:45;width:85;" coordsize="21600,21600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rect>
                    <v:line id="_x0000_s4907" o:spid="_x0000_s4907" o:spt="20" style="position:absolute;left:4;top:180;height:0;width:84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line id="_x0000_s4908" o:spid="_x0000_s4908" o:spt="20" style="position:absolute;left:7142;top:6421;height:3;width:503;" filled="f" coordsize="21600,21600">
                    <v:path arrowok="t"/>
                    <v:fill on="f" focussize="0,0"/>
                    <v:stroke weight="0.25pt" color="#FFFFFF"/>
                    <v:imagedata o:title=""/>
                    <o:lock v:ext="edit" grouping="f" rotation="f" text="f" aspectratio="f"/>
                  </v:line>
                  <v:group id="_x0000_s4909" o:spid="_x0000_s4909" o:spt="203" style="position:absolute;left:7284;top:6194;height:258;width:192;" coordsize="412,528">
                    <o:lock v:ext="edit" grouping="f" rotation="f" text="f" aspectratio="f"/>
                    <v:shape id="未知" o:spid="_x0000_s4910" style="position:absolute;left:195;top:208;height:116;width:64;" fillcolor="#808080" filled="t" coordsize="64,116" path="m22,0hal0,114,64,116,52,86,30,54,22,0haxe">
                      <v:path arrowok="t"/>
                      <v:fill on="t"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_x0000_s4911" o:spid="_x0000_s4911" o:spt="19" type="#_x0000_t19" style="position:absolute;left:22;top:144;flip:y;height:336;width:81;rotation:23223268f;" filled="f" coordsize="21600,20616" adj="-4760242,,,20616">
                      <v:path arrowok="t" o:connectlocs="6446,0;21600,20616;0,20616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912" o:spid="_x0000_s4912" o:spt="19" type="#_x0000_t19" style="position:absolute;left:43;top:149;flip:y;height:379;width:148;rotation:23223268f;" filled="f" coordsize="31530,21600" adj="-7691936,,9930">
                      <v:path arrowok="t" o:connectlocs="0,2418;31530,21600;9930,21600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913" o:spid="_x0000_s4913" o:spt="19" type="#_x0000_t19" style="position:absolute;left:29;top:135;flip:y;height:348;width:71;rotation:23223268f;" filled="f" coordsize="21600,21367" adj="-5346381,,,21367">
                      <v:path arrowok="t" o:connectlocs="3163,0;21600,21367;0,21367"/>
                      <v:fill on="f" focussize="0,0"/>
                      <v:stroke weight="0.5pt"/>
                      <v:imagedata o:title=""/>
                      <o:lock v:ext="edit" grouping="f" rotation="f" text="f" aspectratio="f"/>
                    </v:shape>
                    <v:shape id="_x0000_s4914" o:spid="_x0000_s4914" o:spt="19" type="#_x0000_t19" style="position:absolute;left:41;top:140;flip:y;height:379;width:148;rotation:23223268f;" filled="f" coordsize="31530,21600" adj="-7691936,,9930">
                      <v:path arrowok="t" o:connectlocs="0,2418;31530,21600;9930,21600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915" o:spid="_x0000_s4915" o:spt="19" type="#_x0000_t19" style="position:absolute;left:50;top:-50;height:189;width:88;rotation:17694720f;" filled="f" coordsize="21600,38673" adj=",3422670">
                      <v:path arrowok="t" o:connectlocs="0,0;13231,38673;0,21600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916" o:spid="_x0000_s4916" o:spt="19" type="#_x0000_t19" style="position:absolute;left:254;top:-51;flip:y;height:180;width:23;rotation:17694720f;" filled="f" coordsize="21600,38673" adj=",3422670">
                      <v:path arrowok="t" o:connectlocs="0,0;13231,38673;0,21600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917" o:spid="_x0000_s4917" o:spt="19" type="#_x0000_t19" style="position:absolute;left:54;top:27;height:131;width:23;rotation:17694720f;" filled="f" coordsize="21600,27935" adj="-1978613,3422670,,10862">
                      <v:path arrowok="t" o:connectlocs="18670,0;13231,27935;0,10862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918" o:spid="_x0000_s4918" o:spt="19" type="#_x0000_t19" style="position:absolute;left:218;top:-64;flip:y;height:263;width:77;rotation:17694720f;" filled="f" coordsize="37845,42106" adj="-4698082,9094387,16245,20506">
                      <v:path arrowok="t" o:connectlocs="23032,0;0,34742;16245,20506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919" o:spid="_x0000_s4919" o:spt="23" type="#_x0000_t23" style="position:absolute;left:349;top:115;height:122;width:47;" coordsize="21600,21600" adj="3927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shape>
                    <v:shape id="_x0000_s4920" o:spid="_x0000_s4920" o:spt="19" type="#_x0000_t19" style="position:absolute;left:32;top:26;height:135;width:71;rotation:17694720f;" filled="f" coordsize="21600,27935" adj="-1978613,3422670,,10862">
                      <v:path arrowok="t" o:connectlocs="18670,0;13231,27935;0,10862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921" o:spid="_x0000_s4921" o:spt="19" type="#_x0000_t19" style="position:absolute;left:224;top:-40;flip:y;height:263;width:55;rotation:17694720f;" filled="f" coordsize="27292,42106" adj="-4698082,6899578,5692,20506">
                      <v:path arrowok="t" o:connectlocs="12479,0;0,41343;5692,20506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未知" o:spid="_x0000_s4922" style="position:absolute;left:0;top:79;height:19;width:11;" filled="f" coordsize="34,60" path="m9,0hbc4,17,0,35,4,45c8,55,21,57,34,60hbe">
                      <v:path arrowok="t"/>
                      <v:fill on="f" o:opacity2="65536f" focussize="0,0"/>
                      <v:stroke weight="1.5pt"/>
                      <v:imagedata o:title=""/>
                      <o:lock v:ext="edit" grouping="f" rotation="f" text="f" aspectratio="f"/>
                    </v:shape>
                    <v:shape id="未知" o:spid="_x0000_s4923" style="position:absolute;left:22;top:138;height:70;width:39;" filled="f" coordsize="120,217" path="m0,0hdc2,65,0,130,5,195c7,217,15,174,20,165c26,153,35,129,45,120c54,112,75,100,75,100c86,68,120,44,120,10hd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4924" style="position:absolute;left:14;top:95;height:104;width:362;" filled="f" coordsize="1110,320" path="m0,0hal40,120,290,140,670,200,840,260,820,320,1010,140,1110,0ha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group id="_x0000_s4925" o:spid="_x0000_s4925" o:spt="203" style="position:absolute;left:97;top:145;height:288;width:62;rotation:369692f;" coordsize="661,1300">
                      <o:lock v:ext="edit" grouping="f" rotation="f" text="f" aspectratio="f"/>
                      <v:shape id="_x0000_s4926" o:spid="_x0000_s4926" o:spt="19" type="#_x0000_t19" style="position:absolute;left:10;top:32;flip:y;height:1127;width:310;" filled="f" coordsize="21600,20616" adj="-4760242,,,20616">
                        <v:path arrowok="t" o:connectlocs="6446,0;21600,20616;0,20616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4927" o:spid="_x0000_s4927" o:spt="19" type="#_x0000_t19" style="position:absolute;left:98;top:30;flip:y;height:1270;width:563;" filled="f" coordsize="31530,21600" adj="-7691936,,9930">
                        <v:path arrowok="t" o:connectlocs="0,2418;31530,21600;9930,21600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4928" o:spid="_x0000_s4928" o:spt="19" type="#_x0000_t19" style="position:absolute;left:0;top:2;flip:y;height:1127;width:310;" filled="f" coordsize="21600,20616" adj="-4760242,,,20616">
                        <v:path arrowok="t" o:connectlocs="6446,0;21600,20616;0,20616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4929" o:spid="_x0000_s4929" o:spt="19" type="#_x0000_t19" style="position:absolute;left:88;top:0;flip:y;height:1270;width:563;" filled="f" coordsize="31530,21600" adj="-7691936,,9930">
                        <v:path arrowok="t" o:connectlocs="0,2418;31530,21600;9930,21600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</v:group>
                    <v:line id="_x0000_s4930" o:spid="_x0000_s4930" o:spt="20" style="position:absolute;left:36;top:200;height:0;width:70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4931" o:spid="_x0000_s4931" o:spt="20" style="position:absolute;left:218;top:200;height:0;width:60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4932" o:spid="_x0000_s4932" o:spt="20" style="position:absolute;left:146;top:200;height:0;width:12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4933" o:spid="_x0000_s4933" o:spt="20" style="position:absolute;left:178;top:200;height:0;width:14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rect id="_x0000_s4934" o:spid="_x0000_s4934" o:spt="1" style="position:absolute;left:378;top:152;height:40;width:34;" coordsize="21600,21600">
                      <v:path/>
                      <v:fill focussize="0,0"/>
                      <v:stroke weight="0.25pt" color="#FFFFFF"/>
                      <v:imagedata o:title=""/>
                      <o:lock v:ext="edit" grouping="f" rotation="f" text="f" aspectratio="f"/>
                    </v:rect>
                    <v:rect id="_x0000_s4935" o:spid="_x0000_s4935" o:spt="1" style="position:absolute;left:32;top:136;height:73;width:77;" fillcolor="#000000" filled="t" coordsize="21600,21600">
                      <v:path/>
                      <v:fill type="pattern" on="t" alignshape="1" focussize="0,0" r:id="rId30"/>
                      <v:stroke/>
                      <v:imagedata o:title=""/>
                      <o:lock v:ext="edit" grouping="f" rotation="f" text="f" aspectratio="f"/>
                    </v:rect>
                    <v:rect id="_x0000_s4936" o:spid="_x0000_s4936" o:spt="1" style="position:absolute;left:216;top:142;height:71;width:75;" fillcolor="#000000" filled="t" coordsize="21600,21600">
                      <v:path/>
                      <v:fill type="pattern" on="t" alignshape="1" focussize="0,0" r:id="rId30"/>
                      <v:stroke/>
                      <v:imagedata o:title=""/>
                      <o:lock v:ext="edit" grouping="f" rotation="f" text="f" aspectratio="f"/>
                    </v:rect>
                    <v:line id="_x0000_s4937" o:spid="_x0000_s4937" o:spt="20" style="position:absolute;left:126;top:322;height:0;width:12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4938" o:spid="_x0000_s4938" o:spt="20" style="position:absolute;left:158;top:322;height:0;width:14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shape id="未知" o:spid="_x0000_s4939" style="position:absolute;left:35;top:147;height:370;width:164;" filled="t" coordsize="178,378" path="m86,0hal76,130,52,236,18,306,0,340,28,376,58,378,84,346,128,272,148,208,166,122,178,38,178,10,86,0haxe">
                      <v:path arrowok="t"/>
                      <v:fill type="tile" on="t" o:opacity2="65536f" focussize="0,0" rotate="t" r:id="rId31"/>
                      <v:stroke/>
                      <v:imagedata o:title=""/>
                      <o:lock v:ext="edit" grouping="f" rotation="f" text="f" aspectratio="f"/>
                    </v:shape>
                  </v:group>
                  <v:line id="_x0000_s4940" o:spid="_x0000_s4940" o:spt="20" style="position:absolute;left:7131;top:6499;height:22;width:581;" filled="f" coordsize="21600,21600">
                    <v:path arrowok="t"/>
                    <v:fill on="f" focussize="0,0"/>
                    <v:stroke weight="0.5pt" color="#333333"/>
                    <v:imagedata o:title=""/>
                    <o:lock v:ext="edit" grouping="f" rotation="f" text="f" aspectratio="f"/>
                  </v:line>
                </v:group>
                <v:group id="_x0000_s4941" o:spid="_x0000_s4941" o:spt="203" style="position:absolute;left:8625;top:10089;height:278;width:482;" coordsize="691,400">
                  <o:lock v:ext="edit"/>
                  <v:rect id="_x0000_s4942" o:spid="_x0000_s4942" o:spt="1" style="position:absolute;left:232;top:87;height:132;width:5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4943" o:spid="_x0000_s4943" o:spt="16" type="#_x0000_t16" style="position:absolute;left:0;top:154;height:246;width:691;" coordsize="21600,21600" adj="14815">
                    <v:path/>
                    <v:fill focussize="0,0"/>
                    <v:stroke/>
                    <v:imagedata o:title=""/>
                    <o:lock v:ext="edit"/>
                  </v:shape>
                  <v:group id="_x0000_s4944" o:spid="_x0000_s4944" o:spt="203" style="position:absolute;left:137;top:146;height:95;width:44;" coordsize="330,708">
                    <o:lock v:ext="edit"/>
                    <v:group id="_x0000_s4945" o:spid="_x0000_s4945" o:spt="203" style="position:absolute;left:12;top:267;height:441;width:310;" coordsize="310,441">
                      <o:lock v:ext="edit"/>
                      <v:shape id="_x0000_s4946" o:spid="_x0000_s4946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4947" o:spid="_x0000_s4947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4948" o:spid="_x0000_s4948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group id="_x0000_s4949" o:spid="_x0000_s4949" o:spt="203" style="position:absolute;left:530;top:138;height:96;width:44;" coordsize="330,708">
                    <o:lock v:ext="edit"/>
                    <v:group id="_x0000_s4950" o:spid="_x0000_s4950" o:spt="203" style="position:absolute;left:12;top:267;height:441;width:310;" coordsize="310,441">
                      <o:lock v:ext="edit"/>
                      <v:shape id="_x0000_s4951" o:spid="_x0000_s4951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4952" o:spid="_x0000_s4952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4953" o:spid="_x0000_s4953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4954" o:spid="_x0000_s4954" o:spt="7" type="#_x0000_t7" style="position:absolute;left:373;top:196;height:75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4955" o:spid="_x0000_s4955" o:spt="1" style="position:absolute;left:436;top:90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4956" o:spid="_x0000_s4956" o:spt="1" style="position:absolute;left:412;top:109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group id="_x0000_s4957" o:spid="_x0000_s4957" o:spt="203" style="position:absolute;left:203;top:0;height:51;width:379;rotation:-1966080f;" coordsize="715,127">
                    <o:lock v:ext="edit"/>
                    <v:rect id="_x0000_s4958" o:spid="_x0000_s4958" o:spt="1" style="position:absolute;left:0;top:5;height:109;width:482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shape id="_x0000_s4959" o:spid="_x0000_s4959" o:spt="22" type="#_x0000_t22" style="position:absolute;left:536;top:-51;height:229;width:127;rotation:5898240f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4960" o:spid="_x0000_s4960" o:spt="7" type="#_x0000_t7" style="position:absolute;left:183;top:194;height:76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4961" o:spid="_x0000_s4961" o:spt="1" style="position:absolute;left:214;top:106;height:131;width:49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4962" o:spid="_x0000_s4962" o:spt="3" type="#_x0000_t3" style="position:absolute;left:229;top:129;height:17;width: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_x0000_s4963" o:spid="_x0000_s4963" o:spt="203" style="position:absolute;left:7139;top:10151;height:466;width:1010;" coordorigin="6231,11057" coordsize="1524,704">
                  <o:lock v:ext="edit" aspectratio="t"/>
                  <v:shape id="_x0000_s4964" o:spid="_x0000_s4964" o:spt="16" type="#_x0000_t16" style="position:absolute;left:6231;top:11057;height:704;width:1524;" filled="f" coordsize="21600,21600" adj="9082">
                    <v:path/>
                    <v:fill on="f" focussize="0,0"/>
                    <v:stroke/>
                    <v:imagedata o:title=""/>
                    <o:lock v:ext="edit" aspectratio="t"/>
                  </v:shape>
                  <v:group id="_x0000_s4965" o:spid="_x0000_s4965" o:spt="203" style="position:absolute;left:6714;top:11091;height:92;width:151;" coordorigin="9783,10411" coordsize="340,236">
                    <o:lock v:ext="edit" aspectratio="t"/>
                    <v:shape id="_x0000_s4966" o:spid="_x0000_s4966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967" o:spid="_x0000_s4967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968" o:spid="_x0000_s4968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969" o:spid="_x0000_s4969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4970" o:spid="_x0000_s4970" o:spt="203" style="position:absolute;left:6524;top:11210;height:91;width:151;" coordorigin="9783,10411" coordsize="340,236">
                    <o:lock v:ext="edit" aspectratio="t"/>
                    <v:shape id="_x0000_s4971" o:spid="_x0000_s4971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972" o:spid="_x0000_s4972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973" o:spid="_x0000_s4973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974" o:spid="_x0000_s4974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4975" o:spid="_x0000_s4975" o:spt="203" style="position:absolute;left:7066;top:11087;height:92;width:151;" coordorigin="9783,10411" coordsize="340,236">
                    <o:lock v:ext="edit" aspectratio="t"/>
                    <v:shape id="_x0000_s4976" o:spid="_x0000_s4976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977" o:spid="_x0000_s4977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978" o:spid="_x0000_s4978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979" o:spid="_x0000_s4979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4980" o:spid="_x0000_s4980" o:spt="203" style="position:absolute;left:6862;top:11217;height:91;width:150;" coordorigin="9783,10411" coordsize="340,236">
                    <o:lock v:ext="edit" aspectratio="t"/>
                    <v:shape id="_x0000_s4981" o:spid="_x0000_s4981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982" o:spid="_x0000_s4982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983" o:spid="_x0000_s4983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984" o:spid="_x0000_s4984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4985" o:spid="_x0000_s4985" o:spt="203" style="position:absolute;left:7316;top:11058;height:114;width:162;" coordorigin="10473,10833" coordsize="446,501">
                    <o:lock v:ext="edit" aspectratio="t"/>
                    <v:rect id="_x0000_s4986" o:spid="_x0000_s4986" o:spt="1" style="position:absolute;left:10609;top:10936;height:283;width:170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  <v:shape id="_x0000_s4987" o:spid="_x0000_s4987" o:spt="19" type="#_x0000_t19" style="position:absolute;left:10473;top:11118;height:216;width:446;" filled="f" coordsize="43200,42327" adj="-4826755,-8049139,21600,20727">
                      <v:path arrowok="t" o:connectlocs="27680,0;9893,2575;21600,20727"/>
                      <v:fill on="f" focussize="0,0"/>
                      <v:stroke/>
                      <v:imagedata o:title=""/>
                      <o:lock v:ext="edit" aspectratio="t"/>
                    </v:shape>
                    <v:rect id="_x0000_s4988" o:spid="_x0000_s4988" o:spt="1" style="position:absolute;left:10624;top:10748;height:283;width:113;rotation:5898240f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</v:group>
                  <v:group id="_x0000_s4989" o:spid="_x0000_s4989" o:spt="203" style="position:absolute;left:7223;top:11195;height:113;width:160;" coordorigin="10473,10833" coordsize="446,501">
                    <o:lock v:ext="edit" aspectratio="t"/>
                    <v:rect id="_x0000_s4990" o:spid="_x0000_s4990" o:spt="1" style="position:absolute;left:10609;top:10936;height:283;width:170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  <v:shape id="_x0000_s4991" o:spid="_x0000_s4991" o:spt="19" type="#_x0000_t19" style="position:absolute;left:10473;top:11118;height:216;width:446;" filled="f" coordsize="43200,42327" adj="-4826755,-8049139,21600,20727">
                      <v:path arrowok="t" o:connectlocs="27680,0;9893,2575;21600,20727"/>
                      <v:fill on="f" focussize="0,0"/>
                      <v:stroke/>
                      <v:imagedata o:title=""/>
                      <o:lock v:ext="edit" aspectratio="t"/>
                    </v:shape>
                    <v:rect id="_x0000_s4992" o:spid="_x0000_s4992" o:spt="1" style="position:absolute;left:10624;top:10748;height:283;width:113;rotation:5898240f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</v:group>
                </v:group>
                <v:group id="_x0000_s4993" o:spid="_x0000_s4993" o:spt="203" style="position:absolute;left:7422;top:9238;height:603;width:766;" coordorigin="52048,26147" coordsize="1152,908">
                  <o:lock v:ext="edit" aspectratio="t"/>
                  <v:group id="_x0000_s4994" o:spid="_x0000_s4994" o:spt="203" style="position:absolute;left:52048;top:26147;height:908;width:1052;" coordorigin="6360,4800" coordsize="1424,1230">
                    <o:lock v:ext="edit" aspectratio="t"/>
                    <v:shape id="_x0000_s4995" o:spid="_x0000_s4995" style="position:absolute;left:6554;top:4890;height:885;width:1126;" coordsize="1126,885" path="m0,735hal376,0,1126,90,766,885,0,735haxe">
                      <v:path arrowok="t"/>
                      <v:fill o:opacity2="65536f" focussize="0,0"/>
                      <v:stroke/>
                      <v:imagedata o:title=""/>
                      <o:lock v:ext="edit" aspectratio="t"/>
                    </v:shape>
                    <v:shape id="_x0000_s4996" o:spid="_x0000_s4996" style="position:absolute;left:6944;top:4800;height:180;width:840;" filled="f" coordsize="840,180" path="m0,75hal136,0,840,90,720,18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4997" o:spid="_x0000_s4997" style="position:absolute;left:7334;top:4905;height:865;width:436;" filled="f" coordsize="436,885" path="m436,0hal436,735,0,885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4998" o:spid="_x0000_s4998" style="position:absolute;left:6360;top:5625;height:255;width:960;" filled="f" coordsize="960,255" path="m194,0hal0,105,720,255,960,15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4999" o:spid="_x0000_s4999" style="position:absolute;left:6360;top:5625;height:405;width:1424;" filled="f" coordsize="1424,405" path="m0,90hal44,255,704,405,1424,150,1410,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5000" o:spid="_x0000_s5000" style="position:absolute;left:6720;top:4965;height:615;width:884;" coordsize="884,615" path="m240,0hal0,495,630,615,884,75,240,0haxe">
                      <v:path arrowok="t"/>
                      <v:fill o:opacity2="65536f" focussize="0,0"/>
                      <v:stroke/>
                      <v:imagedata o:title=""/>
                      <o:lock v:ext="edit" aspectratio="t"/>
                    </v:shape>
                  </v:group>
                  <v:group id="_x0000_s5001" o:spid="_x0000_s5001" o:spt="203" style="position:absolute;left:52189;top:26723;height:109;width:60;" coordorigin="8770,5805" coordsize="72,114">
                    <o:lock v:ext="edit" aspectratio="t"/>
                    <v:shape id="_x0000_s5002" o:spid="_x0000_s5002" o:spt="22" type="#_x0000_t22" style="position:absolute;left:8774;top:5805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5003" o:spid="_x0000_s5003" o:spt="22" type="#_x0000_t22" style="position:absolute;left:8770;top:5850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</v:group>
                  <v:group id="_x0000_s5004" o:spid="_x0000_s5004" o:spt="203" style="position:absolute;left:52499;top:26789;height:109;width:60;" coordorigin="8770,5805" coordsize="72,114">
                    <o:lock v:ext="edit" aspectratio="t"/>
                    <v:shape id="_x0000_s5005" o:spid="_x0000_s5005" o:spt="22" type="#_x0000_t22" style="position:absolute;left:8774;top:5805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5006" o:spid="_x0000_s5006" o:spt="22" type="#_x0000_t22" style="position:absolute;left:8770;top:5850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</v:group>
                  <v:group id="_x0000_s5007" o:spid="_x0000_s5007" o:spt="203" style="position:absolute;left:52435;top:26331;height:256;width:417;rotation:196608f;" coordorigin="8415,5546" coordsize="1614,995">
                    <o:lock v:ext="edit" aspectratio="t"/>
                    <v:line id="_x0000_s5008" o:spid="_x0000_s5008" o:spt="20" style="position:absolute;left:8415;top:5790;height:103;width:136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09" o:spid="_x0000_s5009" o:spt="20" style="position:absolute;left:8561;top:5772;height:66;width:68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0" o:spid="_x0000_s5010" o:spt="20" style="position:absolute;left:8659;top:5716;height:72;width:60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1" o:spid="_x0000_s5011" o:spt="20" style="position:absolute;left:8764;top:5671;height:79;width:50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2" o:spid="_x0000_s5012" o:spt="20" style="position:absolute;left:8874;top:5638;height:83;width:39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3" o:spid="_x0000_s5013" o:spt="20" style="position:absolute;left:8971;top:5546;height:157;width:51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4" o:spid="_x0000_s5014" o:spt="20" style="position:absolute;left:9102;top:5611;height:90;width:17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5" o:spid="_x0000_s5015" o:spt="20" style="position:absolute;left:9218;top:5617;height:91;width:6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6" o:spid="_x0000_s5016" o:spt="20" style="position:absolute;left:9326;top:5636;flip:x;height:91;width:6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7" o:spid="_x0000_s5017" o:spt="20" style="position:absolute;left:9426;top:5668;flip:x;height:90;width:17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8" o:spid="_x0000_s5018" o:spt="20" style="position:absolute;left:9527;top:5645;flip:x;height:157;width:51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9" o:spid="_x0000_s5019" o:spt="20" style="position:absolute;left:9611;top:5768;flip:x;height:83;width:39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20" o:spid="_x0000_s5020" o:spt="20" style="position:absolute;left:9694;top:5835;flip:x;height:79;width:50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21" o:spid="_x0000_s5021" o:spt="20" style="position:absolute;left:9768;top:5911;flip:x;height:72;width:60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22" o:spid="_x0000_s5022" o:spt="20" style="position:absolute;left:9834;top:5997;flip:x;height:66;width:68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23" o:spid="_x0000_s5023" o:spt="20" style="position:absolute;left:9893;top:6050;flip:x;height:103;width:136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shape id="_x0000_s5024" o:spid="_x0000_s5024" o:spt="19" type="#_x0000_t19" style="position:absolute;left:8509;top:5707;height:834;width:1376;rotation:655360f;" filled="f" coordsize="33667,21600" adj="-9241428,-2530400,16789">
                      <v:path arrowok="t" o:connectlocs="0,8010;33667,8121;16789,21600"/>
                      <v:fill on="f" focussize="0,0"/>
                      <v:stroke weight="0.5pt"/>
                      <v:imagedata o:title=""/>
                      <o:lock v:ext="edit" aspectratio="t"/>
                    </v:shape>
                  </v:group>
                  <v:line id="_x0000_s5025" o:spid="_x0000_s5025" o:spt="20" style="position:absolute;left:52469;top:26413;height:188;width:55;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shape id="_x0000_s5026" o:spid="_x0000_s5026" o:spt="202" type="#_x0000_t202" style="position:absolute;left:52349;top:26266;height:451;width:851;" filled="f" stroked="f" coordsize="21600,21600">
                    <v:path/>
                    <v:fill on="f" focussize="0,0"/>
                    <v:stroke on="f"/>
                    <v:imagedata o:title=""/>
                    <o:lock v:ext="edit" aspectratio="t"/>
                    <v:textbox inset="6.6240157480315pt,3.31196850393701pt,6.6240157480315pt,3.31196850393701pt">
                      <w:txbxContent>
                        <w:p>
                          <w:pPr>
                            <w:rPr>
                              <w:iCs/>
                              <w:sz w:val="19"/>
                              <w:szCs w:val="21"/>
                            </w:rPr>
                          </w:pPr>
                          <w:r>
                            <w:rPr>
                              <w:iCs/>
                              <w:sz w:val="19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5027" o:spid="_x0000_s5027" o:spt="20" style="position:absolute;left:52143;top:26899;height:18;width:72;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group id="_x0000_s5028" o:spid="_x0000_s5028" o:spt="203" style="position:absolute;left:52389;top:26926;height:72;width:72;" coordorigin="8174,7065" coordsize="79,79">
                    <o:lock v:ext="edit" aspectratio="t"/>
                    <v:line id="_x0000_s5029" o:spid="_x0000_s5029" o:spt="20" style="position:absolute;left:8174;top:7095;height:20;width:79;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  <v:line id="_x0000_s5030" o:spid="_x0000_s5030" o:spt="20" style="position:absolute;left:8174;top:7094;height:20;width:79;rotation:4915200f;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</v:group>
                </v:group>
                <v:shape id="_x0000_s5031" o:spid="_x0000_s5031" o:spt="202" type="#_x0000_t202" style="position:absolute;left:7418;top:10328;height:325;width:350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group id="_x0000_s5032" o:spid="_x0000_s5032" o:spt="203" style="position:absolute;left:8439;top:11026;height:278;width:482;" coordsize="691,400">
                  <o:lock v:ext="edit"/>
                  <v:rect id="_x0000_s5033" o:spid="_x0000_s5033" o:spt="1" style="position:absolute;left:232;top:87;height:132;width:5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5034" o:spid="_x0000_s5034" o:spt="16" type="#_x0000_t16" style="position:absolute;left:0;top:154;height:246;width:691;" coordsize="21600,21600" adj="14815">
                    <v:path/>
                    <v:fill focussize="0,0"/>
                    <v:stroke/>
                    <v:imagedata o:title=""/>
                    <o:lock v:ext="edit"/>
                  </v:shape>
                  <v:group id="_x0000_s5035" o:spid="_x0000_s5035" o:spt="203" style="position:absolute;left:137;top:146;height:95;width:44;" coordsize="330,708">
                    <o:lock v:ext="edit"/>
                    <v:group id="_x0000_s5036" o:spid="_x0000_s5036" o:spt="203" style="position:absolute;left:12;top:267;height:441;width:310;" coordsize="310,441">
                      <o:lock v:ext="edit"/>
                      <v:shape id="_x0000_s5037" o:spid="_x0000_s5037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5038" o:spid="_x0000_s5038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5039" o:spid="_x0000_s5039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group id="_x0000_s5040" o:spid="_x0000_s5040" o:spt="203" style="position:absolute;left:530;top:138;height:96;width:44;" coordsize="330,708">
                    <o:lock v:ext="edit"/>
                    <v:group id="_x0000_s5041" o:spid="_x0000_s5041" o:spt="203" style="position:absolute;left:12;top:267;height:441;width:310;" coordsize="310,441">
                      <o:lock v:ext="edit"/>
                      <v:shape id="_x0000_s5042" o:spid="_x0000_s5042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5043" o:spid="_x0000_s5043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5044" o:spid="_x0000_s5044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5045" o:spid="_x0000_s5045" o:spt="7" type="#_x0000_t7" style="position:absolute;left:373;top:196;height:75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5046" o:spid="_x0000_s5046" o:spt="1" style="position:absolute;left:436;top:90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5047" o:spid="_x0000_s5047" o:spt="1" style="position:absolute;left:412;top:109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group id="_x0000_s5048" o:spid="_x0000_s5048" o:spt="203" style="position:absolute;left:203;top:0;height:51;width:379;rotation:-1966080f;" coordsize="715,127">
                    <o:lock v:ext="edit"/>
                    <v:rect id="_x0000_s5049" o:spid="_x0000_s5049" o:spt="1" style="position:absolute;left:0;top:5;height:109;width:482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shape id="_x0000_s5050" o:spid="_x0000_s5050" o:spt="22" type="#_x0000_t22" style="position:absolute;left:536;top:-51;height:229;width:127;rotation:5898240f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5051" o:spid="_x0000_s5051" o:spt="7" type="#_x0000_t7" style="position:absolute;left:183;top:194;height:76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5052" o:spid="_x0000_s5052" o:spt="1" style="position:absolute;left:214;top:106;height:131;width:49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5053" o:spid="_x0000_s5053" o:spt="3" type="#_x0000_t3" style="position:absolute;left:229;top:129;height:17;width: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_x0000_s5054" o:spid="_x0000_s5054" o:spt="203" style="position:absolute;left:7128;top:10982;height:512;width:563;" coordorigin="5835,9758" coordsize="680,619">
                  <o:lock v:ext="edit"/>
                  <v:group id="_x0000_s5055" o:spid="_x0000_s5055" o:spt="203" style="position:absolute;left:5835;top:9758;height:593;width:680;" coordorigin="5271,13283" coordsize="680,593">
                    <o:lock v:ext="edit"/>
                    <v:shape id="_x0000_s5056" o:spid="_x0000_s5056" o:spt="16" type="#_x0000_t16" style="position:absolute;left:5271;top:13422;height:454;width:680;" coordsize="21600,21600">
                      <v:path/>
                      <v:fill focussize="0,0"/>
                      <v:stroke/>
                      <v:imagedata o:title=""/>
                      <o:lock v:ext="edit"/>
                    </v:shape>
                    <v:line id="_x0000_s5057" o:spid="_x0000_s5057" o:spt="20" style="position:absolute;left:5359;top:13329;height:0;width:137;" stroked="t" coordsize="21600,21600">
                      <v:path arrowok="t"/>
                      <v:fill focussize="0,0"/>
                      <v:stroke weight="1.5pt"/>
                      <v:imagedata o:title=""/>
                      <o:lock v:ext="edit"/>
                    </v:line>
                    <v:group id="_x0000_s5058" o:spid="_x0000_s5058" o:spt="203" style="position:absolute;left:5411;top:13379;height:117;width:85;" coordorigin="41901,19303" coordsize="356,489">
                      <o:lock v:ext="edit"/>
                      <v:roundrect id="_x0000_s5059" o:spid="_x0000_s5059" o:spt="2" style="position:absolute;left:41901;top:19536;height:156;width:356;rotation:5898240f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  <v:roundrect id="_x0000_s5060" o:spid="_x0000_s5060" o:spt="2" style="position:absolute;left:41901;top:19303;height:156;width:356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</v:group>
                    <v:group id="_x0000_s5061" o:spid="_x0000_s5061" o:spt="203" style="position:absolute;left:5682;top:13379;height:117;width:85;" coordorigin="41901,19303" coordsize="356,489">
                      <o:lock v:ext="edit"/>
                      <v:roundrect id="_x0000_s5062" o:spid="_x0000_s5062" o:spt="2" style="position:absolute;left:41901;top:19536;height:156;width:356;rotation:5898240f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  <v:roundrect id="_x0000_s5063" o:spid="_x0000_s5063" o:spt="2" style="position:absolute;left:41901;top:19303;height:156;width:356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</v:group>
                    <v:group id="_x0000_s5064" o:spid="_x0000_s5064" o:spt="203" style="position:absolute;left:5743;top:13283;height:133;width:132;" coordorigin="6864,3845" coordsize="181,183">
                      <o:lock v:ext="edit"/>
                      <v:line id="_x0000_s5065" o:spid="_x0000_s5065" o:spt="20" style="position:absolute;left:6864;top:3938;height:0;width:181;" stroked="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_x0000_s5066" o:spid="_x0000_s5066" o:spt="20" style="position:absolute;left:6955;top:3845;height:183;width:0;" stroked="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</v:group>
                  </v:group>
                  <v:shape id="_x0000_s5067" o:spid="_x0000_s5067" o:spt="202" type="#_x0000_t202" style="position:absolute;left:5903;top:10029;height:348;width:436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v:shape id="_x0000_s5068" o:spid="_x0000_s5068" o:spt="202" type="#_x0000_t202" style="position:absolute;left:8484;top:11320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5069" o:spid="_x0000_s5069" o:spt="202" type="#_x0000_t202" style="position:absolute;left:8720;top:10353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5070" o:spid="_x0000_s5070" o:spt="202" type="#_x0000_t202" style="position:absolute;left:6116;top:10455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R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5071" o:spid="_x0000_s5071" style="position:absolute;left:8772;top:10235;height:934;width:356;" filled="f" coordsize="430,1128" path="m217,0hdc243,26,270,48,285,82hdc338,205,258,74,326,177hdc345,236,347,296,367,354hdc377,489,430,729,353,843hdc303,918,207,1004,122,1033hdc113,1047,108,1064,95,1074hdc84,1083,67,1081,54,1087hdc21,1103,19,1108,0,1128hae">
                  <v:path arrowok="t"/>
                  <v:fill on="f" focussize="0,0"/>
                  <v:stroke/>
                  <v:imagedata o:title=""/>
                  <o:lock v:ext="edit"/>
                </v:shape>
                <v:shape id="_x0000_s5072" o:spid="_x0000_s5072" style="position:absolute;left:7749;top:9685;height:540;width:1424;" filled="f" coordsize="1720,652" path="m1453,652hdc1467,647,1481,645,1494,638hdc1522,622,1575,584,1575,584hdc1720,371,1491,168,1290,163hdc914,154,539,154,163,149hdc145,145,124,145,108,136hdc57,107,40,40,0,0hae">
                  <v:path arrowok="t"/>
                  <v:fill on="f" focussize="0,0"/>
                  <v:stroke/>
                  <v:imagedata o:title=""/>
                  <o:lock v:ext="edit"/>
                </v:shape>
                <v:shape id="_x0000_s5073" o:spid="_x0000_s5073" style="position:absolute;left:7917;top:10153;height:82;width:799;" filled="f" coordsize="965,99" path="m0,45hdc192,0,321,24,544,32hdc628,58,702,85,788,99hdc842,90,866,91,911,72hdc929,64,965,45,965,45hae">
                  <v:path arrowok="t"/>
                  <v:fill on="f" focussize="0,0"/>
                  <v:stroke/>
                  <v:imagedata o:title=""/>
                  <o:lock v:ext="edit"/>
                </v:shape>
                <v:shape id="_x0000_s5074" o:spid="_x0000_s5074" style="position:absolute;left:7546;top:11124;height:101;width:990;" filled="f" coordsize="1196,122" path="m0,0hdc179,9,215,14,353,40hdc391,79,488,108,543,122hdc646,112,698,104,788,81hdc843,45,902,34,965,13hdc978,9,1005,0,1005,0hdc1059,4,1115,2,1168,13hdc1181,16,1196,40,1196,40hae">
                  <v:path arrowok="t"/>
                  <v:fill on="f" focussize="0,0"/>
                  <v:stroke/>
                  <v:imagedata o:title=""/>
                  <o:lock v:ext="edit"/>
                </v:shape>
                <v:shape id="_x0000_s5075" o:spid="_x0000_s5075" style="position:absolute;left:5824;top:10180;height:974;width:1440;" filled="f" coordsize="1786,1177" path="m1786,1154hdc1559,1171,1333,1177,1107,1141hdc1051,1104,994,1093,931,1073hdc871,1033,804,1023,740,991hdc690,941,619,905,550,883hdc510,842,455,791,401,774hdc371,744,312,689,279,665hdc249,644,214,631,183,611hdc148,558,105,507,61,461hdc39,394,20,339,7,271hdc11,199,0,124,20,54hdc25,36,62,53,75,40hdc85,31,75,13,75,0hae">
                  <v:path arrowok="t"/>
                  <v:fill on="f" focussize="0,0"/>
                  <v:stroke/>
                  <v:imagedata o:title=""/>
                  <o:lock v:ext="edit"/>
                </v:shape>
                <v:shape id="_x0000_s5076" o:spid="_x0000_s5076" style="position:absolute;left:6454;top:9651;height:1035;width:1047;" filled="f" coordsize="1264,1250" path="m1264,0hdc1141,10,1094,14,992,41hdc966,119,916,183,883,258hdc845,347,903,243,856,367hdc850,382,836,393,829,408hdc823,421,822,436,815,448hdc782,503,732,548,693,598hdc688,604,628,696,612,720hdc596,744,573,764,557,788hdc536,856,466,960,421,1019hdc398,1116,332,1163,245,1196hdc222,1205,200,1215,177,1223hdc150,1233,95,1250,95,1250hdc82,1245,65,1246,55,1236hdc45,1226,45,1210,41,1196hdc26,1146,13,1096,0,1046hdc5,1001,14,910,14,910hae">
                  <v:path arrowok="t"/>
                  <v:fill on="f" focussize="0,0"/>
                  <v:stroke/>
                  <v:imagedata o:title=""/>
                  <o:lock v:ext="edit"/>
                </v:shape>
                <v:shape id="_x0000_s5077" o:spid="_x0000_s5077" style="position:absolute;left:6401;top:10278;height:611;width:1673;" filled="f" coordsize="2020,738" path="m1790,3hdc1858,25,1807,0,1858,57hdc2015,234,1881,62,1980,193hdc2013,297,2020,302,1980,478hdc1974,503,1945,516,1925,533hdc1865,586,1745,639,1667,641hdc1454,646,1242,650,1029,655hdc842,668,657,691,472,723hdc367,717,255,738,159,696hdc123,680,97,649,64,628hdc32,530,53,570,10,505hdc18,382,0,290,64,193hdc80,133,65,153,91,125hae">
                  <v:path arrowok="t"/>
                  <v:fill on="f" focussize="0,0"/>
                  <v:stroke/>
                  <v:imagedata o:title=""/>
                  <o:lock v:ext="edit"/>
                </v:shape>
                <v:shape id="_x0000_s5078" o:spid="_x0000_s5078" o:spt="202" type="#_x0000_t202" style="position:absolute;left:5843;top:11193;height:288;width:817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答图2</w:t>
                        </w:r>
                      </w:p>
                      <w:p>
                        <w:pPr>
                          <w:rPr>
                            <w:sz w:val="19"/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  <v:group id="_x0000_s5079" o:spid="_x0000_s5079" o:spt="203" style="position:absolute;left:3088;top:9231;height:2375;width:1962;" coordorigin="3088,9231" coordsize="1962,2375">
                <o:lock v:ext="edit"/>
                <v:shape id="_x0000_s5080" o:spid="_x0000_s5080" o:spt="202" type="#_x0000_t202" style="position:absolute;left:3658;top:11318;height:288;width:100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 w:val="19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答图1</w:t>
                        </w:r>
                      </w:p>
                      <w:p>
                        <w:pPr>
                          <w:rPr>
                            <w:sz w:val="19"/>
                            <w:szCs w:val="21"/>
                          </w:rPr>
                        </w:pPr>
                      </w:p>
                    </w:txbxContent>
                  </v:textbox>
                </v:shape>
                <v:group id="_x0000_s5081" o:spid="_x0000_s5081" o:spt="203" style="position:absolute;left:3088;top:9231;height:2023;width:1962;" coordorigin="3112,3972" coordsize="2369,2444">
                  <o:lock v:ext="edit"/>
                  <v:roundrect id="_x0000_s5082" o:spid="_x0000_s5082" o:spt="2" style="position:absolute;left:3112;top:3972;height:2444;width:2369;" filled="f" stroked="t" insetpen="f" coordsize="21600,21600" arcsize="0.166666666666667">
                    <v:path/>
                    <v:fill on="f" focussize="0,0"/>
                    <v:stroke dashstyle="dash" imagealignshape="1"/>
                    <v:imagedata grayscale="f" bilevel="f" o:title=""/>
                    <o:lock v:ext="edit"/>
                    <o:callout minusx="t" minusy="t"/>
                  </v:roundrect>
                  <v:rect id="_x0000_s5083" o:spid="_x0000_s5083" o:spt="1" style="position:absolute;left:3689;top:4437;height:503;width:1188;" filled="f" coordsize="21600,21600">
                    <v:path/>
                    <v:fill on="f" focussize="0,0"/>
                    <v:stroke/>
                    <v:imagedata o:title=""/>
                    <o:lock v:ext="edit"/>
                  </v:rect>
                  <v:shape id="_x0000_s5084" o:spid="_x0000_s5084" o:spt="32" type="#_x0000_t32" style="position:absolute;left:3501;top:4510;flip:y;height:340;width:1;rotation:-5898240f;" o:connectortype="straight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5085" o:spid="_x0000_s5085" o:spt="32" type="#_x0000_t32" style="position:absolute;left:5046;top:4509;flip:y;height:340;width:1;rotation:-5898240f;" o:connectortype="straight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group id="xjhzja18" o:spid="_x0000_s5086" o:spt="203" style="position:absolute;left:4471;top:4835;height:183;width:212;" coordorigin="3248,4092" coordsize="362,312">
                    <o:lock v:ext="edit"/>
                    <v:rect id="_x0000_s5087" o:spid="_x0000_s5087" o:spt="1" style="position:absolute;left:3248;top:4092;height:312;width:362;" stroked="f" coordsize="21600,21600">
                      <v:path/>
                      <v:fill focussize="0,0"/>
                      <v:stroke on="f"/>
                      <v:imagedata o:title=""/>
                      <o:lock v:ext="edit"/>
                    </v:rect>
                    <v:group id="_x0000_s5088" o:spid="_x0000_s5088" o:spt="203" style="position:absolute;left:3248;top:4092;height:156;width:362;" coordorigin="2162,3936" coordsize="362,156">
                      <o:lock v:ext="edit"/>
                      <v:line id="_x0000_s5089" o:spid="_x0000_s5089" o:spt="20" style="position:absolute;left:2162;top:3936;flip:y;height:156;width:362;" filled="f" stroked="t" coordsize="21600,21600">
                        <v:path arrowok="t"/>
                        <v:fill on="f" focussize="0,0"/>
                        <v:stroke startarrow="oval" startarrowwidth="narrow" startarrowlength="short" endarrowwidth="narrow" endarrowlength="short"/>
                        <v:imagedata o:title=""/>
                        <o:lock v:ext="edit"/>
                      </v:line>
                      <v:line id="_x0000_s5090" o:spid="_x0000_s5090" o:spt="20" style="position:absolute;left:2524;top:4092;height:0;width:0;" filled="f" stroked="t" coordsize="21600,21600">
                        <v:path arrowok="t"/>
                        <v:fill on="f" focussize="0,0"/>
                        <v:stroke startarrow="oval" startarrowwidth="narrow" startarrowlength="short" endarrow="oval" endarrowwidth="narrow" endarrowlength="short"/>
                        <v:imagedata o:title=""/>
                        <o:lock v:ext="edit"/>
                      </v:line>
                    </v:group>
                  </v:group>
                  <v:group id="_x0000_s5091" o:spid="_x0000_s5091" o:spt="203" style="position:absolute;left:4141;top:4233;height:317;width:311;" coordorigin="304,7345" coordsize="311,317">
                    <o:lock v:ext="edit"/>
                    <v:shape id="_x0000_s5092" o:spid="_x0000_s5092" o:spt="3" type="#_x0000_t3" style="position:absolute;left:304;top:7365;height:291;width:293;" coordsize="21600,21600">
                      <v:path/>
                      <v:fill focussize="0,0"/>
                      <v:stroke/>
                      <v:imagedata o:title=""/>
                      <o:lock v:ext="edit"/>
                    </v:shape>
                    <v:shape id="_x0000_s5093" o:spid="_x0000_s5093" o:spt="202" type="#_x0000_t202" style="position:absolute;left:378;top:7345;height:317;width:237;" filled="f" stroked="f" coordsize="21600,21600">
                      <v:path/>
                      <v:fill on="f" focussize="0,0"/>
                      <v:stroke on="f"/>
                      <v:imagedata o:title=""/>
                      <o:lock v:ext="edit"/>
                      <v:textbox inset="0mm,0mm,0mm,0mm" style="mso-rotate-with-shape:t;">
                        <w:txbxContent>
                          <w:p>
                            <w:pPr>
                              <w:rPr>
                                <w:sz w:val="19"/>
                                <w:szCs w:val="21"/>
                              </w:rPr>
                            </w:pPr>
                            <w:r>
                              <w:rPr>
                                <w:sz w:val="19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_x0000_s5094" o:spid="_x0000_s5094" o:spt="202" type="#_x0000_t202" style="position:absolute;left:4413;top:4973;height:346;width:313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>S</w:t>
                          </w:r>
                          <w:r>
                            <w:rPr>
                              <w:rFonts w:hint="eastAsia"/>
                              <w:sz w:val="19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5095" o:spid="_x0000_s5095" o:spt="202" type="#_x0000_t202" style="position:absolute;left:3819;top:5018;height:346;width:313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>R</w:t>
                          </w:r>
                        </w:p>
                      </w:txbxContent>
                    </v:textbox>
                  </v:shape>
                  <v:group id="_x0000_s5096" o:spid="_x0000_s5096" o:spt="203" style="position:absolute;left:3832;top:4658;height:510;width:395;" coordorigin="5783,6467" coordsize="395,510">
                    <o:lock v:ext="edit"/>
                    <v:rect id="_x0000_s5097" o:spid="_x0000_s5097" o:spt="1" style="position:absolute;left:5783;top:6671;flip:x;height:113;width:395;rotation:-11796480f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line id="_x0000_s5098" o:spid="_x0000_s5098" o:spt="20" style="position:absolute;left:5753;top:6721;height:1;width:510;rotation:20316160f;" coordsize="21600,21600">
                      <v:path arrowok="t"/>
                      <v:fill focussize="0,0"/>
                      <v:stroke endarrow="block" endarrowwidth="narrow" endarrowlength="long"/>
                      <v:imagedata o:title=""/>
                      <o:lock v:ext="edit"/>
                    </v:line>
                  </v:group>
                  <v:shape id="xjhzja25" o:spid="_x0000_s5099" style="position:absolute;left:3350;top:4673;height:1123;width:1865;" filled="f" stroked="t" coordsize="2420,840" path="m0,0hal0,840hal2420,840hal2420,0hae">
                    <v:path arrowok="t"/>
                    <v:fill on="f" o:opacity2="65536f" focussize="0,0"/>
                    <v:stroke startarrowwidth="narrow" startarrowlength="short" endarrowwidth="narrow" endarrowlength="short"/>
                    <v:imagedata o:title=""/>
                    <o:lock v:ext="edit"/>
                  </v:shape>
                  <v:group id="xjhzja16" o:spid="_x0000_s5100" o:spt="203" style="position:absolute;left:3610;top:5679;flip:x;height:225;width:87;" coordorigin="2322,1653" coordsize="315,468">
                    <o:lock v:ext="edit"/>
                    <v:rect id="_x0000_s5101" o:spid="_x0000_s5101" o:spt="1" style="position:absolute;left:2322;top:1653;height:468;width:315;" stroked="f" coordsize="21600,21600">
                      <v:path/>
                      <v:fill focussize="0,0"/>
                      <v:stroke on="f"/>
                      <v:imagedata o:title=""/>
                      <o:lock v:ext="edit"/>
                    </v:rect>
                    <v:line id="_x0000_s5102" o:spid="_x0000_s5102" o:spt="20" style="position:absolute;left:2322;top:1733;height:312;width:0;" filled="f" stroked="t" coordsize="21600,21600">
                      <v:path arrowok="t"/>
                      <v:fill on="f" focussize="0,0"/>
                      <v:stroke weight="1.5pt"/>
                      <v:imagedata o:title=""/>
                      <o:lock v:ext="edit"/>
                    </v:line>
                    <v:line id="_x0000_s5103" o:spid="_x0000_s5103" o:spt="20" style="position:absolute;left:2637;top:1653;height:468;width:0;" filled="f" coordsize="21600,21600">
                      <v:path arrowok="t"/>
                      <v:fill on="f" focussize="0,0"/>
                      <v:stroke/>
                      <v:imagedata o:title=""/>
                      <o:lock v:ext="edit"/>
                    </v:line>
                  </v:group>
                  <v:group id="xjhzja16" o:spid="_x0000_s5104" o:spt="203" style="position:absolute;left:3782;top:5679;flip:x;height:225;width:87;" coordorigin="2322,1653" coordsize="315,468">
                    <o:lock v:ext="edit"/>
                    <v:rect id="_x0000_s5105" o:spid="_x0000_s5105" o:spt="1" style="position:absolute;left:2322;top:1653;height:468;width:315;" stroked="f" coordsize="21600,21600">
                      <v:path/>
                      <v:fill focussize="0,0"/>
                      <v:stroke on="f"/>
                      <v:imagedata o:title=""/>
                      <o:lock v:ext="edit"/>
                    </v:rect>
                    <v:line id="_x0000_s5106" o:spid="_x0000_s5106" o:spt="20" style="position:absolute;left:2322;top:1733;height:312;width:0;" filled="f" stroked="t" coordsize="21600,21600">
                      <v:path arrowok="t"/>
                      <v:fill on="f" focussize="0,0"/>
                      <v:stroke weight="1.5pt"/>
                      <v:imagedata o:title=""/>
                      <o:lock v:ext="edit"/>
                    </v:line>
                    <v:line id="_x0000_s5107" o:spid="_x0000_s5107" o:spt="20" style="position:absolute;left:2637;top:1653;height:468;width:0;" filled="f" coordsize="21600,21600">
                      <v:path arrowok="t"/>
                      <v:fill on="f" focussize="0,0"/>
                      <v:stroke/>
                      <v:imagedata o:title=""/>
                      <o:lock v:ext="edit"/>
                    </v:line>
                  </v:group>
                  <v:group id="xjhzja18" o:spid="_x0000_s5108" o:spt="203" style="position:absolute;left:4141;top:5686;height:183;width:212;" coordorigin="3248,4092" coordsize="362,312">
                    <o:lock v:ext="edit"/>
                    <v:rect id="_x0000_s5109" o:spid="_x0000_s5109" o:spt="1" style="position:absolute;left:3248;top:4092;height:312;width:362;" stroked="f" coordsize="21600,21600">
                      <v:path/>
                      <v:fill focussize="0,0"/>
                      <v:stroke on="f"/>
                      <v:imagedata o:title=""/>
                      <o:lock v:ext="edit"/>
                    </v:rect>
                    <v:group id="_x0000_s5110" o:spid="_x0000_s5110" o:spt="203" style="position:absolute;left:3248;top:4092;height:156;width:362;" coordorigin="2162,3936" coordsize="362,156">
                      <o:lock v:ext="edit"/>
                      <v:line id="_x0000_s5111" o:spid="_x0000_s5111" o:spt="20" style="position:absolute;left:2162;top:3936;flip:y;height:156;width:362;" filled="f" stroked="t" coordsize="21600,21600">
                        <v:path arrowok="t"/>
                        <v:fill on="f" focussize="0,0"/>
                        <v:stroke startarrow="oval" startarrowwidth="narrow" startarrowlength="short" endarrowwidth="narrow" endarrowlength="short"/>
                        <v:imagedata o:title=""/>
                        <o:lock v:ext="edit"/>
                      </v:line>
                      <v:line id="_x0000_s5112" o:spid="_x0000_s5112" o:spt="20" style="position:absolute;left:2524;top:4092;height:0;width:0;" filled="f" stroked="t" coordsize="21600,21600">
                        <v:path arrowok="t"/>
                        <v:fill on="f" focussize="0,0"/>
                        <v:stroke startarrow="oval" startarrowwidth="narrow" startarrowlength="short" endarrow="oval" endarrowwidth="narrow" endarrowlength="short"/>
                        <v:imagedata o:title=""/>
                        <o:lock v:ext="edit"/>
                      </v:line>
                    </v:group>
                  </v:group>
                  <v:group id="_x0000_s5113" o:spid="_x0000_s5113" o:spt="203" style="position:absolute;left:4480;top:5529;flip:x;height:312;width:538;" coordorigin="25013,14060" coordsize="720,385">
                    <o:lock v:ext="edit"/>
                    <v:shape id="_x0000_s5114" o:spid="_x0000_s5114" style="position:absolute;left:25013;top:14060;height:328;width:420;" filled="f" stroked="t" coordsize="390,270" path="m0,270hal0,0hal390,0hal390,218hae">
                      <v:path arrowok="t"/>
                      <v:fill on="f" o:opacity2="65536f" focussize="0,0"/>
                      <v:stroke endarrow="block"/>
                      <v:imagedata o:title=""/>
                      <o:lock v:ext="edit"/>
                    </v:shape>
                    <v:rect id="_x0000_s5115" o:spid="_x0000_s5115" o:spt="1" style="position:absolute;left:25203;top:14326;height:119;width:530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</v:group>
                  <v:shape id="_x0000_s5116" o:spid="_x0000_s5116" o:spt="202" type="#_x0000_t202" style="position:absolute;left:4058;top:5796;height:346;width:313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>S</w:t>
                          </w:r>
                          <w:r>
                            <w:rPr>
                              <w:rFonts w:hint="eastAsia"/>
                              <w:sz w:val="19"/>
                              <w:szCs w:val="21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5117" o:spid="_x0000_s5117" o:spt="202" type="#_x0000_t202" style="position:absolute;left:3436;top:5821;height:346;width:514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>E，r</w:t>
                          </w:r>
                        </w:p>
                      </w:txbxContent>
                    </v:textbox>
                  </v:shape>
                  <v:shape id="_x0000_s5118" o:spid="_x0000_s5118" o:spt="202" type="#_x0000_t202" style="position:absolute;left:4562;top:5822;height:346;width:313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>R</w:t>
                          </w:r>
                          <w:r>
                            <w:rPr>
                              <w:rFonts w:hint="eastAsia"/>
                              <w:sz w:val="19"/>
                              <w:szCs w:val="21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v:group>
            </v:group>
            <w10:wrap type="square"/>
          </v:group>
        </w:pict>
      </w:r>
      <w:r>
        <w:rPr>
          <w:color w:val="000000"/>
          <w:szCs w:val="21"/>
        </w:rPr>
        <w:t>答案：   （1）见答图</w:t>
      </w: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>；    （2）见答图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；   （3）</w:t>
      </w:r>
      <w:r>
        <w:rPr>
          <w:rFonts w:hAnsi="宋体"/>
          <w:iCs/>
        </w:rPr>
        <w:t>②.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解析：（1）</w:t>
      </w:r>
      <w:r>
        <w:rPr>
          <w:color w:val="000000"/>
          <w:szCs w:val="21"/>
        </w:rPr>
        <w:t>测量电流表内阻的电路为半偏法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电路图如答图</w:t>
      </w: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>示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（2）</w:t>
      </w:r>
      <w:r>
        <w:rPr>
          <w:color w:val="000000"/>
          <w:szCs w:val="21"/>
        </w:rPr>
        <w:t>实物按设计的原理图连线如答图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示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rFonts w:hint="eastAsia"/>
          <w:color w:val="000000"/>
          <w:szCs w:val="21"/>
        </w:rPr>
        <w:t>（3）半偏法测电流表内阻的实验，为了减小误差，要求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rFonts w:hint="eastAsia"/>
          <w:color w:val="000000"/>
          <w:szCs w:val="21"/>
        </w:rPr>
        <w:t>&gt;&gt;</w:t>
      </w:r>
      <w:r>
        <w:rPr>
          <w:rFonts w:hint="eastAsia"/>
          <w:i/>
          <w:color w:val="000000"/>
          <w:szCs w:val="21"/>
        </w:rPr>
        <w:t xml:space="preserve"> R</w:t>
      </w:r>
      <w:r>
        <w:rPr>
          <w:rFonts w:hint="eastAsia"/>
          <w:color w:val="000000"/>
          <w:szCs w:val="21"/>
          <w:vertAlign w:val="subscript"/>
        </w:rPr>
        <w:t>A</w:t>
      </w:r>
      <w:r>
        <w:rPr>
          <w:rFonts w:hint="eastAsia"/>
          <w:color w:val="000000"/>
          <w:szCs w:val="21"/>
        </w:rPr>
        <w:t>，故</w:t>
      </w:r>
      <w:r>
        <w:rPr>
          <w:color w:val="000000"/>
          <w:szCs w:val="21"/>
        </w:rPr>
        <w:t>滑动变阻器应取</w:t>
      </w:r>
      <w:r>
        <w:rPr>
          <w:rFonts w:hAnsi="宋体"/>
          <w:iCs/>
        </w:rPr>
        <w:t>②</w:t>
      </w:r>
      <w:r>
        <w:rPr>
          <w:rFonts w:hint="eastAsia"/>
          <w:color w:val="000000"/>
          <w:szCs w:val="21"/>
        </w:rPr>
        <w:t>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2.某同学利用图（a）的装置测量轻弹簧的劲度系数。图中，光滑的细杆和直尺水平固定在铁架台上，一轻弹簧穿在细杆上，其左端固定，右端与细绳连接；细绳跨过光滑定滑轮，其下端可以悬挂砝码（实验中，每个砝码的质量均为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=50.0g）。弹簧右端连有一竖直指针，其位置可在直尺上读出。实验步骤如下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①</w:t>
      </w:r>
      <w:r>
        <w:rPr>
          <w:b/>
          <w:color w:val="000000"/>
          <w:szCs w:val="21"/>
        </w:rPr>
        <w:pict>
          <v:group id="_x0000_s5119" o:spid="_x0000_s5119" o:spt="203" style="position:absolute;left:0pt;margin-left:3pt;margin-top:8.2pt;height:157.1pt;width:450.7pt;mso-wrap-distance-bottom:0pt;mso-wrap-distance-left:9pt;mso-wrap-distance-right:9pt;mso-wrap-distance-top:0pt;z-index:251683840;mso-width-relative:page;mso-height-relative:page;" coordorigin="149,5197" coordsize="9014,3142" editas="canvas">
            <o:lock v:ext="edit"/>
            <v:shape id="_x0000_s5120" o:spid="_x0000_s5120" o:spt="75" type="#_x0000_t75" style="position:absolute;left:149;top:5197;height:3142;width:9014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5121" o:spid="_x0000_s5121" o:spt="203" style="position:absolute;left:1360;top:5284;height:3055;width:6759;" coordorigin="1360,5284" coordsize="6759,3055">
              <o:lock v:ext="edit"/>
              <v:group id="_x0000_s5122" o:spid="_x0000_s5122" o:spt="203" style="position:absolute;left:4872;top:5284;height:3055;width:3247;" coordorigin="5413,8146" coordsize="3247,3055">
                <o:lock v:ext="edit"/>
                <v:group id="_x0000_s5123" o:spid="_x0000_s5123" o:spt="203" style="position:absolute;left:5413;top:8146;height:2788;width:3247;" coordorigin="5413,8146" coordsize="3247,2788">
                  <o:lock v:ext="edit"/>
                  <v:group id="_x0000_s5124" o:spid="_x0000_s5124" o:spt="203" style="position:absolute;left:5967;top:8579;height:2041;width:2041;" coordorigin="2400,2400" coordsize="960,964">
                    <o:lock v:ext="edit"/>
                    <v:shape id="_x0000_s5125" o:spid="_x0000_s5125" style="position:absolute;left:2400;top:2400;height:960;width:960;" filled="f" coordsize="960,960" path="m0,0hal960,0,960,160,0,160,0,320,960,320,960,480,0,480,0,640,960,640,960,800,0,800,0,960,960,960hae">
                      <v:path arrowok="t"/>
                      <v:fill on="f" focussize="0,0"/>
                      <v:stroke/>
                      <v:imagedata o:title=""/>
                      <o:lock v:ext="edit"/>
                    </v:shape>
                    <v:shape id="_x0000_s5126" o:spid="_x0000_s5126" style="position:absolute;left:2400;top:2400;height:964;width:960;" filled="f" coordsize="960,960" path="m0,0hal0,960,160,960,160,0,320,0,320,960,480,960,480,0,640,0,640,960,800,960,800,0,960,0,960,960hae">
                      <v:path arrowok="t"/>
                      <v:fill on="f" focussize="0,0"/>
                      <v:stroke/>
                      <v:imagedata o:title=""/>
                      <o:lock v:ext="edit"/>
                    </v:shape>
                  </v:group>
                  <v:line id="_x0000_s5127" o:spid="_x0000_s5127" o:spt="20" style="position:absolute;left:5966;top:8325;flip:y;height:2268;width:1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line id="_x0000_s5128" o:spid="_x0000_s5128" o:spt="20" style="position:absolute;left:5967;top:10620;height:1;width:2438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shape id="_x0000_s5129" o:spid="_x0000_s5129" o:spt="202" type="#_x0000_t202" style="position:absolute;left:8370;top:10297;height:331;width:29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5130" o:spid="_x0000_s5130" o:spt="202" type="#_x0000_t202" style="position:absolute;left:6026;top:8146;height:331;width:525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Cs w:val="21"/>
                            </w:rPr>
                            <w:t>l/</w:t>
                          </w:r>
                          <w:r>
                            <w:rPr>
                              <w:rFonts w:hint="eastAsia"/>
                              <w:iCs/>
                              <w:szCs w:val="21"/>
                            </w:rPr>
                            <w:t>cm</w:t>
                          </w:r>
                        </w:p>
                      </w:txbxContent>
                    </v:textbox>
                  </v:shape>
                  <v:shape id="_x0000_s5131" o:spid="_x0000_s5131" o:spt="202" type="#_x0000_t202" style="position:absolute;left:5916;top:10583;height:331;width:29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5132" o:spid="_x0000_s5132" o:spt="202" type="#_x0000_t202" style="position:absolute;left:6405;top:10583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5133" o:spid="_x0000_s5133" o:spt="202" type="#_x0000_t202" style="position:absolute;left:6712;top:10583;height:351;width:499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5134" o:spid="_x0000_s5134" o:spt="202" type="#_x0000_t202" style="position:absolute;left:7035;top:10583;height:351;width:50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5135" o:spid="_x0000_s5135" o:spt="202" type="#_x0000_t202" style="position:absolute;left:7396;top:10583;height:351;width:50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5136" o:spid="_x0000_s5136" o:spt="202" type="#_x0000_t202" style="position:absolute;left:6035;top:10583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5137" o:spid="_x0000_s5137" o:spt="202" type="#_x0000_t202" style="position:absolute;left:7754;top:10567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5138" o:spid="_x0000_s5138" o:spt="202" type="#_x0000_t202" style="position:absolute;left:5419;top:1044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0.0</w:t>
                          </w:r>
                        </w:p>
                      </w:txbxContent>
                    </v:textbox>
                  </v:shape>
                  <v:shape id="_x0000_s5139" o:spid="_x0000_s5139" o:spt="202" type="#_x0000_t202" style="position:absolute;left:5419;top:10140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_x0000_s5140" o:spid="_x0000_s5140" o:spt="202" type="#_x0000_t202" style="position:absolute;left:5419;top:981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_x0000_s5141" o:spid="_x0000_s5141" o:spt="202" type="#_x0000_t202" style="position:absolute;left:5419;top:9450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1.5</w:t>
                          </w:r>
                        </w:p>
                      </w:txbxContent>
                    </v:textbox>
                  </v:shape>
                  <v:shape id="_x0000_s5142" o:spid="_x0000_s5142" o:spt="202" type="#_x0000_t202" style="position:absolute;left:5419;top:9137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2.0</w:t>
                          </w:r>
                        </w:p>
                      </w:txbxContent>
                    </v:textbox>
                  </v:shape>
                  <v:shape id="_x0000_s5143" o:spid="_x0000_s5143" o:spt="202" type="#_x0000_t202" style="position:absolute;left:5419;top:8775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2.5</w:t>
                          </w:r>
                        </w:p>
                      </w:txbxContent>
                    </v:textbox>
                  </v:shape>
                  <v:shape id="_x0000_s5144" o:spid="_x0000_s5144" o:spt="202" type="#_x0000_t202" style="position:absolute;left:5413;top:843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3.0</w:t>
                          </w:r>
                        </w:p>
                      </w:txbxContent>
                    </v:textbox>
                  </v:shape>
                </v:group>
                <v:shape id="_x0000_s5145" o:spid="_x0000_s5145" o:spt="202" type="#_x0000_t202" style="position:absolute;left:6380;top:10853;height:348;width:762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b）</w:t>
                        </w:r>
                      </w:p>
                      <w:p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  <v:group id="_x0000_s5146" o:spid="_x0000_s5146" o:spt="203" style="position:absolute;left:1360;top:5592;height:2399;width:2397;" coordorigin="4823,8377" coordsize="2397,2399">
                <o:lock v:ext="edit"/>
                <v:group id="_x0000_s5147" o:spid="_x0000_s5147" o:spt="203" style="position:absolute;left:4823;top:9838;height:938;width:2220;" coordorigin="4823,9838" coordsize="2220,938">
                  <o:lock v:ext="edit"/>
                  <v:shape id="_x0000_s5148" o:spid="_x0000_s5148" style="position:absolute;left:4823;top:9838;height:84;width:2220;" fillcolor="#FFCC99" filled="t" stroked="t" coordsize="3480,360" path="m0,0hal3480,0hal3480,360hal0,360hae">
                    <v:path arrowok="t"/>
                    <v:fill type="tile" on="t" o:opacity2="65536f" o:title="栎木" alignshape="1" focussize="0,0" rotate="t" r:id="rId32"/>
                    <v:stroke color="#000000"/>
                    <v:imagedata o:title=""/>
                    <o:lock v:ext="edit"/>
                  </v:shape>
                  <v:shape id="_x0000_s5149" o:spid="_x0000_s5149" style="position:absolute;left:4896;top:9922;height:148;width:1727;" fillcolor="#FFCC99" filled="t" stroked="t" coordsize="3480,360" path="m0,0hal3480,0hal3480,360hal0,360hae">
                    <v:path arrowok="t"/>
                    <v:fill type="tile" on="t" o:opacity2="65536f" o:title="栎木" alignshape="1" focussize="0,0" rotate="t" r:id="rId32"/>
                    <v:stroke color="#000000"/>
                    <v:imagedata o:title=""/>
                    <o:lock v:ext="edit"/>
                  </v:shape>
                  <v:shape id="_x0000_s5150" o:spid="_x0000_s5150" style="position:absolute;left:6279;top:10266;height:170;width:850;rotation:-5898240f;" fillcolor="#FFCC99" filled="t" stroked="t" coordsize="3480,360" path="m0,0hal3480,0hal3480,360hal0,360hae">
                    <v:path arrowok="t"/>
                    <v:fill type="tile" on="t" o:opacity2="65536f" o:title="栎木" alignshape="1" focussize="0,0" rotate="t" r:id="rId32"/>
                    <v:stroke color="#000000"/>
                    <v:imagedata o:title=""/>
                    <o:lock v:ext="edit"/>
                  </v:shape>
                </v:group>
                <v:group id="_x0000_s5151" o:spid="_x0000_s5151" o:spt="203" style="position:absolute;left:5038;top:8377;height:1451;width:441;" coordorigin="5038,8377" coordsize="441,1451">
                  <o:lock v:ext="edit"/>
                  <v:group id="_x0000_s5152" o:spid="_x0000_s5152" o:spt="203" style="position:absolute;left:5228;top:8377;height:1361;width:99;" coordorigin="4677,1440" coordsize="210,1984">
                    <o:lock v:ext="edit"/>
                    <v:rect id="_x0000_s5153" o:spid="_x0000_s5153" o:spt="1" style="position:absolute;left:4725;top:1440;height:1944;width:102;" fillcolor="#000000" filled="f" coordsize="21600,21600">
                      <v:path/>
                      <v:fill on="f" color2="#000000" focussize="0,0"/>
                      <v:stroke/>
                      <v:imagedata o:title=""/>
                      <o:lock v:ext="edit"/>
                    </v:rect>
                    <v:rect id="_x0000_s5154" o:spid="_x0000_s5154" o:spt="1" style="position:absolute;left:4677;top:3311;height:113;width:210;" fillcolor="#000000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group id="_x0000_s5155" o:spid="_x0000_s5155" o:spt="203" style="position:absolute;left:5038;top:9737;height:91;width:441;" coordorigin="2524,3540" coordsize="1310,247">
                    <o:lock v:ext="edit"/>
                    <v:rect id="_x0000_s5156" o:spid="_x0000_s5156" o:spt="1" style="position:absolute;left:2524;top:3540;height:155;width:1310;" fillcolor="#808080" filled="t" coordsize="21600,21600">
                      <v:path/>
                      <v:fill on="t" focussize="0,0"/>
                      <v:stroke/>
                      <v:imagedata o:title=""/>
                      <o:lock v:ext="edit"/>
                    </v:rect>
                    <v:rect id="_x0000_s5157" o:spid="_x0000_s5157" o:spt="1" style="position:absolute;left:2524;top:3695;height:92;width:124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  <v:rect id="_x0000_s5158" o:spid="_x0000_s5158" o:spt="1" style="position:absolute;left:3721;top:3695;height:83;width:112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</v:group>
                  <v:rect id="_x0000_s5159" o:spid="_x0000_s5159" o:spt="1" style="position:absolute;left:5222;top:9085;height:30;width:9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  <v:rect id="_x0000_s5160" o:spid="_x0000_s5160" o:spt="1" style="position:absolute;left:5222;top:9132;height:30;width:9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</v:group>
                <v:group id="_x0000_s5161" o:spid="_x0000_s5161" o:spt="203" style="position:absolute;left:5717;top:8607;height:987;width:148;rotation:-5898240f;" coordorigin="73805,15656" coordsize="508,1946">
                  <o:lock v:ext="edit"/>
                  <v:shape id="_x0000_s5162" o:spid="_x0000_s5162" style="position:absolute;left:73805;top:15656;height:1002;width:495;" filled="f" coordsize="2000,4864" path="m617,16hbc744,8,872,0,1000,10hbc1128,20,1265,46,1383,76hbc1501,106,1617,146,1707,190hbc1797,234,1875,287,1924,340hbc1973,393,2000,453,2000,510hbc2000,567,1973,627,1924,680hbc1875,733,1797,786,1707,830hbc1617,874,1501,914,1383,944hbc1265,974,1128,997,1000,1010hbc872,1023,735,1027,617,1024hbc499,1021,383,1007,293,990hbc203,973,125,947,76,920hbc27,893,0,860,0,830hbc0,800,27,767,76,740hbc125,713,203,687,293,670hbc383,653,499,639,617,636hbc735,633,872,637,1000,650hbc1128,663,1265,686,1383,716hbc1501,746,1617,786,1707,830hbc1797,874,1875,927,1924,980hbc1973,1033,2000,1093,2000,1150hbc2000,1207,1973,1267,1924,1320hbc1875,1373,1797,1426,1707,1470hbc1617,1514,1501,1554,1383,1584hbc1265,1614,1128,1637,1000,1650hbc872,1663,735,1667,617,1664hbc499,1661,383,1647,293,1630hbc203,1613,125,1587,76,1560hbc27,1533,0,1500,0,1470hbc0,1440,27,1407,76,1380hbc125,1353,203,1327,293,1310hbc383,1293,499,1279,617,1276hbc735,1273,872,1277,1000,1290hbc1128,1303,1265,1326,1383,1356hbc1501,1386,1617,1426,1707,1470hbc1797,1514,1875,1567,1924,1620hbc1973,1673,2000,1733,2000,1790hbc2000,1847,1973,1907,1924,1960hbc1875,2013,1797,2066,1707,2110hbc1617,2154,1501,2194,1383,2224hbc1265,2254,1128,2277,1000,2290hbc872,2303,735,2307,617,2304hbc499,2301,383,2287,293,2270hbc203,2253,125,2227,76,2200hbc27,2173,0,2140,0,2110hbc0,2080,27,2047,76,2020hbc125,1993,203,1967,293,1950hbc383,1933,499,1919,617,1916hbc735,1913,872,1917,1000,1930hbc1128,1943,1265,1966,1383,1996hbc1501,2026,1617,2066,1707,2110hbc1797,2154,1875,2207,1924,2260hbc1973,2313,2000,2373,2000,2430hbc2000,2487,1973,2547,1924,2600hbc1875,2653,1797,2706,1707,2750hbc1617,2794,1501,2834,1383,2864hbc1265,2894,1128,2917,1000,2930hbc872,2943,735,2947,617,2944hbc499,2941,383,2927,293,2910hbc203,2893,125,2867,76,2840hbc27,2813,0,2780,0,2750hbc0,2720,27,2687,76,2660hbc125,2633,203,2607,293,2590hbc383,2573,499,2559,617,2556hbc735,2553,872,2557,1000,2570hbc1128,2583,1265,2606,1383,2636hbc1501,2666,1617,2706,1707,2750hbc1797,2794,1875,2847,1924,2900hbc1973,2953,2000,3013,2000,3070hbc2000,3127,1973,3187,1924,3240hbc1875,3293,1797,3346,1707,3390hbc1617,3434,1501,3474,1383,3504hbc1265,3534,1128,3557,1000,3570hbc872,3583,735,3587,617,3584hbc499,3581,383,3567,293,3550hbc203,3533,125,3507,76,3480hbc27,3453,0,3420,0,3390hbc0,3360,27,3327,76,3300hbc125,3273,203,3247,293,3230hbc383,3213,499,3199,617,3196hbc735,3193,872,3197,1000,3210hbc1128,3223,1265,3246,1383,3276hbc1501,3306,1617,3346,1707,3390hbc1797,3434,1875,3487,1924,3540hbc1973,3593,2000,3653,2000,3710hbc2000,3767,1973,3827,1924,3880hbc1875,3933,1797,3986,1707,4030hbc1617,4074,1501,4114,1383,4144hbc1265,4174,1128,4197,1000,4210hbc872,4223,735,4227,617,4224hbc499,4221,383,4207,293,4190hbc203,4173,125,4147,76,4120hbc27,4093,0,4060,0,4030hbc0,4000,27,3967,76,3940hbc125,3913,203,3887,293,3870hbc383,3853,499,3839,617,3836hbc735,3833,872,3837,1000,3850hbc1128,3863,1265,3886,1383,3916hbc1501,3946,1617,3986,1707,4030hbc1797,4074,1875,4127,1924,4180hbc1973,4233,2000,4293,2000,4350hbc2000,4407,1973,4467,1924,4520hbc1875,4573,1797,4626,1707,4670hbc1617,4714,1501,4754,1383,4784hbc1265,4814,1128,4837,1000,4850hbc872,4863,744,4863,617,4864hae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5163" o:spid="_x0000_s5163" style="position:absolute;left:73818;top:16600;height:1002;width:495;" filled="f" coordsize="2000,4864" path="m617,16hbc744,8,872,0,1000,10hbc1128,20,1265,46,1383,76hbc1501,106,1617,146,1707,190hbc1797,234,1875,287,1924,340hbc1973,393,2000,453,2000,510hbc2000,567,1973,627,1924,680hbc1875,733,1797,786,1707,830hbc1617,874,1501,914,1383,944hbc1265,974,1128,997,1000,1010hbc872,1023,735,1027,617,1024hbc499,1021,383,1007,293,990hbc203,973,125,947,76,920hbc27,893,0,860,0,830hbc0,800,27,767,76,740hbc125,713,203,687,293,670hbc383,653,499,639,617,636hbc735,633,872,637,1000,650hbc1128,663,1265,686,1383,716hbc1501,746,1617,786,1707,830hbc1797,874,1875,927,1924,980hbc1973,1033,2000,1093,2000,1150hbc2000,1207,1973,1267,1924,1320hbc1875,1373,1797,1426,1707,1470hbc1617,1514,1501,1554,1383,1584hbc1265,1614,1128,1637,1000,1650hbc872,1663,735,1667,617,1664hbc499,1661,383,1647,293,1630hbc203,1613,125,1587,76,1560hbc27,1533,0,1500,0,1470hbc0,1440,27,1407,76,1380hbc125,1353,203,1327,293,1310hbc383,1293,499,1279,617,1276hbc735,1273,872,1277,1000,1290hbc1128,1303,1265,1326,1383,1356hbc1501,1386,1617,1426,1707,1470hbc1797,1514,1875,1567,1924,1620hbc1973,1673,2000,1733,2000,1790hbc2000,1847,1973,1907,1924,1960hbc1875,2013,1797,2066,1707,2110hbc1617,2154,1501,2194,1383,2224hbc1265,2254,1128,2277,1000,2290hbc872,2303,735,2307,617,2304hbc499,2301,383,2287,293,2270hbc203,2253,125,2227,76,2200hbc27,2173,0,2140,0,2110hbc0,2080,27,2047,76,2020hbc125,1993,203,1967,293,1950hbc383,1933,499,1919,617,1916hbc735,1913,872,1917,1000,1930hbc1128,1943,1265,1966,1383,1996hbc1501,2026,1617,2066,1707,2110hbc1797,2154,1875,2207,1924,2260hbc1973,2313,2000,2373,2000,2430hbc2000,2487,1973,2547,1924,2600hbc1875,2653,1797,2706,1707,2750hbc1617,2794,1501,2834,1383,2864hbc1265,2894,1128,2917,1000,2930hbc872,2943,735,2947,617,2944hbc499,2941,383,2927,293,2910hbc203,2893,125,2867,76,2840hbc27,2813,0,2780,0,2750hbc0,2720,27,2687,76,2660hbc125,2633,203,2607,293,2590hbc383,2573,499,2559,617,2556hbc735,2553,872,2557,1000,2570hbc1128,2583,1265,2606,1383,2636hbc1501,2666,1617,2706,1707,2750hbc1797,2794,1875,2847,1924,2900hbc1973,2953,2000,3013,2000,3070hbc2000,3127,1973,3187,1924,3240hbc1875,3293,1797,3346,1707,3390hbc1617,3434,1501,3474,1383,3504hbc1265,3534,1128,3557,1000,3570hbc872,3583,735,3587,617,3584hbc499,3581,383,3567,293,3550hbc203,3533,125,3507,76,3480hbc27,3453,0,3420,0,3390hbc0,3360,27,3327,76,3300hbc125,3273,203,3247,293,3230hbc383,3213,499,3199,617,3196hbc735,3193,872,3197,1000,3210hbc1128,3223,1265,3246,1383,3276hbc1501,3306,1617,3346,1707,3390hbc1797,3434,1875,3487,1924,3540hbc1973,3593,2000,3653,2000,3710hbc2000,3767,1973,3827,1924,3880hbc1875,3933,1797,3986,1707,4030hbc1617,4074,1501,4114,1383,4144hbc1265,4174,1128,4197,1000,4210hbc872,4223,735,4227,617,4224hbc499,4221,383,4207,293,4190hbc203,4173,125,4147,76,4120hbc27,4093,0,4060,0,4030hbc0,4000,27,3967,76,3940hbc125,3913,203,3887,293,3870hbc383,3853,499,3839,617,3836hbc735,3833,872,3837,1000,3850hbc1128,3863,1265,3886,1383,3916hbc1501,3946,1617,3986,1707,4030hbc1797,4074,1875,4127,1924,4180hbc1973,4233,2000,4293,2000,4350hbc2000,4407,1973,4467,1924,4520hbc1875,4573,1797,4626,1707,4670hbc1617,4714,1501,4754,1383,4784hbc1265,4814,1128,4837,1000,4850hbc872,4863,744,4863,617,4864hae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5164" o:spid="_x0000_s5164" o:spt="19" type="#_x0000_t19" style="position:absolute;left:73818;top:16604;height:57;width:170;" filled="f" coordsize="22115,42997" adj="6413698,-5808665,21600">
                    <v:path arrowok="t" o:connectlocs="18644,42997;22115,6;21600,21600"/>
                    <v:fill on="f" focussize="0,0"/>
                    <v:stroke/>
                    <v:imagedata o:title=""/>
                    <o:lock v:ext="edit"/>
                  </v:shape>
                </v:group>
                <v:group id="_x0000_s5165" o:spid="_x0000_s5165" o:spt="203" style="position:absolute;left:6542;top:8384;height:1451;width:441;" coordorigin="6542,8384" coordsize="441,1451">
                  <o:lock v:ext="edit"/>
                  <v:group id="_x0000_s5166" o:spid="_x0000_s5166" o:spt="203" style="position:absolute;left:6732;top:8384;height:1361;width:99;" coordorigin="4677,1440" coordsize="210,1984">
                    <o:lock v:ext="edit"/>
                    <v:rect id="_x0000_s5167" o:spid="_x0000_s5167" o:spt="1" style="position:absolute;left:4725;top:1440;height:1944;width:102;" fillcolor="#000000" filled="f" coordsize="21600,21600">
                      <v:path/>
                      <v:fill on="f" color2="#000000" focussize="0,0"/>
                      <v:stroke/>
                      <v:imagedata o:title=""/>
                      <o:lock v:ext="edit"/>
                    </v:rect>
                    <v:rect id="_x0000_s5168" o:spid="_x0000_s5168" o:spt="1" style="position:absolute;left:4677;top:3311;height:113;width:210;" fillcolor="#000000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group id="_x0000_s5169" o:spid="_x0000_s5169" o:spt="203" style="position:absolute;left:6542;top:9744;height:91;width:441;" coordorigin="2524,3540" coordsize="1310,247">
                    <o:lock v:ext="edit"/>
                    <v:rect id="_x0000_s5170" o:spid="_x0000_s5170" o:spt="1" style="position:absolute;left:2524;top:3540;height:155;width:1310;" fillcolor="#808080" filled="t" coordsize="21600,21600">
                      <v:path/>
                      <v:fill on="t" focussize="0,0"/>
                      <v:stroke/>
                      <v:imagedata o:title=""/>
                      <o:lock v:ext="edit"/>
                    </v:rect>
                    <v:rect id="_x0000_s5171" o:spid="_x0000_s5171" o:spt="1" style="position:absolute;left:2524;top:3695;height:92;width:124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  <v:rect id="_x0000_s5172" o:spid="_x0000_s5172" o:spt="1" style="position:absolute;left:3721;top:3695;height:83;width:112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</v:group>
                  <v:rect id="_x0000_s5173" o:spid="_x0000_s5173" o:spt="1" style="position:absolute;left:6726;top:9092;height:30;width:1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  <v:rect id="_x0000_s5174" o:spid="_x0000_s5174" o:spt="1" style="position:absolute;left:6726;top:9139;height:30;width:1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</v:group>
                <v:group id="_x0000_s5175" o:spid="_x0000_s5175" o:spt="203" style="position:absolute;left:6785;top:9107;height:190;width:310;" coordorigin="7221,8024" coordsize="356,218">
                  <o:lock v:ext="edit"/>
                  <v:group id="_x0000_s5176" o:spid="_x0000_s5176" o:spt="203" style="position:absolute;left:7367;top:8024;height:211;width:210;rotation:21626880f;" coordorigin="2400,2400" coordsize="1440,1440">
                    <o:lock v:ext="edit" aspectratio="t"/>
                    <v:shape id="_x0000_s5177" o:spid="_x0000_s5177" o:spt="3" type="#_x0000_t3" style="position:absolute;left:2400;top:2400;height:1440;width:1440;" filled="t" stroked="t" coordsize="21600,21600">
                      <v:path/>
                      <v:fill type="gradientRadial" on="t" color2="fill darken(143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 aspectratio="t"/>
                    </v:shape>
                    <v:shape id="_x0000_s5178" o:spid="_x0000_s5178" o:spt="3" type="#_x0000_t3" style="position:absolute;left:2600;top:2600;height:1040;width:1040;" filled="t" stroked="f" coordsize="21600,21600">
                      <v:path/>
                      <v:fill type="gradient" on="t" color2="fill darken(0)" angle="-135" focus="100%" focussize="0f,0f" focusposition="32768f,32768f" method="linear sigma"/>
                      <v:stroke on="f"/>
                      <v:imagedata o:title=""/>
                      <o:lock v:ext="edit" aspectratio="t"/>
                    </v:shape>
                    <v:shape id="_x0000_s5179" o:spid="_x0000_s5179" o:spt="3" type="#_x0000_t3" style="position:absolute;left:2800;top:2800;height:640;width:640;" fillcolor="#969696" filled="t" stroked="f" coordsize="21600,21600">
                      <v:path/>
                      <v:fill type="gradientRadial" on="t" color2="#808080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 aspectratio="t"/>
                    </v:shape>
                    <v:shape id="_x0000_s5180" o:spid="_x0000_s5180" o:spt="3" type="#_x0000_t3" style="position:absolute;left:3000;top:3000;height:240;width:240;" fillcolor="#333333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shape>
                  </v:group>
                  <v:rect id="_x0000_s5181" o:spid="_x0000_s5181" o:spt="1" style="position:absolute;left:7221;top:8196;height:46;width:261;rotation:21626880f;" fillcolor="#000000" filled="t" coordsize="21600,21600">
                    <v:path/>
                    <v:fill type="gradient" on="t" color2="fill lighten(0)" focus="50%" focussize="0f,0f" method="linear sigma"/>
                    <v:stroke/>
                    <v:imagedata o:title=""/>
                    <o:lock v:ext="edit" aspectratio="t"/>
                  </v:rect>
                </v:group>
                <v:rect id="_x0000_s5182" o:spid="_x0000_s5182" o:spt="1" style="position:absolute;left:6726;top:9298;height:49;width:98;" fillcolor="#000000" filled="t" coordsize="21600,21600">
                  <v:path/>
                  <v:fill on="t" focussize="0,0"/>
                  <v:stroke/>
                  <v:imagedata o:title=""/>
                  <o:lock v:ext="edit"/>
                </v:rect>
                <v:shape id="_x0000_s5183" o:spid="_x0000_s5183" o:spt="32" type="#_x0000_t32" style="position:absolute;left:6034;top:8371;flip:y;height:1474;width:1;rotation:-5898240f;" o:connectortype="straight" filled="f" stroked="t" coordsize="21600,21600">
                  <v:path arrowok="t"/>
                  <v:fill on="f" focussize="0,0"/>
                  <v:stroke weight="1.5pt"/>
                  <v:imagedata o:title=""/>
                  <o:lock v:ext="edit"/>
                </v:shape>
                <v:line id="_x0000_s5184" o:spid="_x0000_s5184" o:spt="20" style="position:absolute;left:6087;top:8934;height:1;width:395;rotation:-5898240f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shape id="_x0000_s5185" o:spid="_x0000_s5185" o:spt="32" type="#_x0000_t32" style="position:absolute;left:7095;top:9173;height:839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group id="_x0000_s5186" o:spid="_x0000_s5186" o:spt="203" style="position:absolute;left:6974;top:10026;height:454;width:246;" coordorigin="8802,9421" coordsize="283,723">
                  <o:lock v:ext="edit"/>
                  <v:group id="_x0000_s5187" o:spid="_x0000_s5187" o:spt="203" style="position:absolute;left:8802;top:9421;height:196;width:283;" coordorigin="8814,9393" coordsize="283,283">
                    <o:lock v:ext="edit"/>
                    <v:shape id="_x0000_s5188" o:spid="_x0000_s5188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5189" o:spid="_x0000_s5189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5190" o:spid="_x0000_s5190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  <v:group id="_x0000_s5191" o:spid="_x0000_s5191" o:spt="203" style="position:absolute;left:8802;top:9602;height:196;width:283;" coordorigin="8814,9393" coordsize="283,283">
                    <o:lock v:ext="edit"/>
                    <v:shape id="_x0000_s5192" o:spid="_x0000_s5192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5193" o:spid="_x0000_s5193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5194" o:spid="_x0000_s5194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  <v:group id="_x0000_s5195" o:spid="_x0000_s5195" o:spt="203" style="position:absolute;left:8802;top:9780;height:196;width:283;" coordorigin="8814,9393" coordsize="283,283">
                    <o:lock v:ext="edit"/>
                    <v:shape id="_x0000_s5196" o:spid="_x0000_s5196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5197" o:spid="_x0000_s5197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5198" o:spid="_x0000_s5198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  <v:group id="_x0000_s5199" o:spid="_x0000_s5199" o:spt="203" style="position:absolute;left:8802;top:9948;height:196;width:283;" coordorigin="8814,9393" coordsize="283,283">
                    <o:lock v:ext="edit"/>
                    <v:shape id="_x0000_s5200" o:spid="_x0000_s5200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5201" o:spid="_x0000_s5201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5202" o:spid="_x0000_s5202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</v:group>
                <v:shape id="_x0000_s5203" o:spid="_x0000_s5203" o:spt="202" type="#_x0000_t202" style="position:absolute;left:5225;top:10388;height:303;width:66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a）</w:t>
                        </w:r>
                      </w:p>
                      <w:p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  <v:group id="_x0000_s5204" o:spid="_x0000_s5204" o:spt="203" style="position:absolute;left:5149;top:8464;height:198;width:1854;" coordorigin="5258,7046" coordsize="2131,228">
                  <o:lock v:ext="edit"/>
                  <v:rect id="_x0000_s5205" o:spid="_x0000_s5205" o:spt="1" style="position:absolute;left:5258;top:7047;flip:y;height:227;width:2098;" fillcolor="#FFFF00" filled="f" coordsize="21600,21600">
                    <v:path/>
                    <v:fill on="f" focussize="0,0"/>
                    <v:stroke/>
                    <v:imagedata o:title=""/>
                    <o:lock v:ext="edit" aspectratio="f"/>
                  </v:rect>
                  <v:group id="_x0000_s5206" o:spid="_x0000_s5206" o:spt="203" style="position:absolute;left:5395;top:7046;height:203;width:1994;" coordorigin="5073,11423" coordsize="3583,295">
                    <o:lock v:ext="edit"/>
                    <v:line id="_x0000_s5207" o:spid="_x0000_s5207" o:spt="20" style="position:absolute;left:5073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08" o:spid="_x0000_s5208" o:spt="20" style="position:absolute;left:512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09" o:spid="_x0000_s5209" o:spt="20" style="position:absolute;left:518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0" o:spid="_x0000_s5210" o:spt="20" style="position:absolute;left:523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1" o:spid="_x0000_s5211" o:spt="20" style="position:absolute;left:529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2" o:spid="_x0000_s5212" o:spt="20" style="position:absolute;left:5344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3" o:spid="_x0000_s5213" o:spt="20" style="position:absolute;left:539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4" o:spid="_x0000_s5214" o:spt="20" style="position:absolute;left:545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5" o:spid="_x0000_s5215" o:spt="20" style="position:absolute;left:550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6" o:spid="_x0000_s5216" o:spt="20" style="position:absolute;left:556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7" o:spid="_x0000_s5217" o:spt="20" style="position:absolute;left:5616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8" o:spid="_x0000_s5218" o:spt="20" style="position:absolute;left:567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9" o:spid="_x0000_s5219" o:spt="20" style="position:absolute;left:5724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0" o:spid="_x0000_s5220" o:spt="20" style="position:absolute;left:577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1" o:spid="_x0000_s5221" o:spt="20" style="position:absolute;left:583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2" o:spid="_x0000_s5222" o:spt="20" style="position:absolute;left:5887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3" o:spid="_x0000_s5223" o:spt="20" style="position:absolute;left:594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4" o:spid="_x0000_s5224" o:spt="20" style="position:absolute;left:599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5" o:spid="_x0000_s5225" o:spt="20" style="position:absolute;left:605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6" o:spid="_x0000_s5226" o:spt="20" style="position:absolute;left:610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7" o:spid="_x0000_s5227" o:spt="20" style="position:absolute;left:6159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8" o:spid="_x0000_s5228" o:spt="20" style="position:absolute;left:621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9" o:spid="_x0000_s5229" o:spt="20" style="position:absolute;left:626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0" o:spid="_x0000_s5230" o:spt="20" style="position:absolute;left:632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1" o:spid="_x0000_s5231" o:spt="20" style="position:absolute;left:637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2" o:spid="_x0000_s5232" o:spt="20" style="position:absolute;left:6430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3" o:spid="_x0000_s5233" o:spt="20" style="position:absolute;left:648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4" o:spid="_x0000_s5234" o:spt="20" style="position:absolute;left:653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5" o:spid="_x0000_s5235" o:spt="20" style="position:absolute;left:659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6" o:spid="_x0000_s5236" o:spt="20" style="position:absolute;left:664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7" o:spid="_x0000_s5237" o:spt="20" style="position:absolute;left:6702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8" o:spid="_x0000_s5238" o:spt="20" style="position:absolute;left:675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9" o:spid="_x0000_s5239" o:spt="20" style="position:absolute;left:681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0" o:spid="_x0000_s5240" o:spt="20" style="position:absolute;left:686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1" o:spid="_x0000_s5241" o:spt="20" style="position:absolute;left:691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2" o:spid="_x0000_s5242" o:spt="20" style="position:absolute;left:6973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3" o:spid="_x0000_s5243" o:spt="20" style="position:absolute;left:702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4" o:spid="_x0000_s5244" o:spt="20" style="position:absolute;left:708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5" o:spid="_x0000_s5245" o:spt="20" style="position:absolute;left:713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6" o:spid="_x0000_s5246" o:spt="20" style="position:absolute;left:719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7" o:spid="_x0000_s5247" o:spt="20" style="position:absolute;left:7245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8" o:spid="_x0000_s5248" o:spt="20" style="position:absolute;left:729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9" o:spid="_x0000_s5249" o:spt="20" style="position:absolute;left:735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0" o:spid="_x0000_s5250" o:spt="20" style="position:absolute;left:740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1" o:spid="_x0000_s5251" o:spt="20" style="position:absolute;left:746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2" o:spid="_x0000_s5252" o:spt="20" style="position:absolute;left:7516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3" o:spid="_x0000_s5253" o:spt="20" style="position:absolute;left:757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4" o:spid="_x0000_s5254" o:spt="20" style="position:absolute;left:762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5" o:spid="_x0000_s5255" o:spt="20" style="position:absolute;left:767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6" o:spid="_x0000_s5256" o:spt="20" style="position:absolute;left:773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7" o:spid="_x0000_s5257" o:spt="20" style="position:absolute;left:7788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8" o:spid="_x0000_s5258" o:spt="20" style="position:absolute;left:784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9" o:spid="_x0000_s5259" o:spt="20" style="position:absolute;left:789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0" o:spid="_x0000_s5260" o:spt="20" style="position:absolute;left:795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1" o:spid="_x0000_s5261" o:spt="20" style="position:absolute;left:800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2" o:spid="_x0000_s5262" o:spt="20" style="position:absolute;left:8059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3" o:spid="_x0000_s5263" o:spt="20" style="position:absolute;left:811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4" o:spid="_x0000_s5264" o:spt="20" style="position:absolute;left:8168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5" o:spid="_x0000_s5265" o:spt="20" style="position:absolute;left:822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6" o:spid="_x0000_s5266" o:spt="20" style="position:absolute;left:827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7" o:spid="_x0000_s5267" o:spt="20" style="position:absolute;left:8330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8" o:spid="_x0000_s5268" o:spt="20" style="position:absolute;left:838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9" o:spid="_x0000_s5269" o:spt="20" style="position:absolute;left:843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70" o:spid="_x0000_s5270" o:spt="20" style="position:absolute;left:849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71" o:spid="_x0000_s5271" o:spt="20" style="position:absolute;left:8548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72" o:spid="_x0000_s5272" o:spt="20" style="position:absolute;left:8602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73" o:spid="_x0000_s5273" o:spt="20" style="position:absolute;left:865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</v:group>
                </v:group>
                <v:shape id="_x0000_s5274" o:spid="_x0000_s5274" o:spt="32" type="#_x0000_t32" style="position:absolute;left:6925;top:9025;flip:y;height:170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</v:group>
            </v:group>
            <w10:wrap type="square"/>
          </v:group>
        </w:pict>
      </w:r>
      <w:r>
        <w:rPr>
          <w:color w:val="000000"/>
          <w:szCs w:val="21"/>
        </w:rPr>
        <w:t>在绳下端挂上一个</w:t>
      </w:r>
      <w:r>
        <w:rPr>
          <w:rFonts w:hint="eastAsia"/>
          <w:color w:val="000000"/>
          <w:szCs w:val="21"/>
        </w:rPr>
        <w:t>砝码</w:t>
      </w:r>
      <w:r>
        <w:rPr>
          <w:color w:val="000000"/>
          <w:szCs w:val="21"/>
        </w:rPr>
        <w:t>，调整滑轮，使弹簧与滑轮间的细线水平且弹簧与细杆没有接触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②</w:t>
      </w:r>
      <w:r>
        <w:rPr>
          <w:color w:val="000000"/>
          <w:szCs w:val="21"/>
        </w:rPr>
        <w:t>系统静止后，记录砝码的个数及指针的位置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③</w:t>
      </w:r>
      <w:r>
        <w:rPr>
          <w:color w:val="000000"/>
          <w:szCs w:val="21"/>
        </w:rPr>
        <w:t>逐次增加砝码个数，并重复步骤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（保持弹簧在弹性限度内）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④</w:t>
      </w:r>
      <w:r>
        <w:rPr>
          <w:color w:val="000000"/>
          <w:szCs w:val="21"/>
        </w:rPr>
        <w:t>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表示砝码的个数，</w:t>
      </w:r>
      <w:r>
        <w:rPr>
          <w:i/>
          <w:color w:val="000000"/>
          <w:szCs w:val="21"/>
        </w:rPr>
        <w:t>l</w:t>
      </w:r>
      <w:r>
        <w:rPr>
          <w:color w:val="000000"/>
          <w:szCs w:val="21"/>
        </w:rPr>
        <w:t>表示相应的指针位置，将获得的数据记录在表格内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回答下列问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根据下表的实验数据在图（b）中补齐数据点并作出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623" name="图片 2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3" name="图片 20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图像__________。</w:t>
      </w:r>
    </w:p>
    <w:tbl>
      <w:tblPr>
        <w:tblStyle w:val="2"/>
        <w:tblW w:w="889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82"/>
        <w:gridCol w:w="1483"/>
        <w:gridCol w:w="1483"/>
        <w:gridCol w:w="1483"/>
        <w:gridCol w:w="1483"/>
        <w:gridCol w:w="14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i/>
                <w:color w:val="000000"/>
                <w:szCs w:val="21"/>
              </w:rPr>
            </w:pPr>
            <w:r>
              <w:rPr>
                <w:i/>
                <w:color w:val="000000"/>
                <w:szCs w:val="21"/>
              </w:rPr>
              <w:t>n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i/>
                <w:color w:val="000000"/>
                <w:szCs w:val="21"/>
              </w:rPr>
              <w:t>l</w:t>
            </w:r>
            <w:r>
              <w:rPr>
                <w:color w:val="000000"/>
                <w:szCs w:val="21"/>
              </w:rPr>
              <w:t>/cm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.48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.96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1.45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1.95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2.40</w:t>
            </w:r>
          </w:p>
        </w:tc>
      </w:tr>
    </w:tbl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弹簧的劲度系数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可用砝码质量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、重力加速度大小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及</w:t>
      </w:r>
      <w:r>
        <w:rPr>
          <w:i/>
          <w:color w:val="000000"/>
          <w:szCs w:val="21"/>
        </w:rPr>
        <w:t>l—n</w:t>
      </w:r>
      <w:r>
        <w:rPr>
          <w:color w:val="000000"/>
          <w:szCs w:val="21"/>
        </w:rPr>
        <w:t>图线的斜率</w:t>
      </w:r>
      <w:r>
        <w:rPr>
          <w:i/>
          <w:iCs/>
          <w:color w:val="000000"/>
          <w:szCs w:val="21"/>
        </w:rPr>
        <w:sym w:font="Symbol" w:char="0061"/>
      </w:r>
      <w:r>
        <w:rPr>
          <w:color w:val="000000"/>
          <w:szCs w:val="21"/>
        </w:rPr>
        <w:t>表示，表达式为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=________。若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取9.80m/s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，则本实验中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=________N/m（结果保留3位有效数字）。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b/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891790</wp:posOffset>
                </wp:positionH>
                <wp:positionV relativeFrom="paragraph">
                  <wp:posOffset>104140</wp:posOffset>
                </wp:positionV>
                <wp:extent cx="2676525" cy="1768475"/>
                <wp:effectExtent l="0" t="0" r="0" b="0"/>
                <wp:wrapSquare wrapText="bothSides"/>
                <wp:docPr id="525" name="画布 5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24" name="组合 524"/>
                        <wpg:cNvGrpSpPr/>
                        <wpg:grpSpPr>
                          <a:xfrm>
                            <a:off x="544195" y="0"/>
                            <a:ext cx="1804670" cy="1697990"/>
                            <a:chOff x="5413" y="8146"/>
                            <a:chExt cx="3247" cy="3055"/>
                          </a:xfrm>
                        </wpg:grpSpPr>
                        <wpg:grpSp>
                          <wpg:cNvPr id="517" name="组合 517"/>
                          <wpg:cNvGrpSpPr/>
                          <wpg:grpSpPr>
                            <a:xfrm>
                              <a:off x="5413" y="8146"/>
                              <a:ext cx="3247" cy="3055"/>
                              <a:chOff x="5413" y="8146"/>
                              <a:chExt cx="3247" cy="3055"/>
                            </a:xfrm>
                          </wpg:grpSpPr>
                          <wpg:grpSp>
                            <wpg:cNvPr id="515" name="组合 515"/>
                            <wpg:cNvGrpSpPr/>
                            <wpg:grpSpPr>
                              <a:xfrm>
                                <a:off x="5413" y="8146"/>
                                <a:ext cx="3247" cy="2788"/>
                                <a:chOff x="5413" y="8146"/>
                                <a:chExt cx="3247" cy="2788"/>
                              </a:xfrm>
                            </wpg:grpSpPr>
                            <wpg:grpSp>
                              <wpg:cNvPr id="496" name="组合 496"/>
                              <wpg:cNvGrpSpPr/>
                              <wpg:grpSpPr>
                                <a:xfrm>
                                  <a:off x="5967" y="8579"/>
                                  <a:ext cx="2041" cy="2041"/>
                                  <a:chOff x="2400" y="2400"/>
                                  <a:chExt cx="960" cy="964"/>
                                </a:xfrm>
                              </wpg:grpSpPr>
                              <wps:wsp>
                                <wps:cNvPr id="494" name="任意多边形 494"/>
                                <wps:cNvSpPr/>
                                <wps:spPr>
                                  <a:xfrm>
                                    <a:off x="2400" y="2400"/>
                                    <a:ext cx="960" cy="96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960" h="960">
                                        <a:moveTo>
                                          <a:pt x="0" y="0"/>
                                        </a:moveTo>
                                        <a:lnTo>
                                          <a:pt x="960" y="0"/>
                                        </a:lnTo>
                                        <a:lnTo>
                                          <a:pt x="960" y="160"/>
                                        </a:lnTo>
                                        <a:lnTo>
                                          <a:pt x="0" y="160"/>
                                        </a:lnTo>
                                        <a:lnTo>
                                          <a:pt x="0" y="320"/>
                                        </a:lnTo>
                                        <a:lnTo>
                                          <a:pt x="960" y="320"/>
                                        </a:lnTo>
                                        <a:lnTo>
                                          <a:pt x="960" y="480"/>
                                        </a:lnTo>
                                        <a:lnTo>
                                          <a:pt x="0" y="480"/>
                                        </a:lnTo>
                                        <a:lnTo>
                                          <a:pt x="0" y="640"/>
                                        </a:lnTo>
                                        <a:lnTo>
                                          <a:pt x="960" y="640"/>
                                        </a:lnTo>
                                        <a:lnTo>
                                          <a:pt x="960" y="800"/>
                                        </a:lnTo>
                                        <a:lnTo>
                                          <a:pt x="0" y="800"/>
                                        </a:lnTo>
                                        <a:lnTo>
                                          <a:pt x="0" y="960"/>
                                        </a:lnTo>
                                        <a:lnTo>
                                          <a:pt x="960" y="96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5" name="任意多边形 495"/>
                                <wps:cNvSpPr/>
                                <wps:spPr>
                                  <a:xfrm>
                                    <a:off x="2400" y="2400"/>
                                    <a:ext cx="960" cy="96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960" h="960">
                                        <a:moveTo>
                                          <a:pt x="0" y="0"/>
                                        </a:moveTo>
                                        <a:lnTo>
                                          <a:pt x="0" y="960"/>
                                        </a:lnTo>
                                        <a:lnTo>
                                          <a:pt x="160" y="960"/>
                                        </a:lnTo>
                                        <a:lnTo>
                                          <a:pt x="160" y="0"/>
                                        </a:lnTo>
                                        <a:lnTo>
                                          <a:pt x="320" y="0"/>
                                        </a:lnTo>
                                        <a:lnTo>
                                          <a:pt x="320" y="960"/>
                                        </a:lnTo>
                                        <a:lnTo>
                                          <a:pt x="480" y="960"/>
                                        </a:lnTo>
                                        <a:lnTo>
                                          <a:pt x="480" y="0"/>
                                        </a:lnTo>
                                        <a:lnTo>
                                          <a:pt x="640" y="0"/>
                                        </a:lnTo>
                                        <a:lnTo>
                                          <a:pt x="640" y="960"/>
                                        </a:lnTo>
                                        <a:lnTo>
                                          <a:pt x="800" y="960"/>
                                        </a:lnTo>
                                        <a:lnTo>
                                          <a:pt x="800" y="0"/>
                                        </a:lnTo>
                                        <a:lnTo>
                                          <a:pt x="960" y="0"/>
                                        </a:lnTo>
                                        <a:lnTo>
                                          <a:pt x="960" y="96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497" name="直接连接符 497"/>
                              <wps:cNvSpPr/>
                              <wps:spPr>
                                <a:xfrm flipV="1">
                                  <a:off x="5966" y="8325"/>
                                  <a:ext cx="1" cy="2268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  <wps:wsp>
                              <wps:cNvPr id="498" name="直接连接符 498"/>
                              <wps:cNvSpPr/>
                              <wps:spPr>
                                <a:xfrm>
                                  <a:off x="5967" y="10620"/>
                                  <a:ext cx="2438" cy="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  <wps:wsp>
                              <wps:cNvPr id="499" name="文本框 499"/>
                              <wps:cNvSpPr txBox="1"/>
                              <wps:spPr>
                                <a:xfrm>
                                  <a:off x="8370" y="10297"/>
                                  <a:ext cx="290" cy="3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i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Cs w:val="21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0" name="文本框 500"/>
                              <wps:cNvSpPr txBox="1"/>
                              <wps:spPr>
                                <a:xfrm>
                                  <a:off x="6026" y="8146"/>
                                  <a:ext cx="525" cy="3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Cs w:val="21"/>
                                      </w:rPr>
                                      <w:t>l/</w:t>
                                    </w:r>
                                    <w:r>
                                      <w:rPr>
                                        <w:rFonts w:hint="eastAsia"/>
                                        <w:iCs/>
                                        <w:szCs w:val="21"/>
                                      </w:rPr>
                                      <w:t>cm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1" name="文本框 501"/>
                              <wps:cNvSpPr txBox="1"/>
                              <wps:spPr>
                                <a:xfrm>
                                  <a:off x="5916" y="10583"/>
                                  <a:ext cx="290" cy="3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2" name="文本框 502"/>
                              <wps:cNvSpPr txBox="1"/>
                              <wps:spPr>
                                <a:xfrm>
                                  <a:off x="6405" y="10583"/>
                                  <a:ext cx="501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3" name="文本框 503"/>
                              <wps:cNvSpPr txBox="1"/>
                              <wps:spPr>
                                <a:xfrm>
                                  <a:off x="6712" y="10583"/>
                                  <a:ext cx="499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4" name="文本框 504"/>
                              <wps:cNvSpPr txBox="1"/>
                              <wps:spPr>
                                <a:xfrm>
                                  <a:off x="7035" y="10583"/>
                                  <a:ext cx="500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5" name="文本框 505"/>
                              <wps:cNvSpPr txBox="1"/>
                              <wps:spPr>
                                <a:xfrm>
                                  <a:off x="7396" y="10583"/>
                                  <a:ext cx="500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6" name="文本框 506"/>
                              <wps:cNvSpPr txBox="1"/>
                              <wps:spPr>
                                <a:xfrm>
                                  <a:off x="6035" y="10583"/>
                                  <a:ext cx="501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7" name="文本框 507"/>
                              <wps:cNvSpPr txBox="1"/>
                              <wps:spPr>
                                <a:xfrm>
                                  <a:off x="7754" y="10567"/>
                                  <a:ext cx="501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8" name="文本框 508"/>
                              <wps:cNvSpPr txBox="1"/>
                              <wps:spPr>
                                <a:xfrm>
                                  <a:off x="5419" y="10442"/>
                                  <a:ext cx="552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0.0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9" name="文本框 509"/>
                              <wps:cNvSpPr txBox="1"/>
                              <wps:spPr>
                                <a:xfrm>
                                  <a:off x="5419" y="10140"/>
                                  <a:ext cx="552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0.5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10" name="文本框 510"/>
                              <wps:cNvSpPr txBox="1"/>
                              <wps:spPr>
                                <a:xfrm>
                                  <a:off x="5419" y="9812"/>
                                  <a:ext cx="552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1.0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11" name="文本框 511"/>
                              <wps:cNvSpPr txBox="1"/>
                              <wps:spPr>
                                <a:xfrm>
                                  <a:off x="5419" y="9450"/>
                                  <a:ext cx="552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1.5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12" name="文本框 512"/>
                              <wps:cNvSpPr txBox="1"/>
                              <wps:spPr>
                                <a:xfrm>
                                  <a:off x="5419" y="9137"/>
                                  <a:ext cx="552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2.0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13" name="文本框 513"/>
                              <wps:cNvSpPr txBox="1"/>
                              <wps:spPr>
                                <a:xfrm>
                                  <a:off x="5419" y="8775"/>
                                  <a:ext cx="552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2.5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14" name="文本框 514"/>
                              <wps:cNvSpPr txBox="1"/>
                              <wps:spPr>
                                <a:xfrm>
                                  <a:off x="5413" y="8432"/>
                                  <a:ext cx="552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3.0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</wpg:grpSp>
                          <wps:wsp>
                            <wps:cNvPr id="516" name="文本框 516"/>
                            <wps:cNvSpPr txBox="1"/>
                            <wps:spPr>
                              <a:xfrm>
                                <a:off x="6380" y="10853"/>
                                <a:ext cx="762" cy="3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答图</w:t>
                                  </w:r>
                                </w:p>
                                <w:p>
                                  <w:pPr>
                                    <w:rPr>
                                      <w:szCs w:val="21"/>
                                    </w:rPr>
                                  </w:pP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518" name="椭圆 518"/>
                          <wps:cNvSpPr>
                            <a:spLocks noChangeAspect="1"/>
                          </wps:cNvSpPr>
                          <wps:spPr>
                            <a:xfrm>
                              <a:off x="6277" y="10282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19" name="椭圆 519"/>
                          <wps:cNvSpPr>
                            <a:spLocks noChangeAspect="1"/>
                          </wps:cNvSpPr>
                          <wps:spPr>
                            <a:xfrm>
                              <a:off x="6614" y="9939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20" name="椭圆 520"/>
                          <wps:cNvSpPr>
                            <a:spLocks noChangeAspect="1"/>
                          </wps:cNvSpPr>
                          <wps:spPr>
                            <a:xfrm>
                              <a:off x="6964" y="9608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21" name="椭圆 521"/>
                          <wps:cNvSpPr>
                            <a:spLocks noChangeAspect="1"/>
                          </wps:cNvSpPr>
                          <wps:spPr>
                            <a:xfrm>
                              <a:off x="7296" y="9274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22" name="椭圆 522"/>
                          <wps:cNvSpPr>
                            <a:spLocks noChangeAspect="1"/>
                          </wps:cNvSpPr>
                          <wps:spPr>
                            <a:xfrm>
                              <a:off x="7627" y="8974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23" name="直接箭头连接符 523"/>
                          <wps:cNvCnPr/>
                          <wps:spPr>
                            <a:xfrm rot="2760000" flipV="1">
                              <a:off x="6978" y="8264"/>
                              <a:ext cx="1" cy="2778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27.7pt;margin-top:8.2pt;height:139.25pt;width:210.75pt;mso-wrap-distance-bottom:0pt;mso-wrap-distance-left:9pt;mso-wrap-distance-right:9pt;mso-wrap-distance-top:0pt;z-index:251684864;mso-width-relative:page;mso-height-relative:page;" coordsize="2676525,1768475" editas="canvas" o:gfxdata="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">
                <o:lock v:ext="edit" aspectratio="f"/>
                <v:rect id="_x0000_s1026" o:spid="_x0000_s1026" o:spt="1" style="position:absolute;left:0;top:0;height:1768475;width:2676525;" filled="f" stroked="f" coordsize="21600,21600" o:gfxdata="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544195;top:0;height:1697990;width:1804670;" coordorigin="5413,8146" coordsize="3247,3055" o:gfxdata="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">
                  <o:lock v:ext="edit" aspectratio="f"/>
                  <v:group id="_x0000_s1026" o:spid="_x0000_s1026" o:spt="203" style="position:absolute;left:5413;top:8146;height:3055;width:3247;" coordorigin="5413,8146" coordsize="3247,3055" o:gfxdata="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cJT9h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5413;top:8146;height:2788;width:3247;" coordorigin="5413,8146" coordsize="3247,2788" o:gfxdata="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O7BI2+AAAA3AAAAA8AAAAAAAAAAQAgAAAAIgAAAGRycy9kb3ducmV2Lnht&#10;bFBLAQIUABQAAAAIAIdO4kAzLwWeOwAAADkAAAAVAAAAAAAAAAEAIAAAAA0BAABkcnMvZ3JvdXBz&#10;aGFwZXhtbC54bWxQSwUGAAAAAAYABgBgAQAAygMAAAAA&#10;">
                      <o:lock v:ext="edit" aspectratio="f"/>
                      <v:group id="_x0000_s1026" o:spid="_x0000_s1026" o:spt="203" style="position:absolute;left:5967;top:8579;height:2041;width:2041;" coordorigin="2400,2400" coordsize="960,964" o:gfxdata="UEsDBAoAAAAAAIdO4kAAAAAAAAAAAAAAAAAEAAAAZHJzL1BLAwQUAAAACACHTuJA6FuWPb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/iaju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oW5Y9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_x0000_s1026" o:spid="_x0000_s1026" o:spt="100" style="position:absolute;left:2400;top:2400;height:960;width:960;" filled="f" stroked="t" coordsize="960,960" o:gfxdata="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uzM+K/&#10;AAAA3AAAAA8AAAAAAAAAAQAgAAAAIgAAAGRycy9kb3ducmV2LnhtbFBLAQIUABQAAAAIAIdO4kAz&#10;LwWeOwAAADkAAAAQAAAAAAAAAAEAIAAAAA4BAABkcnMvc2hhcGV4bWwueG1sUEsFBgAAAAAGAAYA&#10;WwEAALgDAAAAAA==&#10;" path="m0,0l960,0,960,160,0,160,0,320,960,320,960,480,0,480,0,640,960,640,960,800,0,800,0,960,960,960e"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100" style="position:absolute;left:2400;top:2400;height:964;width:960;" filled="f" stroked="t" coordsize="960,960" o:gfxdata="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k/5Z5&#10;wAAAANwAAAAPAAAAAAAAAAEAIAAAACIAAABkcnMvZG93bnJldi54bWxQSwECFAAUAAAACACHTuJA&#10;My8FnjsAAAA5AAAAEAAAAAAAAAABACAAAAAPAQAAZHJzL3NoYXBleG1sLnhtbFBLBQYAAAAABgAG&#10;AFsBAAC5AwAAAAA=&#10;" path="m0,0l0,960,160,960,160,0,320,0,320,960,480,960,480,0,640,0,640,960,800,960,800,0,960,0,960,960e"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line id="_x0000_s1026" o:spid="_x0000_s1026" o:spt="20" style="position:absolute;left:5966;top:8325;flip:y;height:2268;width:1;" filled="f" stroked="t" coordsize="21600,21600" o:gfxdata="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8Lp9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  <v:line id="_x0000_s1026" o:spid="_x0000_s1026" o:spt="20" style="position:absolute;left:5967;top:10620;height:1;width:2438;" filled="f" stroked="t" coordsize="21600,21600" o:gfxdata="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7vPj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  <v:shape id="_x0000_s1026" o:spid="_x0000_s1026" o:spt="202" type="#_x0000_t202" style="position:absolute;left:8370;top:10297;height:331;width:290;" filled="f" stroked="f" coordsize="21600,21600" o:gfxdata="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Peyf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6026;top:8146;height:331;width:525;" filled="f" stroked="f" coordsize="21600,21600" o:gfxdata="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A/6e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Cs w:val="21"/>
                                </w:rPr>
                                <w:t>l/</w:t>
                              </w:r>
                              <w:r>
                                <w:rPr>
                                  <w:rFonts w:hint="eastAsia"/>
                                  <w:iCs/>
                                  <w:szCs w:val="21"/>
                                </w:rPr>
                                <w:t>cm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5916;top:10583;height:331;width:290;" filled="f" stroked="f" coordsize="21600,21600" o:gfxdata="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0Nf4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6405;top:10583;height:351;width:501;" filled="f" stroked="f" coordsize="21600,21600" o:gfxdata="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5HBl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6712;top:10583;height:351;width:499;" filled="f" stroked="f" coordsize="21600,21600" o:gfxdata="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zdZA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7035;top:10583;height:351;width:500;" filled="f" stroked="f" coordsize="21600,21600" o:gfxdata="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M0/Hi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7396;top:10583;height:351;width:500;" filled="f" stroked="f" coordsize="21600,21600" o:gfxdata="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HhZ4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6035;top:10583;height:351;width:501;" filled="f" stroked="f" coordsize="21600,21600" o:gfxdata="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KrHl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7754;top:10567;height:351;width:501;" filled="f" stroked="f" coordsize="21600,21600" o:gfxdata="UEsDBAoAAAAAAIdO4kAAAAAAAAAAAAAAAAAEAAAAZHJzL1BLAwQUAAAACACHTuJAM+ZiD78AAADc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UO/ydSUdAz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PmYg+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5419;top:10442;height:351;width:552;" filled="f" stroked="f" coordsize="21600,21600" o:gfxdata="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nn2f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0.0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5419;top:10140;height:351;width:552;" filled="f" stroked="f" coordsize="21600,21600" o:gfxdata="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TVT5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0.5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5419;top:9812;height:351;width:552;" filled="f" stroked="f" coordsize="21600,21600" o:gfxdata="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dZsp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1.0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5419;top:9450;height:351;width:552;" filled="f" stroked="f" coordsize="21600,21600" o:gfxdata="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prJP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1.5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5419;top:9137;height:351;width:552;" filled="f" stroked="f" coordsize="21600,21600" o:gfxdata="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khXS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2.0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5419;top:8775;height:351;width:552;" filled="f" stroked="f" coordsize="21600,21600" o:gfxdata="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kE8tG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2.5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5413;top:8432;height:351;width:552;" filled="f" stroked="f" coordsize="21600,21600" o:gfxdata="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btaqW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3.0</w:t>
                              </w:r>
                            </w:p>
                          </w:txbxContent>
                        </v:textbox>
                      </v:shape>
                    </v:group>
                    <v:shape id="_x0000_s1026" o:spid="_x0000_s1026" o:spt="202" type="#_x0000_t202" style="position:absolute;left:6380;top:10853;height:348;width:762;" filled="f" stroked="f" coordsize="21600,21600" o:gfxdata="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lzUU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答图</w:t>
                            </w:r>
                          </w:p>
                          <w:p>
                            <w:pPr>
                              <w:rPr>
                                <w:szCs w:val="21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_x0000_s1026" o:spid="_x0000_s1026" o:spt="3" type="#_x0000_t3" style="position:absolute;left:6277;top:10282;height:57;width:56;" fillcolor="#000000" filled="t" stroked="t" coordsize="21600,21600" o:gfxdata="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mnwqW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6614;top:9939;height:57;width:56;" fillcolor="#000000" filled="t" stroked="t" coordsize="21600,21600" o:gfxdata="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brZz6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6964;top:9608;height:57;width:56;" fillcolor="#000000" filled="t" stroked="t" coordsize="21600,21600" o:gfxdata="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m9BB6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7296;top:9274;height:57;width:56;" fillcolor="#000000" filled="t" stroked="t" coordsize="21600,21600" o:gfxdata="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vGhhb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7627;top:8974;height:57;width:56;" fillcolor="#000000" filled="t" stroked="t" coordsize="21600,21600" o:gfxdata="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iM/8r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2" type="#_x0000_t32" style="position:absolute;left:6978;top:8264;flip:y;height:2778;width:1;rotation:-3014656f;" filled="f" stroked="t" coordsize="21600,21600" o:gfxdata="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VjHP2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 xml:space="preserve">答案：（1）如答图示； 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（2）</w:t>
      </w:r>
      <w:r>
        <w:rPr>
          <w:color w:val="000000"/>
          <w:position w:val="-24"/>
          <w:szCs w:val="21"/>
        </w:rPr>
        <w:object>
          <v:shape id="_x0000_i1234" o:spt="75" type="#_x0000_t75" style="height:30pt;width:40pt;" o:ole="t" filled="f" o:preferrelative="t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3" ShapeID="_x0000_i1234" DrawAspect="Content" ObjectID="_1468075784" r:id="rId145">
            <o:LockedField>false</o:LockedField>
          </o:OLEObject>
        </w:object>
      </w:r>
      <w:r>
        <w:rPr>
          <w:color w:val="000000"/>
          <w:szCs w:val="21"/>
        </w:rPr>
        <w:t xml:space="preserve">； 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（3）</w:t>
      </w:r>
      <w:r>
        <w:rPr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4</w:t>
      </w:r>
      <w:r>
        <w:rPr>
          <w:color w:val="000000"/>
          <w:szCs w:val="21"/>
        </w:rPr>
        <w:t>N/m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解析：</w:t>
      </w:r>
      <w:r>
        <w:rPr>
          <w:rFonts w:hint="eastAsia"/>
          <w:color w:val="000000"/>
          <w:szCs w:val="21"/>
        </w:rPr>
        <w:t>（1）</w:t>
      </w:r>
      <w:r>
        <w:rPr>
          <w:color w:val="000000"/>
          <w:szCs w:val="21"/>
        </w:rPr>
        <w:t>作出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624" name="图片 2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" name="图片 2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图像如答图示；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2）</w:t>
      </w:r>
      <w:r>
        <w:rPr>
          <w:i/>
          <w:color w:val="000000"/>
          <w:szCs w:val="21"/>
        </w:rPr>
        <w:t>l—n</w:t>
      </w:r>
      <w:r>
        <w:rPr>
          <w:color w:val="000000"/>
          <w:szCs w:val="21"/>
        </w:rPr>
        <w:t>图线的斜率</w:t>
      </w:r>
      <w:r>
        <w:rPr>
          <w:color w:val="000000"/>
          <w:position w:val="-24"/>
          <w:szCs w:val="21"/>
        </w:rPr>
        <w:object>
          <v:shape id="_x0000_i1236" o:spt="75" type="#_x0000_t75" style="height:30pt;width:76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3" ShapeID="_x0000_i1236" DrawAspect="Content" ObjectID="_1468075785" r:id="rId147">
            <o:LockedField>false</o:LockedField>
          </o:OLEObject>
        </w:object>
      </w:r>
      <w:r>
        <w:rPr>
          <w:rFonts w:hint="eastAsia"/>
          <w:i/>
          <w:iCs/>
          <w:color w:val="000000"/>
          <w:szCs w:val="21"/>
        </w:rPr>
        <w:t>，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hint="eastAsia" w:ascii="Times New Roman" w:hAnsi="Times New Roman" w:cs="Times New Roman"/>
          <w:color w:val="000000"/>
          <w:sz w:val="21"/>
          <w:szCs w:val="21"/>
        </w:rPr>
      </w:pPr>
      <w:r>
        <w:rPr>
          <w:rFonts w:hint="eastAsia" w:ascii="Times New Roman" w:hAnsi="Times New Roman" w:cs="Times New Roman"/>
          <w:color w:val="000000"/>
          <w:sz w:val="21"/>
          <w:szCs w:val="21"/>
        </w:rPr>
        <w:t>由胡克定律</w:t>
      </w:r>
      <w:r>
        <w:rPr>
          <w:color w:val="000000"/>
          <w:position w:val="-6"/>
          <w:szCs w:val="21"/>
        </w:rPr>
        <w:object>
          <v:shape id="_x0000_i1237" o:spt="75" type="#_x0000_t75" style="height:13.5pt;width:49pt;" o:ole="t" filled="f" o:preferrelative="t" stroked="f" coordsize="21600,21600">
            <v:path/>
            <v:fill on="f" alignshape="1" focussize="0,0"/>
            <v:stroke on="f"/>
            <v:imagedata r:id="rId150" grayscale="f" bilevel="f" o:title=""/>
            <o:lock v:ext="edit" aspectratio="t"/>
            <w10:wrap type="none"/>
            <w10:anchorlock/>
          </v:shape>
          <o:OLEObject Type="Embed" ProgID="Equation.3" ShapeID="_x0000_i1237" DrawAspect="Content" ObjectID="_1468075786" r:id="rId14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即</w:t>
      </w:r>
      <w:r>
        <w:rPr>
          <w:color w:val="000000"/>
          <w:position w:val="-10"/>
          <w:szCs w:val="21"/>
        </w:rPr>
        <w:object>
          <v:shape id="_x0000_i1238" o:spt="75" type="#_x0000_t75" style="height:15.5pt;width:60.95pt;" o:ole="t" filled="f" o:preferrelative="t" stroked="f" coordsize="21600,21600">
            <v:path/>
            <v:fill on="f" alignshape="1" focussize="0,0"/>
            <v:stroke on="f"/>
            <v:imagedata r:id="rId152" grayscale="f" bilevel="f" o:title=""/>
            <o:lock v:ext="edit" aspectratio="t"/>
            <w10:wrap type="none"/>
            <w10:anchorlock/>
          </v:shape>
          <o:OLEObject Type="Embed" ProgID="Equation.3" ShapeID="_x0000_i1238" DrawAspect="Content" ObjectID="_1468075787" r:id="rId15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hint="eastAsia" w:ascii="Times New Roman" w:hAnsi="Times New Roman" w:cs="Times New Roman"/>
          <w:color w:val="000000"/>
          <w:sz w:val="21"/>
          <w:szCs w:val="21"/>
        </w:rPr>
      </w:pPr>
      <w:r>
        <w:rPr>
          <w:rFonts w:hint="eastAsia" w:ascii="Times New Roman" w:hAnsi="Times New Roman" w:cs="Times New Roman"/>
          <w:color w:val="000000"/>
          <w:sz w:val="21"/>
          <w:szCs w:val="21"/>
        </w:rPr>
        <w:t>所以</w:t>
      </w:r>
      <w:r>
        <w:rPr>
          <w:color w:val="000000"/>
          <w:position w:val="-24"/>
          <w:szCs w:val="21"/>
        </w:rPr>
        <w:object>
          <v:shape id="_x0000_i1239" o:spt="75" type="#_x0000_t75" style="height:30pt;width:40pt;" o:ole="t" filled="f" o:preferrelative="t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3" ShapeID="_x0000_i1239" DrawAspect="Content" ObjectID="_1468075788" r:id="rId153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hint="eastAsia" w:ascii="Times New Roman" w:hAnsi="Times New Roman" w:cs="Times New Roman"/>
          <w:color w:val="000000"/>
          <w:sz w:val="21"/>
          <w:szCs w:val="21"/>
        </w:rPr>
      </w:pPr>
      <w:r>
        <w:rPr>
          <w:rFonts w:hint="eastAsia" w:ascii="Times New Roman" w:hAnsi="Times New Roman" w:cs="Times New Roman"/>
          <w:color w:val="000000"/>
          <w:sz w:val="21"/>
          <w:szCs w:val="21"/>
        </w:rPr>
        <w:t>（3）由图线得</w:t>
      </w:r>
      <w:r>
        <w:rPr>
          <w:color w:val="000000"/>
          <w:position w:val="-6"/>
          <w:szCs w:val="21"/>
        </w:rPr>
        <w:object>
          <v:shape id="_x0000_i1240" o:spt="75" type="#_x0000_t75" style="height:15.5pt;width:117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3" ShapeID="_x0000_i1240" DrawAspect="Content" ObjectID="_1468075789" r:id="rId154">
            <o:LockedField>false</o:LockedField>
          </o:OLEObject>
        </w:objec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position w:val="-24"/>
          <w:szCs w:val="21"/>
        </w:rPr>
        <w:object>
          <v:shape id="_x0000_i1241" o:spt="75" type="#_x0000_t75" style="height:30pt;width:148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3" ShapeID="_x0000_i1241" DrawAspect="Content" ObjectID="_1468075790" r:id="rId156">
            <o:LockedField>false</o:LockedField>
          </o:OLEObject>
        </w:objec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00"/>
          <w:sz w:val="21"/>
          <w:szCs w:val="21"/>
        </w:rPr>
      </w:pPr>
      <w:r>
        <w:rPr>
          <w:rFonts w:ascii="Times New Roman" w:hAnsi="Times New Roman" w:cs="Times New Roman"/>
          <w:b/>
          <w:color w:val="000000"/>
          <w:sz w:val="21"/>
          <w:szCs w:val="21"/>
        </w:rPr>
        <w:t xml:space="preserve">四、计算题： 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3.如图，用不可伸长轻绳将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悬挂在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初始时，轻绳处于水平拉直状态。现将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由静止释放，当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下摆至最低点时，恰好与静止在水平面上的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发生弹性碰撞（碰撞时间极短），碰撞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滑行的最大距离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s</w:t>
      </w:r>
      <w:r>
        <w:rPr>
          <w:rFonts w:ascii="Times New Roman" w:hAnsi="Times New Roman" w:cs="Times New Roman"/>
          <w:color w:val="000000"/>
          <w:sz w:val="21"/>
          <w:szCs w:val="21"/>
        </w:rPr>
        <w:t>。已知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的质量是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的3倍。b与水平面间的动摩擦因数为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t>μ</w:t>
      </w:r>
      <w:r>
        <w:rPr>
          <w:rFonts w:ascii="Times New Roman" w:hAnsi="Times New Roman" w:cs="Times New Roman"/>
          <w:color w:val="000000"/>
          <w:sz w:val="21"/>
          <w:szCs w:val="21"/>
        </w:rPr>
        <w:t>，重力加速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g</w:t>
      </w:r>
      <w:r>
        <w:rPr>
          <w:rFonts w:ascii="Times New Roman" w:hAnsi="Times New Roman" w:cs="Times New Roman"/>
          <w:color w:val="000000"/>
          <w:sz w:val="21"/>
          <w:szCs w:val="21"/>
        </w:rPr>
        <w:t>。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pict>
          <v:group id="_x0000_s5308" o:spid="_x0000_s5308" o:spt="203" style="position:absolute;left:0pt;margin-left:290.4pt;margin-top:-35.15pt;height:97.7pt;width:131.25pt;mso-wrap-distance-bottom:0pt;mso-wrap-distance-left:9pt;mso-wrap-distance-right:9pt;mso-wrap-distance-top:0pt;z-index:251685888;mso-width-relative:page;mso-height-relative:page;" coordorigin="2412,5680" coordsize="2625,1954" editas="canvas">
            <o:lock v:ext="edit"/>
            <v:shape id="_x0000_s5309" o:spid="_x0000_s5309" o:spt="75" type="#_x0000_t75" style="position:absolute;left:2412;top:5680;height:1954;width:2625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5310" o:spid="_x0000_s5310" o:spt="203" style="position:absolute;left:2609;top:5947;height:1561;width:2224;" coordorigin="5020,6375" coordsize="2224,1561">
              <o:lock v:ext="edit"/>
              <v:group id="_x0000_s5311" o:spid="_x0000_s5311" o:spt="203" style="position:absolute;left:5628;top:6375;flip:x y;height:78;width:460;" coordorigin="9518,4080" coordsize="474,81">
                <o:lock v:ext="edit"/>
                <v:line id="_x0000_s5312" o:spid="_x0000_s5312" o:spt="20" style="position:absolute;left:951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5313" o:spid="_x0000_s5313" o:spt="20" style="position:absolute;left:959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5314" o:spid="_x0000_s5314" o:spt="20" style="position:absolute;left:966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5315" o:spid="_x0000_s5315" o:spt="20" style="position:absolute;left:974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5316" o:spid="_x0000_s5316" o:spt="20" style="position:absolute;left:981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5317" o:spid="_x0000_s5317" o:spt="20" style="position:absolute;left:989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5318" o:spid="_x0000_s5318" o:spt="20" style="position:absolute;left:9532;top:4080;height:0;width:460;" filled="f" stroked="t" coordsize="21600,21600">
                  <v:path arrowok="t"/>
                  <v:fill on="f" focussize="0,0"/>
                  <v:stroke/>
                  <v:imagedata o:title=""/>
                  <o:lock v:ext="edit"/>
                </v:line>
              </v:group>
              <v:shape id="_x0000_s5319" o:spid="_x0000_s5319" o:spt="32" type="#_x0000_t32" style="position:absolute;left:6378;top:6137;flip:y;height:1020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rect id="_x0000_s5320" o:spid="_x0000_s5320" o:spt="1" style="position:absolute;left:6863;top:6597;flip:x;height:113;width:113;rotation:-11796480f;" coordsize="21600,21600">
                <v:path/>
                <v:fill focussize="0,0"/>
                <v:stroke/>
                <v:imagedata o:title=""/>
                <o:lock v:ext="edit"/>
              </v:rect>
              <v:rect id="_x0000_s5321" o:spid="_x0000_s5321" o:spt="1" style="position:absolute;left:5740;top:6515;flip:x;height:113;width:227;rotation:-5898240f;" coordsize="21600,21600">
                <v:path/>
                <v:fill focussize="0,0"/>
                <v:stroke/>
                <v:imagedata o:title=""/>
                <o:lock v:ext="edit"/>
              </v:rect>
              <v:shape id="_x0000_s5322" o:spid="_x0000_s5322" o:spt="3" type="#_x0000_t3" style="position:absolute;left:5825;top:659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5323" o:spid="_x0000_s5323" o:spt="32" type="#_x0000_t32" style="position:absolute;left:5838;top:6611;flip:y;height:1020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5324" o:spid="_x0000_s5324" o:spt="19" type="#_x0000_t19" style="position:absolute;left:5817;top:6690;height:1021;width:1087;" filled="f" stroked="t" coordsize="23008,21600" adj="47281,6143466,1410,0">
                <v:path arrowok="t" o:connectlocs="23008,272;0,21554;1410,0"/>
                <v:fill on="f" focussize="0,0"/>
                <v:stroke dashstyle="dash" imagealignshape="1"/>
                <v:imagedata grayscale="f" bilevel="f" o:title=""/>
                <o:lock v:ext="edit"/>
                <o:callout minusx="t" minusy="t"/>
              </v:shape>
              <v:rect id="_x0000_s5325" o:spid="_x0000_s5325" o:spt="1" style="position:absolute;left:5526;top:7631;height:227;width:227;" filled="f" coordsize="21600,21600">
                <v:path/>
                <v:fill on="f" focussize="0,0"/>
                <v:stroke/>
                <v:imagedata o:title=""/>
                <o:lock v:ext="edit"/>
              </v:rect>
              <v:group id="_x0000_s5326" o:spid="_x0000_s5326" o:spt="203" style="position:absolute;left:5020;top:7858;height:78;width:1612;" coordorigin="6654,4095" coordsize="1656,81">
                <o:lock v:ext="edit"/>
                <v:group id="_x0000_s5327" o:spid="_x0000_s5327" o:spt="203" style="position:absolute;left:6654;top:4095;height:81;width:834;" coordorigin="2760,2640" coordsize="1338,130">
                  <o:lock v:ext="edit"/>
                  <v:line id="_x0000_s5328" o:spid="_x0000_s5328" o:spt="20" style="position:absolute;left:2760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29" o:spid="_x0000_s5329" o:spt="20" style="position:absolute;left:2880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0" o:spid="_x0000_s5330" o:spt="20" style="position:absolute;left:300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1" o:spid="_x0000_s5331" o:spt="20" style="position:absolute;left:312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2" o:spid="_x0000_s5332" o:spt="20" style="position:absolute;left:324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3" o:spid="_x0000_s5333" o:spt="20" style="position:absolute;left:3361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4" o:spid="_x0000_s5334" o:spt="20" style="position:absolute;left:348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5" o:spid="_x0000_s5335" o:spt="20" style="position:absolute;left:360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6" o:spid="_x0000_s5336" o:spt="20" style="position:absolute;left:372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7" o:spid="_x0000_s5337" o:spt="20" style="position:absolute;left:3842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8" o:spid="_x0000_s5338" o:spt="20" style="position:absolute;left:3963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9" o:spid="_x0000_s5339" o:spt="20" style="position:absolute;left:2783;top:2640;height:0;width:1315;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  <v:group id="_x0000_s5340" o:spid="_x0000_s5340" o:spt="203" style="position:absolute;left:7476;top:4095;height:81;width:834;" coordorigin="2760,2640" coordsize="1338,130">
                  <o:lock v:ext="edit"/>
                  <v:line id="_x0000_s5341" o:spid="_x0000_s5341" o:spt="20" style="position:absolute;left:2760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42" o:spid="_x0000_s5342" o:spt="20" style="position:absolute;left:2880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43" o:spid="_x0000_s5343" o:spt="20" style="position:absolute;left:300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44" o:spid="_x0000_s5344" o:spt="20" style="position:absolute;left:312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45" o:spid="_x0000_s5345" o:spt="20" style="position:absolute;left:324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46" o:spid="_x0000_s5346" o:spt="20" style="position:absolute;left:3361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47" o:spid="_x0000_s5347" o:spt="20" style="position:absolute;left:348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48" o:spid="_x0000_s5348" o:spt="20" style="position:absolute;left:360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49" o:spid="_x0000_s5349" o:spt="20" style="position:absolute;left:372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50" o:spid="_x0000_s5350" o:spt="20" style="position:absolute;left:3842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51" o:spid="_x0000_s5351" o:spt="20" style="position:absolute;left:3963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52" o:spid="_x0000_s5352" o:spt="20" style="position:absolute;left:2783;top:2640;height:0;width:1315;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</v:group>
              <v:rect id="_x0000_s5353" o:spid="_x0000_s5353" o:spt="1" style="position:absolute;left:5771;top:7678;flip:x;height:113;width:113;rotation:-11796480f;" stroked="t" coordsize="21600,21600">
                <v:path/>
                <v:fill focussize="0,0"/>
                <v:stroke dashstyle="dash"/>
                <v:imagedata o:title=""/>
                <o:lock v:ext="edit"/>
              </v:rect>
              <v:shape id="_x0000_s5354" o:spid="_x0000_s5354" o:spt="202" type="#_x0000_t202" style="position:absolute;left:6933;top:6471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a</w:t>
                      </w:r>
                    </w:p>
                  </w:txbxContent>
                </v:textbox>
              </v:shape>
              <v:shape id="_x0000_s5355" o:spid="_x0000_s5355" o:spt="202" type="#_x0000_t202" style="position:absolute;left:5338;top:7342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b</w:t>
                      </w:r>
                    </w:p>
                  </w:txbxContent>
                </v:textbox>
              </v:shape>
              <v:shape id="_x0000_s5356" o:spid="_x0000_s5356" o:spt="202" type="#_x0000_t202" style="position:absolute;left:5460;top:6563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Fonts w:ascii="Times New Roman" w:hAnsi="Times New Roman" w:cs="Times New Roman"/>
          <w:color w:val="000000"/>
          <w:sz w:val="21"/>
          <w:szCs w:val="21"/>
        </w:rPr>
        <w:t>（1）碰撞后瞬间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速度的大小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2）轻绳的长度。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i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答案：（1）</w: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object>
          <v:shape id="_x0000_i1242" o:spt="75" type="#_x0000_t75" style="height:20.25pt;width:60.95pt;" o:ole="t" filled="f" o:preferrelative="t" stroked="f" coordsize="21600,21600">
            <v:path/>
            <v:fill on="f" alignshape="1" focussize="0,0"/>
            <v:stroke on="f"/>
            <v:imagedata r:id="rId159" grayscale="f" bilevel="f" o:title=""/>
            <o:lock v:ext="edit" aspectratio="t"/>
            <w10:wrap type="none"/>
            <w10:anchorlock/>
          </v:shape>
          <o:OLEObject Type="Embed" ProgID="Equation.3" ShapeID="_x0000_i1242" DrawAspect="Content" ObjectID="_1468075791" r:id="rId15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t xml:space="preserve">    </w:t>
      </w:r>
      <w:r>
        <w:rPr>
          <w:rFonts w:ascii="Times New Roman" w:hAnsi="Times New Roman" w:cs="Times New Roman"/>
          <w:color w:val="000000"/>
          <w:sz w:val="21"/>
          <w:szCs w:val="21"/>
        </w:rPr>
        <w:t>（2）4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μs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解：（1）碰后对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由动能定理得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>
          <v:shape id="_x0000_i1243" o:spt="75" type="#_x0000_t75" style="height:28.5pt;width:66.45pt;" o:ole="t" filled="f" o:preferrelative="t" stroked="f" coordsize="21600,21600">
            <v:path/>
            <v:fill on="f" alignshape="1" focussize="0,0"/>
            <v:stroke on="f"/>
            <v:imagedata r:id="rId161" grayscale="f" bilevel="f" o:title=""/>
            <o:lock v:ext="edit" aspectratio="t"/>
            <w10:wrap type="none"/>
            <w10:anchorlock/>
          </v:shape>
          <o:OLEObject Type="Embed" ProgID="Equation.3" ShapeID="_x0000_i1243" DrawAspect="Content" ObjectID="_1468075792" r:id="rId16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得</w: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object>
          <v:shape id="_x0000_i1244" o:spt="75" type="#_x0000_t75" style="height:20.25pt;width:60.95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3" ShapeID="_x0000_i1244" DrawAspect="Content" ObjectID="_1468075793" r:id="rId162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2）当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下摆至最低点碰撞前的速度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v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/>
          <w:color w:val="000000"/>
          <w:sz w:val="21"/>
          <w:szCs w:val="21"/>
        </w:rPr>
        <w:t>，由机械能守恒得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>
          <v:shape id="_x0000_i1245" o:spt="75" type="#_x0000_t75" style="height:28.5pt;width:61.85pt;" o:ole="t" filled="f" o:preferrelative="t" stroked="f" coordsize="21600,21600">
            <v:path/>
            <v:fill on="f" alignshape="1" focussize="0,0"/>
            <v:stroke on="f"/>
            <v:imagedata r:id="rId165" grayscale="f" bilevel="f" o:title=""/>
            <o:lock v:ext="edit" aspectratio="t"/>
            <w10:wrap type="none"/>
            <w10:anchorlock/>
          </v:shape>
          <o:OLEObject Type="Embed" ProgID="Equation.3" ShapeID="_x0000_i1245" DrawAspect="Content" ObjectID="_1468075794" r:id="rId16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object>
          <v:shape id="_x0000_i1246" o:spt="75" type="#_x0000_t75" style="height:20.25pt;width:56.55pt;" o:ole="t" filled="f" o:preferrelative="t" stroked="f" coordsize="21600,21600">
            <v:path/>
            <v:fill on="f" alignshape="1" focussize="0,0"/>
            <v:stroke on="f"/>
            <v:imagedata r:id="rId167" grayscale="f" bilevel="f" o:title=""/>
            <o:lock v:ext="edit" aspectratio="t"/>
            <w10:wrap type="none"/>
            <w10:anchorlock/>
          </v:shape>
          <o:OLEObject Type="Embed" ProgID="Equation.3" ShapeID="_x0000_i1246" DrawAspect="Content" ObjectID="_1468075795" r:id="rId166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由弹性碰撞中动量守恒和动能守恒得</w: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object>
          <v:shape id="_x0000_i1247" o:spt="75" type="#_x0000_t75" style="height:17.25pt;width:85pt;" o:ole="t" filled="f" o:preferrelative="t" stroked="f" coordsize="21600,21600">
            <v:path/>
            <v:fill on="f" alignshape="1" focussize="0,0"/>
            <v:stroke on="f"/>
            <v:imagedata r:id="rId169" grayscale="f" bilevel="f" o:title=""/>
            <o:lock v:ext="edit" aspectratio="t"/>
            <w10:wrap type="none"/>
            <w10:anchorlock/>
          </v:shape>
          <o:OLEObject Type="Embed" ProgID="Equation.3" ShapeID="_x0000_i1247" DrawAspect="Content" ObjectID="_1468075796" r:id="rId16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t xml:space="preserve">  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>
          <v:shape id="_x0000_i1248" o:spt="75" type="#_x0000_t75" style="height:28.5pt;width:117.5pt;" o:ole="t" filled="f" o:preferrelative="t" stroked="f" coordsize="21600,21600">
            <v:path/>
            <v:fill on="f" alignshape="1" focussize="0,0"/>
            <v:stroke on="f"/>
            <v:imagedata r:id="rId171" grayscale="f" bilevel="f" o:title=""/>
            <o:lock v:ext="edit" aspectratio="t"/>
            <w10:wrap type="none"/>
            <w10:anchorlock/>
          </v:shape>
          <o:OLEObject Type="Embed" ProgID="Equation.3" ShapeID="_x0000_i1248" DrawAspect="Content" ObjectID="_1468075797" r:id="rId17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t xml:space="preserve"> </w:t>
      </w:r>
    </w:p>
    <w:p>
      <w:pPr>
        <w:adjustRightInd w:val="0"/>
        <w:snapToGrid w:val="0"/>
        <w:spacing w:line="360" w:lineRule="auto"/>
        <w:jc w:val="left"/>
        <w:rPr>
          <w:b/>
          <w:bCs/>
          <w:iCs/>
          <w:color w:val="000000"/>
          <w:szCs w:val="21"/>
        </w:rPr>
      </w:pPr>
      <w:r>
        <w:rPr>
          <w:color w:val="000000"/>
          <w:szCs w:val="21"/>
        </w:rPr>
        <w:t>解得</w:t>
      </w:r>
      <w:r>
        <w:rPr>
          <w:iCs/>
          <w:color w:val="000000"/>
          <w:position w:val="-30"/>
          <w:szCs w:val="21"/>
        </w:rPr>
        <w:t xml:space="preserve">   </w:t>
      </w:r>
      <w:r>
        <w:rPr>
          <w:iCs/>
          <w:color w:val="000000"/>
          <w:position w:val="-24"/>
          <w:szCs w:val="21"/>
        </w:rPr>
        <w:object>
          <v:shape id="_x0000_i1249" o:spt="75" type="#_x0000_t75" style="height:30.8pt;width:45.85pt;" o:ole="t" filled="f" o:preferrelative="t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3" ShapeID="_x0000_i1249" DrawAspect="Content" ObjectID="_1468075798" r:id="rId172">
            <o:LockedField>false</o:LockedField>
          </o:OLEObject>
        </w:objec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t>代入上面的结果</w:t>
      </w:r>
      <w:r>
        <w:rPr>
          <w:color w:val="000000"/>
          <w:position w:val="-24"/>
          <w:szCs w:val="21"/>
        </w:rPr>
        <w:object>
          <v:shape id="_x0000_i1250" o:spt="75" type="#_x0000_t75" style="height:31.4pt;width:88pt;" o:ole="t" filled="f" o:preferrelative="t" stroked="f" coordsize="21600,21600">
            <v:path/>
            <v:fill on="f" alignshape="1" focussize="0,0"/>
            <v:stroke on="f"/>
            <v:imagedata r:id="rId175" grayscale="f" bilevel="f" o:title=""/>
            <o:lock v:ext="edit" aspectratio="t"/>
            <w10:wrap type="none"/>
            <w10:anchorlock/>
          </v:shape>
          <o:OLEObject Type="Embed" ProgID="Equation.3" ShapeID="_x0000_i1250" DrawAspect="Content" ObjectID="_1468075799" r:id="rId174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>解得</w:t>
      </w:r>
      <w:r>
        <w:rPr>
          <w:color w:val="000000"/>
          <w:position w:val="-10"/>
          <w:szCs w:val="21"/>
        </w:rPr>
        <w:object>
          <v:shape id="_x0000_i1251" o:spt="75" type="#_x0000_t75" style="height:16.2pt;width:42pt;" o:ole="t" filled="f" o:preferrelative="t" stroked="f" coordsize="21600,21600">
            <v:path/>
            <v:fill on="f" alignshape="1" focussize="0,0"/>
            <v:stroke on="f"/>
            <v:imagedata r:id="rId177" grayscale="f" bilevel="f" o:title=""/>
            <o:lock v:ext="edit" aspectratio="t"/>
            <w10:wrap type="none"/>
            <w10:anchorlock/>
          </v:shape>
          <o:OLEObject Type="Embed" ProgID="Equation.3" ShapeID="_x0000_i1251" DrawAspect="Content" ObjectID="_1468075800" r:id="rId176">
            <o:LockedField>false</o:LockedField>
          </o:OLEObject>
        </w:objec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4.如图，一水平面内固定有两根平行的长直金属导轨，导轨间距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l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两根相同的导体棒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置于导轨上并与导轨垂直，长度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l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棒与导轨间的动摩擦因数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252" DrawAspect="Content" ObjectID="_1468075801" r:id="rId17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（最大静摩擦力等于滑动摩擦力）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整个装置处于匀强磁场中，磁感应强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，方向竖直向下。从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253" DrawAspect="Content" ObjectID="_1468075802" r:id="rId17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开始，对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施加一外力，使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从静止开始向右做匀加速运动，直到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254" DrawAspect="Content" ObjectID="_1468075803" r:id="rId18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刻撤去外力，此时棒中的感应电流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255" DrawAspect="Content" ObjectID="_1468075804" r:id="rId18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已知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20.25pt;width:81.7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256" DrawAspect="Content" ObjectID="_1468075805" r:id="rId18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刻开始运动，运动过程中两棒均与导轨接触良好。两棒的质量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，电阻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R</w:t>
      </w:r>
      <w:r>
        <w:rPr>
          <w:rFonts w:ascii="Times New Roman" w:hAnsi="Times New Roman" w:cs="Times New Roman"/>
          <w:color w:val="000000"/>
          <w:sz w:val="21"/>
          <w:szCs w:val="21"/>
        </w:rPr>
        <w:t>，导轨的电阻不计。重力加速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g</w:t>
      </w:r>
      <w:r>
        <w:rPr>
          <w:rFonts w:ascii="Times New Roman" w:hAnsi="Times New Roman" w:cs="Times New Roman"/>
          <w:color w:val="000000"/>
          <w:sz w:val="21"/>
          <w:szCs w:val="21"/>
        </w:rPr>
        <w:t>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143250</wp:posOffset>
                </wp:positionH>
                <wp:positionV relativeFrom="paragraph">
                  <wp:posOffset>-279400</wp:posOffset>
                </wp:positionV>
                <wp:extent cx="2555240" cy="1076325"/>
                <wp:effectExtent l="0" t="0" r="0" b="0"/>
                <wp:wrapSquare wrapText="bothSides"/>
                <wp:docPr id="545" name="画布 5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44" name="组合 544"/>
                        <wpg:cNvGrpSpPr/>
                        <wpg:grpSpPr>
                          <a:xfrm>
                            <a:off x="98425" y="137795"/>
                            <a:ext cx="2374900" cy="848360"/>
                            <a:chOff x="4885" y="7863"/>
                            <a:chExt cx="3740" cy="1336"/>
                          </a:xfrm>
                        </wpg:grpSpPr>
                        <wps:wsp>
                          <wps:cNvPr id="526" name="直接箭头连接符 526"/>
                          <wps:cNvCnPr/>
                          <wps:spPr>
                            <a:xfrm rot="5400000" flipV="1">
                              <a:off x="7026" y="7165"/>
                              <a:ext cx="1" cy="198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27" name="直接箭头连接符 527"/>
                          <wps:cNvCnPr/>
                          <wps:spPr>
                            <a:xfrm rot="5400000" flipV="1">
                              <a:off x="6415" y="7890"/>
                              <a:ext cx="1" cy="198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28" name="直接箭头连接符 528"/>
                          <wps:cNvCnPr/>
                          <wps:spPr>
                            <a:xfrm rot="13200000" flipV="1">
                              <a:off x="6940" y="8053"/>
                              <a:ext cx="1" cy="96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29" name="直接箭头连接符 529"/>
                          <wps:cNvCnPr/>
                          <wps:spPr>
                            <a:xfrm rot="13200000" flipV="1">
                              <a:off x="6220" y="8019"/>
                              <a:ext cx="1" cy="96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30" name="直接箭头连接符 530"/>
                          <wps:cNvCnPr/>
                          <wps:spPr>
                            <a:xfrm rot="5400000" flipV="1">
                              <a:off x="8341" y="7875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31" name="直接箭头连接符 531"/>
                          <wps:cNvCnPr/>
                          <wps:spPr>
                            <a:xfrm rot="5400000" flipV="1">
                              <a:off x="7724" y="8591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32" name="直接箭头连接符 532"/>
                          <wps:cNvCnPr/>
                          <wps:spPr>
                            <a:xfrm rot="5400000" flipV="1">
                              <a:off x="5751" y="7861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33" name="直接箭头连接符 533"/>
                          <wps:cNvCnPr/>
                          <wps:spPr>
                            <a:xfrm rot="5400000" flipV="1">
                              <a:off x="5168" y="8590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34" name="文本框 534"/>
                          <wps:cNvSpPr txBox="1"/>
                          <wps:spPr>
                            <a:xfrm>
                              <a:off x="5209" y="8308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5" name="直接连接符 535"/>
                          <wps:cNvSpPr/>
                          <wps:spPr>
                            <a:xfrm>
                              <a:off x="6942" y="8530"/>
                              <a:ext cx="56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536" name="文本框 536"/>
                          <wps:cNvSpPr txBox="1"/>
                          <wps:spPr>
                            <a:xfrm>
                              <a:off x="7220" y="7891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7" name="文本框 537"/>
                          <wps:cNvSpPr txBox="1"/>
                          <wps:spPr>
                            <a:xfrm>
                              <a:off x="6501" y="8932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8" name="文本框 538"/>
                          <wps:cNvSpPr txBox="1"/>
                          <wps:spPr>
                            <a:xfrm>
                              <a:off x="5776" y="8876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9" name="文本框 539"/>
                          <wps:cNvSpPr txBox="1"/>
                          <wps:spPr>
                            <a:xfrm>
                              <a:off x="6435" y="7863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0" name="文本框 540"/>
                          <wps:cNvSpPr txBox="1"/>
                          <wps:spPr>
                            <a:xfrm>
                              <a:off x="7441" y="8406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g:grpSp>
                          <wpg:cNvPr id="543" name="组合 543"/>
                          <wpg:cNvGrpSpPr>
                            <a:grpSpLocks noChangeAspect="1"/>
                          </wpg:cNvGrpSpPr>
                          <wpg:grpSpPr>
                            <a:xfrm>
                              <a:off x="5210" y="8087"/>
                              <a:ext cx="378" cy="794"/>
                              <a:chOff x="9245" y="8306"/>
                              <a:chExt cx="308" cy="647"/>
                            </a:xfrm>
                          </wpg:grpSpPr>
                          <wps:wsp>
                            <wps:cNvPr id="541" name="直接连接符 541"/>
                            <wps:cNvSpPr>
                              <a:spLocks noChangeAspect="1"/>
                            </wps:cNvSpPr>
                            <wps:spPr>
                              <a:xfrm rot="18600000">
                                <a:off x="9411" y="8447"/>
                                <a:ext cx="283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542" name="直接连接符 542"/>
                            <wps:cNvSpPr>
                              <a:spLocks noChangeAspect="1"/>
                            </wps:cNvSpPr>
                            <wps:spPr>
                              <a:xfrm rot="18600000" flipH="1">
                                <a:off x="9104" y="8811"/>
                                <a:ext cx="283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</wpg:grp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7.5pt;margin-top:-22pt;height:84.75pt;width:201.2pt;mso-wrap-distance-bottom:0pt;mso-wrap-distance-left:9pt;mso-wrap-distance-right:9pt;mso-wrap-distance-top:0pt;z-index:251686912;mso-width-relative:page;mso-height-relative:page;" coordsize="2555240,1076325" editas="canvas" o:gfxdata="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">
                <o:lock v:ext="edit" aspectratio="f"/>
                <v:rect id="_x0000_s1026" o:spid="_x0000_s1026" o:spt="1" style="position:absolute;left:0;top:0;height:1076325;width:2555240;" filled="f" stroked="f" coordsize="21600,21600" o:gfxdata="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98425;top:137795;height:848360;width:2374900;" coordorigin="4885,7863" coordsize="3740,1336" o:gfxdata="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">
                  <o:lock v:ext="edit" aspectratio="f"/>
                  <v:shape id="_x0000_s1026" o:spid="_x0000_s1026" o:spt="32" type="#_x0000_t32" style="position:absolute;left:7026;top:7165;flip:y;height:1984;width:1;rotation:-5898240f;" filled="f" stroked="t" coordsize="21600,21600" o:gfxdata="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UxWq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415;top:7890;flip:y;height:1984;width:1;rotation:-5898240f;" filled="f" stroked="t" coordsize="21600,21600" o:gfxdata="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4A8zC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940;top:8053;flip:y;height:964;width:1;rotation:9175040f;" filled="f" stroked="t" coordsize="21600,21600" o:gfxdata="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FSVa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220;top:8019;flip:y;height:964;width:1;rotation:9175040f;" filled="f" stroked="t" coordsize="21600,21600" o:gfxdata="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jJ7M2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341;top:7875;flip:y;height:567;width:1;rotation:-5898240f;" filled="f" stroked="t" coordsize="21600,21600" o:gfxdata="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aoYf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7724;top:8591;flip:y;height:567;width:1;rotation:-5898240f;" filled="f" stroked="t" coordsize="21600,21600" o:gfxdata="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YmI4S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5751;top:7861;flip:y;height:567;width:1;rotation:-5898240f;" filled="f" stroked="t" coordsize="21600,21600" o:gfxdata="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b0vfO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5168;top:8590;flip:y;height:567;width:1;rotation:-5898240f;" filled="f" stroked="t" coordsize="21600,21600" o:gfxdata="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m4GGi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202" type="#_x0000_t202" style="position:absolute;left:5209;top:8308;height:338;width:311;" filled="f" stroked="f" coordsize="21600,21600" o:gfxdata="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1YNsW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l</w:t>
                          </w:r>
                        </w:p>
                      </w:txbxContent>
                    </v:textbox>
                  </v:shape>
                  <v:line id="_x0000_s1026" o:spid="_x0000_s1026" o:spt="20" style="position:absolute;left:6942;top:8530;height:1;width:567;" filled="f" stroked="t" coordsize="21600,21600" o:gfxdata="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BpwQK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7220;top:7891;height:268;width:311;" filled="f" stroked="f" coordsize="21600,21600" o:gfxdata="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LGDS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501;top:8932;height:267;width:311;" filled="f" stroked="f" coordsize="21600,21600" o:gfxdata="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2KqL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776;top:8876;height:267;width:311;" filled="f" stroked="f" coordsize="21600,21600" o:gfxdata="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wVPM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435;top:7863;height:267;width:311;" filled="f" stroked="f" coordsize="21600,21600" o:gfxdata="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NZmV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441;top:8406;height:268;width:311;" filled="f" stroked="f" coordsize="21600,21600" o:gfxdata="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plQ7u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5210;top:8087;height:794;width:378;" coordorigin="9245,8306" coordsize="308,647" o:gfxdata="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8K0Wf8AAAADcAAAADwAAAAAAAAABACAAAAAiAAAAZHJzL2Rvd25yZXYu&#10;eG1sUEsBAhQAFAAAAAgAh07iQDMvBZ47AAAAOQAAABUAAAAAAAAAAQAgAAAADwEAAGRycy9ncm91&#10;cHNoYXBleG1sLnhtbFBLBQYAAAAABgAGAGABAADMAwAAAAA=&#10;">
                    <o:lock v:ext="edit" aspectratio="t"/>
                    <v:line id="_x0000_s1026" o:spid="_x0000_s1026" o:spt="20" style="position:absolute;left:9411;top:8447;height:1;width:283;rotation:-3276800f;" filled="f" stroked="t" coordsize="21600,21600" o:gfxdata="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m1mN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line id="_x0000_s1026" o:spid="_x0000_s1026" o:spt="20" style="position:absolute;left:9104;top:8811;flip:x;height:1;width:283;rotation:3276800f;" filled="f" stroked="t" coordsize="21600,21600" o:gfxdata="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dvRJ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</v:group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（1）求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做匀加速运动的加速度大小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2）求撤去外力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大小；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3）撤去外力后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在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=t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时刻静止，求此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大小。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答案：（1）</w: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object>
          <v:shape id="_x0000_i1257" o:spt="75" type="#_x0000_t75" style="height:31.7pt;width:55.75pt;" o:ole="t" filled="f" o:preferrelative="t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3" ShapeID="_x0000_i1257" DrawAspect="Content" ObjectID="_1468075806" r:id="rId18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（2）</w: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object>
          <v:shape id="_x0000_i1258" o:spt="75" type="#_x0000_t75" style="height:32.6pt;width:105pt;" o:ole="t" filled="f" o:preferrelative="t" stroked="f" coordsize="21600,21600">
            <v:path/>
            <v:fill on="f" alignshape="1" focussize="0,0"/>
            <v:stroke on="f"/>
            <v:imagedata r:id="rId186" grayscale="f" bilevel="f" o:title=""/>
            <o:lock v:ext="edit" aspectratio="t"/>
            <w10:wrap type="none"/>
            <w10:anchorlock/>
          </v:shape>
          <o:OLEObject Type="Embed" ProgID="Equation.3" ShapeID="_x0000_i1258" DrawAspect="Content" ObjectID="_1468075807" r:id="rId18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（3）</w: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object>
          <v:shape id="_x0000_i1259" o:spt="75" type="#_x0000_t75" style="height:32.6pt;width:168.15pt;" o:ole="t" filled="f" o:preferrelative="t" stroked="f" coordsize="21600,21600">
            <v:path/>
            <v:fill on="f" alignshape="1" focussize="0,0"/>
            <v:stroke on="f"/>
            <v:imagedata r:id="rId188" grayscale="f" bilevel="f" o:title=""/>
            <o:lock v:ext="edit" aspectratio="t"/>
            <w10:wrap type="none"/>
            <w10:anchorlock/>
          </v:shape>
          <o:OLEObject Type="Embed" ProgID="Equation.3" ShapeID="_x0000_i1259" DrawAspect="Content" ObjectID="_1468075808" r:id="rId187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bCs/>
          <w:color w:val="000000"/>
          <w:position w:val="-1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解：（1）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在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/>
          <w:color w:val="000000"/>
          <w:sz w:val="21"/>
          <w:szCs w:val="21"/>
        </w:rPr>
        <w:t>时刻开始运动，此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为</w:t>
      </w:r>
      <w:r>
        <w:rPr>
          <w:rFonts w:ascii="Times New Roman" w:hAnsi="Times New Roman" w:cs="Times New Roman"/>
          <w:bCs/>
          <w:color w:val="000000"/>
          <w:position w:val="-12"/>
          <w:sz w:val="21"/>
          <w:szCs w:val="21"/>
        </w:rPr>
        <w:object>
          <v:shape id="_x0000_i1260" o:spt="75" type="#_x0000_t75" style="height:17.65pt;width:38.95pt;" o:ole="t" filled="f" o:preferrelative="t" stroked="f" coordsize="21600,21600">
            <v:path/>
            <v:fill on="f" alignshape="1" focussize="0,0"/>
            <v:stroke on="f"/>
            <v:imagedata r:id="rId190" grayscale="f" bilevel="f" o:title=""/>
            <o:lock v:ext="edit" aspectratio="t"/>
            <w10:wrap type="none"/>
            <w10:anchorlock/>
          </v:shape>
          <o:OLEObject Type="Embed" ProgID="Equation.3" ShapeID="_x0000_i1260" DrawAspect="Content" ObjectID="_1468075809" r:id="rId189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position w:val="-10"/>
          <w:sz w:val="21"/>
          <w:szCs w:val="21"/>
        </w:rPr>
        <w:t xml:space="preserve">  </w:t>
      </w:r>
      <w:r>
        <w:rPr>
          <w:rFonts w:ascii="Times New Roman" w:hAnsi="宋体" w:cs="Times New Roman"/>
          <w:iCs/>
          <w:sz w:val="21"/>
          <w:szCs w:val="24"/>
        </w:rPr>
        <w:t>①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由受力分析得知安培力等于摩擦力，</w:t>
      </w:r>
      <w:r>
        <w:rPr>
          <w:rFonts w:ascii="Times New Roman" w:hAnsi="Times New Roman" w:cs="Times New Roman"/>
          <w:bCs/>
          <w:color w:val="000000"/>
          <w:position w:val="-10"/>
          <w:sz w:val="21"/>
          <w:szCs w:val="21"/>
        </w:rPr>
        <w:t xml:space="preserve"> </w:t>
      </w:r>
      <w:r>
        <w:rPr>
          <w:rFonts w:ascii="Times New Roman" w:hAnsi="Times New Roman" w:cs="Times New Roman"/>
          <w:bCs/>
          <w:color w:val="000000"/>
          <w:position w:val="-10"/>
          <w:sz w:val="21"/>
          <w:szCs w:val="21"/>
        </w:rPr>
        <w:object>
          <v:shape id="_x0000_i1261" o:spt="75" type="#_x0000_t75" style="height:16.7pt;width:50.65pt;" o:ole="t" filled="f" o:preferrelative="t" stroked="f" coordsize="21600,21600">
            <v:path/>
            <v:fill on="f" alignshape="1" focussize="0,0"/>
            <v:stroke on="f"/>
            <v:imagedata r:id="rId192" grayscale="f" bilevel="f" o:title=""/>
            <o:lock v:ext="edit" aspectratio="t"/>
            <w10:wrap type="none"/>
            <w10:anchorlock/>
          </v:shape>
          <o:OLEObject Type="Embed" ProgID="Equation.3" ShapeID="_x0000_i1261" DrawAspect="Content" ObjectID="_1468075810" r:id="rId191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position w:val="-10"/>
          <w:sz w:val="21"/>
          <w:szCs w:val="21"/>
        </w:rPr>
        <w:t xml:space="preserve">               </w:t>
      </w:r>
      <w:r>
        <w:rPr>
          <w:rFonts w:ascii="Times New Roman" w:hAnsi="宋体" w:cs="Times New Roman"/>
          <w:iCs/>
          <w:sz w:val="21"/>
          <w:szCs w:val="24"/>
        </w:rPr>
        <w:t>②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由电磁感应规律得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>
          <v:shape id="_x0000_i1262" o:spt="75" type="#_x0000_t75" style="height:29.8pt;width:93.85pt;" o:ole="t" filled="f" o:preferrelative="t" stroked="f" coordsize="21600,21600">
            <v:path/>
            <v:fill on="f" alignshape="1" focussize="0,0"/>
            <v:stroke on="f"/>
            <v:imagedata r:id="rId194" grayscale="f" bilevel="f" o:title=""/>
            <o:lock v:ext="edit" aspectratio="t"/>
            <w10:wrap type="none"/>
            <w10:anchorlock/>
          </v:shape>
          <o:OLEObject Type="Embed" ProgID="Equation.3" ShapeID="_x0000_i1262" DrawAspect="Content" ObjectID="_1468075811" r:id="rId19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t xml:space="preserve">                        </w:t>
      </w:r>
      <w:r>
        <w:rPr>
          <w:rFonts w:ascii="Times New Roman" w:hAnsi="宋体" w:cs="Times New Roman"/>
          <w:iCs/>
          <w:sz w:val="21"/>
          <w:szCs w:val="24"/>
        </w:rPr>
        <w:t>③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由</w:t>
      </w:r>
      <w:r>
        <w:rPr>
          <w:rFonts w:ascii="Times New Roman" w:hAnsi="宋体" w:cs="Times New Roman"/>
          <w:iCs/>
          <w:sz w:val="21"/>
          <w:szCs w:val="24"/>
        </w:rPr>
        <w:t>①②③</w:t>
      </w:r>
      <w:r>
        <w:rPr>
          <w:rFonts w:ascii="Times New Roman" w:hAnsi="Times New Roman" w:cs="Times New Roman"/>
          <w:color w:val="000000"/>
          <w:sz w:val="21"/>
          <w:szCs w:val="21"/>
        </w:rPr>
        <w:t>式得</w: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object>
          <v:shape id="_x0000_i1263" o:spt="75" type="#_x0000_t75" style="height:31.7pt;width:55.75pt;" o:ole="t" filled="f" o:preferrelative="t" stroked="f" coordsize="21600,21600">
            <v:path/>
            <v:fill on="f" alignshape="1" focussize="0,0"/>
            <v:stroke on="f"/>
            <v:imagedata r:id="rId196" grayscale="f" bilevel="f" o:title=""/>
            <o:lock v:ext="edit" aspectratio="t"/>
            <w10:wrap type="none"/>
            <w10:anchorlock/>
          </v:shape>
          <o:OLEObject Type="Embed" ProgID="Equation.3" ShapeID="_x0000_i1263" DrawAspect="Content" ObjectID="_1468075812" r:id="rId19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t xml:space="preserve">                                    </w:t>
      </w:r>
      <w:r>
        <w:rPr>
          <w:rFonts w:ascii="Times New Roman" w:hAnsi="宋体" w:cs="Times New Roman"/>
          <w:iCs/>
          <w:sz w:val="21"/>
          <w:szCs w:val="24"/>
        </w:rPr>
        <w:t>④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  <w:vertAlign w:val="subscript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2）设撤去外力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v</w:t>
      </w:r>
      <w:r>
        <w:rPr>
          <w:rFonts w:ascii="Times New Roman" w:hAnsi="Times New Roman" w:cs="Times New Roman"/>
          <w:i/>
          <w:color w:val="000000"/>
          <w:sz w:val="21"/>
          <w:szCs w:val="21"/>
          <w:vertAlign w:val="subscript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；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v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color w:val="000000"/>
          <w:sz w:val="21"/>
          <w:szCs w:val="21"/>
        </w:rPr>
        <w:t>=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t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宋体" w:cs="Times New Roman"/>
          <w:iCs/>
          <w:sz w:val="21"/>
          <w:szCs w:val="24"/>
        </w:rPr>
        <w:t>⑤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此时产生的感应电动势为</w: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object>
          <v:shape id="_x0000_i1264" o:spt="75" type="#_x0000_t75" style="height:16.5pt;width:77pt;" o:ole="t" filled="f" o:preferrelative="t" stroked="f" coordsize="21600,21600">
            <v:path/>
            <v:fill on="f" alignshape="1" focussize="0,0"/>
            <v:stroke on="f"/>
            <v:imagedata r:id="rId198" grayscale="f" bilevel="f" o:title=""/>
            <o:lock v:ext="edit" aspectratio="t"/>
            <w10:wrap type="none"/>
            <w10:anchorlock/>
          </v:shape>
          <o:OLEObject Type="Embed" ProgID="Equation.3" ShapeID="_x0000_i1264" DrawAspect="Content" ObjectID="_1468075813" r:id="rId19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t xml:space="preserve">                      </w:t>
      </w:r>
      <w:r>
        <w:rPr>
          <w:rFonts w:ascii="Times New Roman" w:hAnsi="宋体" w:cs="Times New Roman"/>
          <w:iCs/>
          <w:sz w:val="21"/>
          <w:szCs w:val="24"/>
        </w:rPr>
        <w:t>⑥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此时产生的感应电流为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>
          <v:shape id="_x0000_i1265" o:spt="75" type="#_x0000_t75" style="height:28.45pt;width:31.7pt;" o:ole="t" filled="f" o:preferrelative="t" stroked="f" coordsize="21600,21600">
            <v:path/>
            <v:fill on="f" alignshape="1" focussize="0,0"/>
            <v:stroke on="f"/>
            <v:imagedata r:id="rId200" grayscale="f" bilevel="f" o:title=""/>
            <o:lock v:ext="edit" aspectratio="t"/>
            <w10:wrap type="none"/>
            <w10:anchorlock/>
          </v:shape>
          <o:OLEObject Type="Embed" ProgID="Equation.3" ShapeID="_x0000_i1265" DrawAspect="Content" ObjectID="_1468075814" r:id="rId19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t xml:space="preserve">                                 </w:t>
      </w:r>
      <w:r>
        <w:rPr>
          <w:rFonts w:ascii="Times New Roman" w:hAnsi="宋体" w:cs="Times New Roman"/>
          <w:iCs/>
          <w:sz w:val="21"/>
          <w:szCs w:val="24"/>
        </w:rPr>
        <w:t>⑦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解得</w: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object>
          <v:shape id="_x0000_i1266" o:spt="75" type="#_x0000_t75" style="height:32.6pt;width:105pt;" o:ole="t" filled="f" o:preferrelative="t" stroked="f" coordsize="21600,21600">
            <v:path/>
            <v:fill on="f" alignshape="1" focussize="0,0"/>
            <v:stroke on="f"/>
            <v:imagedata r:id="rId202" grayscale="f" bilevel="f" o:title=""/>
            <o:lock v:ext="edit" aspectratio="t"/>
            <w10:wrap type="none"/>
            <w10:anchorlock/>
          </v:shape>
          <o:OLEObject Type="Embed" ProgID="Equation.3" ShapeID="_x0000_i1266" DrawAspect="Content" ObjectID="_1468075815" r:id="rId20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t xml:space="preserve">                                   </w:t>
      </w:r>
      <w:r>
        <w:rPr>
          <w:rFonts w:ascii="Times New Roman" w:hAnsi="宋体" w:cs="Times New Roman"/>
          <w:iCs/>
          <w:sz w:val="21"/>
          <w:szCs w:val="24"/>
        </w:rPr>
        <w:t>⑧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hint="eastAsia"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3）</w:t>
      </w:r>
      <w:r>
        <w:rPr>
          <w:rFonts w:hint="eastAsia" w:ascii="Times New Roman" w:hAnsi="Times New Roman" w:cs="Times New Roman"/>
          <w:sz w:val="21"/>
          <w:szCs w:val="21"/>
        </w:rPr>
        <w:t xml:space="preserve">对系统研究，两棒受到的安培力的冲量一正一负可以抵消掉，根据系统动量定理可得： 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bCs/>
          <w:position w:val="-12"/>
          <w:sz w:val="21"/>
          <w:szCs w:val="21"/>
        </w:rPr>
        <w:object>
          <v:shape id="_x0000_i1267" o:spt="75" type="#_x0000_t75" style="height:17.7pt;width:203.55pt;" o:ole="t" filled="f" o:preferrelative="t" stroked="f" coordsize="21600,21600">
            <v:path/>
            <v:fill on="f" alignshape="1" focussize="0,0"/>
            <v:stroke on="f"/>
            <v:imagedata r:id="rId204" grayscale="f" bilevel="f" o:title=""/>
            <o:lock v:ext="edit" aspectratio="t"/>
            <w10:wrap type="none"/>
            <w10:anchorlock/>
          </v:shape>
          <o:OLEObject Type="Embed" ProgID="Equation.3" ShapeID="_x0000_i1267" DrawAspect="Content" ObjectID="_1468075816" r:id="rId203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position w:val="-10"/>
          <w:sz w:val="21"/>
          <w:szCs w:val="21"/>
        </w:rPr>
        <w:t xml:space="preserve">                   </w:t>
      </w:r>
      <w:r>
        <w:rPr>
          <w:rFonts w:hint="eastAsia" w:ascii="宋体" w:hAnsi="宋体"/>
          <w:iCs/>
        </w:rPr>
        <w:t>⑨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/>
          <w:szCs w:val="21"/>
        </w:rPr>
        <w:t>解得：</w:t>
      </w:r>
      <w:r>
        <w:rPr>
          <w:rFonts w:ascii="Times New Roman" w:hAnsi="Times New Roman" w:cs="Times New Roman"/>
          <w:bCs/>
          <w:position w:val="-12"/>
          <w:sz w:val="21"/>
          <w:szCs w:val="21"/>
        </w:rPr>
        <w:object>
          <v:shape id="_x0000_i1268" o:spt="75" type="#_x0000_t75" style="height:17.7pt;width:133.45pt;" o:ole="t" filled="f" o:preferrelative="t" stroked="f" coordsize="21600,21600">
            <v:path/>
            <v:fill on="f" alignshape="1" focussize="0,0"/>
            <v:stroke on="f"/>
            <v:imagedata r:id="rId206" grayscale="f" bilevel="f" o:title=""/>
            <o:lock v:ext="edit" aspectratio="t"/>
            <w10:wrap type="none"/>
            <w10:anchorlock/>
          </v:shape>
          <o:OLEObject Type="Embed" ProgID="Equation.3" ShapeID="_x0000_i1268" DrawAspect="Content" ObjectID="_1468075817" r:id="rId205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position w:val="-10"/>
          <w:sz w:val="21"/>
          <w:szCs w:val="21"/>
        </w:rPr>
        <w:t xml:space="preserve">                           </w:t>
      </w:r>
      <w:r>
        <w:rPr>
          <w:rFonts w:hint="eastAsia"/>
          <w:iCs/>
        </w:rPr>
        <w:t>⑩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rFonts w:hint="eastAsia"/>
          <w:szCs w:val="21"/>
        </w:rPr>
        <w:t>将</w:t>
      </w:r>
      <w:r>
        <w:rPr>
          <w:rFonts w:hAnsi="宋体"/>
          <w:iCs/>
        </w:rPr>
        <w:t>⑤⑧</w:t>
      </w:r>
      <w:r>
        <w:rPr>
          <w:rFonts w:hint="eastAsia"/>
          <w:szCs w:val="21"/>
        </w:rPr>
        <w:t xml:space="preserve">代入上式得 </w:t>
      </w:r>
      <w:r>
        <w:rPr>
          <w:color w:val="000000"/>
          <w:position w:val="-30"/>
          <w:szCs w:val="21"/>
        </w:rPr>
        <w:object>
          <v:shape id="_x0000_i1269" o:spt="75" type="#_x0000_t75" style="height:32.6pt;width:168.15pt;" o:ole="t" filled="f" o:preferrelative="t" stroked="f" coordsize="21600,21600">
            <v:path/>
            <v:fill on="f" alignshape="1" focussize="0,0"/>
            <v:stroke on="f"/>
            <v:imagedata r:id="rId208" grayscale="f" bilevel="f" o:title=""/>
            <o:lock v:ext="edit" aspectratio="t"/>
            <w10:wrap type="none"/>
            <w10:anchorlock/>
          </v:shape>
          <o:OLEObject Type="Embed" ProgID="Equation.3" ShapeID="_x0000_i1269" DrawAspect="Content" ObjectID="_1468075818" r:id="rId207">
            <o:LockedField>false</o:LockedField>
          </o:OLEObject>
        </w:object>
      </w:r>
      <w:r>
        <w:rPr>
          <w:rFonts w:hint="eastAsia"/>
          <w:color w:val="000000"/>
          <w:position w:val="-24"/>
          <w:szCs w:val="21"/>
        </w:rPr>
        <w:t xml:space="preserve">          </w:t>
      </w:r>
      <w:r>
        <w:rPr>
          <w:rFonts w:hint="eastAsia" w:ascii="MS Mincho" w:hAnsi="MS Mincho" w:eastAsia="MS Mincho" w:cs="MS Mincho"/>
          <w:color w:val="000000"/>
          <w:szCs w:val="21"/>
        </w:rPr>
        <w:t>⑪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436620</wp:posOffset>
                </wp:positionH>
                <wp:positionV relativeFrom="paragraph">
                  <wp:posOffset>849630</wp:posOffset>
                </wp:positionV>
                <wp:extent cx="1824990" cy="1264285"/>
                <wp:effectExtent l="0" t="0" r="0" b="0"/>
                <wp:wrapSquare wrapText="bothSides"/>
                <wp:docPr id="562" name="画布 5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61" name="组合 561"/>
                        <wpg:cNvGrpSpPr/>
                        <wpg:grpSpPr>
                          <a:xfrm>
                            <a:off x="284480" y="62230"/>
                            <a:ext cx="1292225" cy="1202055"/>
                            <a:chOff x="5810" y="7345"/>
                            <a:chExt cx="2035" cy="1893"/>
                          </a:xfrm>
                        </wpg:grpSpPr>
                        <wpg:grpSp>
                          <wpg:cNvPr id="551" name="组合 551"/>
                          <wpg:cNvGrpSpPr/>
                          <wpg:grpSpPr>
                            <a:xfrm>
                              <a:off x="5810" y="7345"/>
                              <a:ext cx="2035" cy="1893"/>
                              <a:chOff x="285" y="11866"/>
                              <a:chExt cx="1662" cy="1576"/>
                            </a:xfrm>
                          </wpg:grpSpPr>
                          <wps:wsp>
                            <wps:cNvPr id="546" name="直接连接符 546"/>
                            <wps:cNvSpPr/>
                            <wps:spPr>
                              <a:xfrm flipV="1">
                                <a:off x="372" y="11918"/>
                                <a:ext cx="1" cy="119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547" name="直接连接符 547"/>
                            <wps:cNvSpPr/>
                            <wps:spPr>
                              <a:xfrm>
                                <a:off x="383" y="13093"/>
                                <a:ext cx="1375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548" name="文本框 548"/>
                            <wps:cNvSpPr txBox="1"/>
                            <wps:spPr>
                              <a:xfrm>
                                <a:off x="1657" y="13055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49" name="文本框 549"/>
                            <wps:cNvSpPr txBox="1"/>
                            <wps:spPr>
                              <a:xfrm>
                                <a:off x="463" y="11866"/>
                                <a:ext cx="31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50" name="文本框 550"/>
                            <wps:cNvSpPr txBox="1"/>
                            <wps:spPr>
                              <a:xfrm>
                                <a:off x="285" y="13111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552" name="矩形 552"/>
                          <wps:cNvSpPr/>
                          <wps:spPr>
                            <a:xfrm>
                              <a:off x="6501" y="7796"/>
                              <a:ext cx="719" cy="54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53" name="直接连接符 553"/>
                          <wps:cNvSpPr/>
                          <wps:spPr>
                            <a:xfrm flipH="1">
                              <a:off x="6715" y="7795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554" name="直接连接符 554"/>
                          <wps:cNvSpPr/>
                          <wps:spPr>
                            <a:xfrm>
                              <a:off x="6757" y="8336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555" name="直接连接符 555"/>
                          <wps:cNvSpPr/>
                          <wps:spPr>
                            <a:xfrm rot="5400000" flipV="1">
                              <a:off x="6387" y="8100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556" name="直接连接符 556"/>
                          <wps:cNvSpPr/>
                          <wps:spPr>
                            <a:xfrm rot="-5400000">
                              <a:off x="7107" y="8043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557" name="文本框 557"/>
                          <wps:cNvSpPr txBox="1"/>
                          <wps:spPr>
                            <a:xfrm>
                              <a:off x="6235" y="7656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58" name="文本框 558"/>
                          <wps:cNvSpPr txBox="1"/>
                          <wps:spPr>
                            <a:xfrm>
                              <a:off x="6235" y="8250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59" name="文本框 559"/>
                          <wps:cNvSpPr txBox="1"/>
                          <wps:spPr>
                            <a:xfrm>
                              <a:off x="7150" y="8210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60" name="文本框 560"/>
                          <wps:cNvSpPr txBox="1"/>
                          <wps:spPr>
                            <a:xfrm>
                              <a:off x="7165" y="7667"/>
                              <a:ext cx="311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0.6pt;margin-top:66.9pt;height:99.55pt;width:143.7pt;mso-wrap-distance-bottom:0pt;mso-wrap-distance-left:9pt;mso-wrap-distance-right:9pt;mso-wrap-distance-top:0pt;z-index:251687936;mso-width-relative:page;mso-height-relative:page;" coordsize="1824990,1264285" editas="canvas" o:gfxdata="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">
                <o:lock v:ext="edit" aspectratio="f"/>
                <v:rect id="_x0000_s1026" o:spid="_x0000_s1026" o:spt="1" style="position:absolute;left:0;top:0;height:1264285;width:1824990;" filled="f" stroked="f" coordsize="21600,21600" o:gfxdata="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284480;top:62229;height:1202055;width:1292225;" coordorigin="5810,7345" coordsize="2035,1893" o:gfxdata="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">
                  <o:lock v:ext="edit" aspectratio="f"/>
                  <v:group id="_x0000_s1026" o:spid="_x0000_s1026" o:spt="203" style="position:absolute;left:5810;top:7345;height:1893;width:2035;" coordorigin="285,11866" coordsize="1662,1576" o:gfxdata="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rqu06+AAAA3AAAAA8AAAAAAAAAAQAgAAAAIgAAAGRycy9kb3ducmV2Lnht&#10;bFBLAQIUABQAAAAIAIdO4kAzLwWeOwAAADkAAAAVAAAAAAAAAAEAIAAAAA0BAABkcnMvZ3JvdXBz&#10;aGFwZXhtbC54bWxQSwUGAAAAAAYABgBgAQAAygMAAAAA&#10;">
                    <o:lock v:ext="edit" aspectratio="f"/>
                    <v:line id="_x0000_s1026" o:spid="_x0000_s1026" o:spt="20" style="position:absolute;left:372;top:11918;flip:y;height:1193;width:1;" filled="f" stroked="t" coordsize="21600,21600" o:gfxdata="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wPb7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383;top:13093;height:1;width:1375;" filled="f" stroked="t" coordsize="21600,21600" o:gfxdata="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n8YmT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shape id="_x0000_s1026" o:spid="_x0000_s1026" o:spt="202" type="#_x0000_t202" style="position:absolute;left:1657;top:13055;height:331;width:290;" filled="f" stroked="f" coordsize="21600,21600" o:gfxdata="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TT7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63;top:11866;height:331;width:310;" filled="f" stroked="f" coordsize="21600,21600" o:gfxdata="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tf6i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5;top:13111;height:331;width:290;" filled="f" stroked="f" coordsize="21600,21600" o:gfxdata="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7zVZr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rect id="_x0000_s1026" o:spid="_x0000_s1026" o:spt="1" style="position:absolute;left:6501;top:7796;height:541;width:719;" filled="f" stroked="t" coordsize="21600,21600" o:gfxdata="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w1j+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6715;top:7795;flip:x;height:1;width:227;" filled="f" stroked="t" coordsize="21600,21600" o:gfxdata="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5oVrz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6757;top:8336;height:1;width:227;" filled="f" stroked="t" coordsize="21600,21600" o:gfxdata="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S+oE5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6387;top:8100;flip:y;height:1;width:227;rotation:-5898240f;" filled="f" stroked="t" coordsize="21600,21600" o:gfxdata="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n+VDH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7107;top:8043;height:1;width:227;rotation:-5898240f;" filled="f" stroked="t" coordsize="21600,21600" o:gfxdata="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Zqm1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235;top:7656;height:268;width:311;" filled="f" stroked="f" coordsize="21600,21600" o:gfxdata="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BVTR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235;top:8250;height:268;width:311;" filled="f" stroked="f" coordsize="21600,21600" o:gfxdata="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crZY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50;top:8210;height:268;width:311;" filled="f" stroked="f" coordsize="21600,21600" o:gfxdata="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6GfP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65;top:7667;height:387;width:311;" filled="f" stroked="f" coordsize="21600,21600" o:gfxdata="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dAf27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15.一定量的理想气体从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出发，经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、Q</w:t>
      </w:r>
      <w:r>
        <w:rPr>
          <w:rFonts w:ascii="Times New Roman" w:hAnsi="Times New Roman" w:cs="Times New Roman"/>
          <w:color w:val="000000"/>
          <w:sz w:val="21"/>
          <w:szCs w:val="21"/>
        </w:rPr>
        <w:t>回到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，完成一个循环。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、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是等温过程；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、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是等容过程；其体积-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-</w:t>
      </w:r>
      <w:r>
        <w:rPr>
          <w:rFonts w:ascii="Times New Roman" w:hAnsi="Times New Roman" w:cs="Times New Roman"/>
          <w:color w:val="000000"/>
          <w:sz w:val="21"/>
          <w:szCs w:val="21"/>
        </w:rPr>
        <w:t>温度图像（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V-T</w:t>
      </w:r>
      <w:r>
        <w:rPr>
          <w:rFonts w:ascii="Times New Roman" w:hAnsi="Times New Roman" w:cs="Times New Roman"/>
          <w:color w:val="000000"/>
          <w:sz w:val="21"/>
          <w:szCs w:val="21"/>
        </w:rPr>
        <w:t>图）如图所示。下列说法正确的是________。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A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是吸热过程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B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是吸热过程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C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气体对外界做功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D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是气体对外界做功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E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气体的内能减少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答案：BCE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解析：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温度不变，内能不变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体积减小，外界对气体做功，由热力学第一定律，应向外放热，A错；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温度升高，内能增加，体积不变，不做功，由热力学第一定律，应从外界吸热，B正确；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温度不变，体积增大，气体对外界做功，C正确；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体积不变，不做功，D错误；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温度降低，气体的内能减少，E正确。故选BCE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275330</wp:posOffset>
                </wp:positionH>
                <wp:positionV relativeFrom="paragraph">
                  <wp:posOffset>275590</wp:posOffset>
                </wp:positionV>
                <wp:extent cx="2240280" cy="942975"/>
                <wp:effectExtent l="0" t="0" r="6350" b="0"/>
                <wp:wrapSquare wrapText="bothSides"/>
                <wp:docPr id="600" name="画布 6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99" name="组合 599"/>
                        <wpg:cNvGrpSpPr/>
                        <wpg:grpSpPr>
                          <a:xfrm>
                            <a:off x="476250" y="70485"/>
                            <a:ext cx="1764030" cy="805815"/>
                            <a:chOff x="1803" y="5332"/>
                            <a:chExt cx="2778" cy="1269"/>
                          </a:xfrm>
                        </wpg:grpSpPr>
                        <wps:wsp>
                          <wps:cNvPr id="563" name="矩形 563"/>
                          <wps:cNvSpPr/>
                          <wps:spPr>
                            <a:xfrm>
                              <a:off x="1923" y="5332"/>
                              <a:ext cx="567" cy="119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64" name="矩形 564"/>
                          <wps:cNvSpPr/>
                          <wps:spPr>
                            <a:xfrm rot="10800000" flipH="1">
                              <a:off x="1919" y="5770"/>
                              <a:ext cx="567" cy="57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65" name="文本框 565"/>
                          <wps:cNvSpPr txBox="1"/>
                          <wps:spPr>
                            <a:xfrm>
                              <a:off x="2024" y="5408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66" name="文本框 566"/>
                          <wps:cNvSpPr txBox="1"/>
                          <wps:spPr>
                            <a:xfrm>
                              <a:off x="2024" y="5985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g:grpSp>
                          <wpg:cNvPr id="593" name="组合 593"/>
                          <wpg:cNvGrpSpPr/>
                          <wpg:grpSpPr>
                            <a:xfrm>
                              <a:off x="1803" y="6523"/>
                              <a:ext cx="2778" cy="78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579" name="组合 579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567" name="直接连接符 567"/>
                              <wps:cNvSp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68" name="直接连接符 568"/>
                              <wps:cNvSp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69" name="直接连接符 569"/>
                              <wps:cNvSp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0" name="直接连接符 570"/>
                              <wps:cNvSp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1" name="直接连接符 571"/>
                              <wps:cNvSp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2" name="直接连接符 572"/>
                              <wps:cNvSp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3" name="直接连接符 573"/>
                              <wps:cNvSp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4" name="直接连接符 574"/>
                              <wps:cNvSp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5" name="直接连接符 575"/>
                              <wps:cNvSp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6" name="直接连接符 576"/>
                              <wps:cNvSp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7" name="直接连接符 577"/>
                              <wps:cNvSp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8" name="直接连接符 578"/>
                              <wps:cNvSp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92" name="组合 592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580" name="直接连接符 580"/>
                              <wps:cNvSp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1" name="直接连接符 581"/>
                              <wps:cNvSp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2" name="直接连接符 582"/>
                              <wps:cNvSp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3" name="直接连接符 583"/>
                              <wps:cNvSp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4" name="直接连接符 584"/>
                              <wps:cNvSp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5" name="直接连接符 585"/>
                              <wps:cNvSp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6" name="直接连接符 586"/>
                              <wps:cNvSp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7" name="直接连接符 587"/>
                              <wps:cNvSp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8" name="直接连接符 588"/>
                              <wps:cNvSp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9" name="直接连接符 589"/>
                              <wps:cNvSp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90" name="直接连接符 590"/>
                              <wps:cNvSp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91" name="直接连接符 591"/>
                              <wps:cNvSp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594" name="矩形 594"/>
                          <wps:cNvSpPr/>
                          <wps:spPr>
                            <a:xfrm rot="5400000">
                              <a:off x="3331" y="5644"/>
                              <a:ext cx="567" cy="119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95" name="矩形 595"/>
                          <wps:cNvSpPr/>
                          <wps:spPr>
                            <a:xfrm rot="16200000" flipH="1">
                              <a:off x="3460" y="6207"/>
                              <a:ext cx="567" cy="57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96" name="文本框 596"/>
                          <wps:cNvSpPr txBox="1"/>
                          <wps:spPr>
                            <a:xfrm>
                              <a:off x="3231" y="6089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97" name="文本框 597"/>
                          <wps:cNvSpPr txBox="1"/>
                          <wps:spPr>
                            <a:xfrm>
                              <a:off x="3811" y="6095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98" name="直接连接符 598"/>
                          <wps:cNvSpPr/>
                          <wps:spPr>
                            <a:xfrm>
                              <a:off x="2574" y="6263"/>
                              <a:ext cx="39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7.9pt;margin-top:21.7pt;height:74.25pt;width:176.4pt;mso-wrap-distance-bottom:0pt;mso-wrap-distance-left:9pt;mso-wrap-distance-right:9pt;mso-wrap-distance-top:0pt;z-index:251698176;mso-width-relative:page;mso-height-relative:page;" coordsize="2240280,942975" editas="canvas" o:gfxdata="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">
                <o:lock v:ext="edit" aspectratio="f"/>
                <v:rect id="_x0000_s1026" o:spid="_x0000_s1026" o:spt="1" style="position:absolute;left:0;top:0;height:942975;width:2240280;" filled="f" stroked="f" coordsize="21600,21600" o:gfxdata="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476249;top:70485;height:805815;width:1764030;" coordorigin="1803,5332" coordsize="2778,1269" o:gfxdata="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">
                  <o:lock v:ext="edit" aspectratio="f"/>
                  <v:rect id="_x0000_s1026" o:spid="_x0000_s1026" o:spt="1" style="position:absolute;left:1923;top:5332;height:1191;width:567;" filled="f" stroked="t" coordsize="21600,21600" o:gfxdata="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LQzc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1919;top:5770;flip:x;height:57;width:567;rotation:11796480f;" fillcolor="#000000" filled="t" stroked="t" coordsize="21600,21600" o:gfxdata="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/hQW2/&#10;AAAA3AAAAA8AAAAAAAAAAQAgAAAAIgAAAGRycy9kb3ducmV2LnhtbFBLAQIUABQAAAAIAIdO4kAz&#10;LwWeOwAAADkAAAAQAAAAAAAAAAEAIAAAAA4BAABkcnMvc2hhcGV4bWwueG1sUEsFBgAAAAAGAAYA&#10;WwEAALgDAAAAAA==&#10;">
                    <v:fill type="pattern" on="t" color2="#FFFFFF" focussize="0,0" r:id="rId43"/>
                    <v:stroke color="#000000" joinstyle="miter"/>
                    <v:imagedata o:title=""/>
                    <o:lock v:ext="edit" aspectratio="f"/>
                  </v:rect>
                  <v:shape id="_x0000_s1026" o:spid="_x0000_s1026" o:spt="202" type="#_x0000_t202" style="position:absolute;left:2024;top:5408;height:267;width:311;" filled="f" stroked="f" coordsize="21600,21600" o:gfxdata="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ae8Q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024;top:5985;height:268;width:311;" filled="f" stroked="f" coordsize="21600,21600" o:gfxdata="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F1Ij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1803;top:6523;height:78;width:2778;" coordorigin="6654,4095" coordsize="1656,81" o:gfxdata="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7NOji+AAAA3AAAAA8AAAAAAAAAAQAgAAAAIgAAAGRycy9kb3ducmV2Lnht&#10;bFBLAQIUABQAAAAIAIdO4kAzLwWeOwAAADkAAAAVAAAAAAAAAAEAIAAAAA0BAABkcnMvZ3JvdXBz&#10;aGFwZXhtbC54bWxQSwUGAAAAAAYABgBgAQAAygMAAAAA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XynrKL8AAADc&#10;AAAADwAAAGRycy9kb3ducmV2LnhtbEWPT4vCMBTE7wt+h/CEva1pFVetRhFR8SCCf0C8PZpnW2xe&#10;SpNt9dubhYU9DjPzG2a2eJpSNFS7wrKCuBeBIE6tLjhTcDlvvsYgnEfWWFomBS9ysJh3PmaYaNvy&#10;kZqTz0SAsEtQQe59lUjp0pwMup6tiIN3t7VBH2SdSV1jG+CmlP0o+pYGCw4LOVa0yil9nH6Mgm2L&#10;7XIQr5v947563c7Dw3Ufk1Kf3TiagvD09P/hv/ZOKxiOJv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fKeso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mXq8u74AAADc&#10;AAAADwAAAGRycy9kb3ducmV2LnhtbEWP3WoCMRSE7wu+QziCd5qo1J/VKKWoFAqF6ur1cXPcXdyc&#10;LJu42rdvCkIvh5n5hlmuH7YSLTW+dKxhOFAgiDNnSs41pIdtfwbCB2SDlWPS8EMe1qvOyxIT4+78&#10;Te0+5CJC2CeooQihTqT0WUEW/cDVxNG7uMZiiLLJpWnwHuG2kiOlJtJiyXGhwJreC8qu+5vV8Hb6&#10;3Iy/2rN1lZnn6dHYVO1GWve6Q7UAEegR/sPP9ofR8DqZwt+ZeAT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Xq8u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6OUoyboAAADc&#10;AAAADwAAAGRycy9kb3ducmV2LnhtbEVPTYvCMBC9C/6HMII3TVQUt2uUZVERBEG3ep5tZtuyzaQ0&#10;seq/NwfB4+N9L1Z3W4mWGl861jAaKhDEmTMl5xrSn81gDsIHZIOVY9LwIA+rZbezwMS4Gx+pPYVc&#10;xBD2CWooQqgTKX1WkEU/dDVx5P5cYzFE2OTSNHiL4baSY6Vm0mLJsaHAmr4Lyv5PV6vh67JfTw7t&#10;r3WV+cjTs7Gp2o617vdG6hNEoHt4i1/undEwncW18Uw8AnL5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5SjJ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h6mNUr4AAADc&#10;AAAADwAAAGRycy9kb3ducmV2LnhtbEWPQWvCQBSE7wX/w/IEb7qrRakxG5HSloJQaJr2/Jp9JsHs&#10;25Bdo/57tyD0OMzMN0y6vdhWDNT7xrGG+UyBIC6dabjSUHy9Tp9A+IBssHVMGq7kYZuNHlJMjDvz&#10;Jw15qESEsE9QQx1Cl0jpy5os+pnriKN3cL3FEGVfSdPjOcJtKxdKraTFhuNCjR0911Qe85PVsPvZ&#10;vzx+DL/WtWZdFd/GFuptofVkPFcbEIEu4T98b78bDcvVGv7OxCMgs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6mNU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k0qyErsAAADc&#10;AAAADwAAAGRycy9kb3ducmV2LnhtbEVPXWvCMBR9F/YfwhV800SHbnZGEdmGIAh2nc93zbUta25K&#10;E6v+e/Mg+Hg434vV1daio9ZXjjWMRwoEce5MxYWG7Odr+A7CB2SDtWPScCMPq+VLb4GJcRc+UJeG&#10;QsQQ9glqKENoEil9XpJFP3INceROrrUYImwLaVq8xHBby4lSM2mx4thQYkObkvL/9Gw1rI+7z9d9&#10;92ddbeZF9mtspr4nWg/6Y/UBItA1PMUP99ZomL7F+fFMPAJye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0qyE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/AYXib4AAADc&#10;AAAADwAAAGRycy9kb3ducmV2LnhtbEWPQWvCQBSE74X+h+UVvNXdKLWaukoRLYIgVKPnZ/Y1Cc2+&#10;Ddk16r93hUKPw8x8w0znV1uLjlpfOdaQ9BUI4tyZigsN2X71OgbhA7LB2jFpuJGH+ez5aYqpcRf+&#10;pm4XChEh7FPUUIbQpFL6vCSLvu8a4uj9uNZiiLItpGnxEuG2lgOlRtJixXGhxIYWJeW/u7PV8Hnc&#10;LIfb7mRdbSZFdjA2U18DrXsvifoAEega/sN/7bXR8PaewONMPAJyd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AYXi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DNSJ/r4AAADc&#10;AAAADwAAAGRycy9kb3ducmV2LnhtbEWPQWvCQBSE74L/YXlCb7prirVGV5HSSqEgmMaeX7PPJJh9&#10;G7LbaP99tyB4HGbmG2a1udpG9NT52rGG6USBIC6cqbnUkH++jZ9B+IBssHFMGn7Jw2Y9HKwwNe7C&#10;B+qzUIoIYZ+ihiqENpXSFxVZ9BPXEkfv5DqLIcqulKbDS4TbRiZKPUmLNceFClt6qag4Zz9Ww/br&#10;4/Vx339b15hFmR+NzdUu0fphNFVLEIGu4R6+td+Nhtk8gf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NSJ/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Y5gsZb4AAADc&#10;AAAADwAAAGRycy9kb3ducmV2LnhtbEWP3WoCMRSE7wu+QziCdzVRqT+rUURsKQiF6ur1cXPcXdyc&#10;LJt0tW9vhEIvh5n5hlms7rYSLTW+dKxh0FcgiDNnSs41pIf31ykIH5ANVo5Jwy95WC07LwtMjLvx&#10;N7X7kIsIYZ+ghiKEOpHSZwVZ9H1XE0fv4hqLIcoml6bBW4TbSg6VGkuLJceFAmvaFJRd9z9Ww/q0&#10;246+2rN1lZnl6dHYVH0Mte51B2oOItA9/If/2p9Gw9tkBM8z8QjI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5gsZ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7HG0Eb8AAADc&#10;AAAADwAAAGRycy9kb3ducmV2LnhtbEWP3WoCMRSE7wu+QziCd5qorT+rUUTaUigU1NXr4+a4u7g5&#10;WTbpat++KQi9HGbmG2a5vttKtNT40rGG4UCBIM6cKTnXkB7e+jMQPiAbrByThh/ysF51npaYGHfj&#10;HbX7kIsIYZ+ghiKEOpHSZwVZ9ANXE0fv4hqLIcoml6bBW4TbSo6UmkiLJceFAmvaFpRd999Ww+b0&#10;+Tr+as/WVWaep0djU/U+0rrXHaoFiED38B9+tD+MhpfpM/ydiUd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xxtBG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gz0Rir4AAADc&#10;AAAADwAAAGRycy9kb3ducmV2LnhtbEWPQWsCMRSE7wX/Q3iCt5qoWHU1Sim2CEKhunp+bp67i5uX&#10;ZRNX/femUOhxmJlvmMXqbivRUuNLxxoGfQWCOHOm5FxDuv98nYLwAdlg5Zg0PMjDatl5WWBi3I1/&#10;qN2FXEQI+wQ1FCHUiZQ+K8ii77uaOHpn11gMUTa5NA3eItxWcqjUm7RYclwosKaPgrLL7mo1vB+3&#10;69F3e7KuMrM8PRibqq+h1r3uQM1BBLqH//Bfe2M0jCdj+D0Tj4BcP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z0Ri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c++P/b4AAADc&#10;AAAADwAAAGRycy9kb3ducmV2LnhtbEWP3WoCMRSE7wu+QziCd5qo1J/VKKWoFAqF6ur1cXPcXdyc&#10;LJu42rdvCkIvh5n5hlmuH7YSLTW+dKxhOFAgiDNnSs41pIdtfwbCB2SDlWPS8EMe1qvOyxIT4+78&#10;Te0+5CJC2CeooQihTqT0WUEW/cDVxNG7uMZiiLLJpWnwHuG2kiOlJtJiyXGhwJreC8qu+5vV8Hb6&#10;3Iy/2rN1lZnn6dHYVO1GWve6Q7UAEegR/sPP9ofR8DqdwN+ZeAT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++P/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HKMqZr4AAADc&#10;AAAADwAAAGRycy9kb3ducmV2LnhtbEWP3WoCMRSE7wu+QziCdzVRqT+rUUpRKRQK6ur1cXPcXdyc&#10;LJu42rdvCkIvh5n5hlmsHrYSLTW+dKxh0FcgiDNnSs41pIfN6xSED8gGK8ek4Yc8rJadlwUmxt15&#10;R+0+5CJC2CeooQihTqT0WUEWfd/VxNG7uMZiiLLJpWnwHuG2kkOlxtJiyXGhwJo+Csqu+5vV8H76&#10;Wo++27N1lZnl6dHYVG2HWve6AzUHEegR/sPP9qfR8DaZwN+ZeATk8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KMqZ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WQJKRbwAAADc&#10;AAAADwAAAGRycy9kb3ducmV2LnhtbEVPu27CMBTdkfoP1q3EgogdKkqVYhgKkTqwlIK6XsW3SdT4&#10;OrHNo/16PFRiPDrv5fpqO3EmH1rHGvJMgSCunGm51nD4LKcvIEJENtg5Jg2/FGC9ehgtsTDuwh90&#10;3sdapBAOBWpoYuwLKUPVkMWQuZ44cd/OW4wJ+loaj5cUbjs5U+pZWmw5NTTY01tD1c/+ZDWE8khD&#10;+TepJurrqXY0Gza7LWo9fszVK4hI13gX/7vfjYb5Iq1N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kCSkW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4YGfo74AAADc&#10;AAAADwAAAGRycy9kb3ducmV2LnhtbEWPT4vCMBTE7wt+h/AEb2taxUWrUURUPIjgHxBvj+bZFpuX&#10;0sRWv/1mQdjjMDO/YWaLlylFQ7UrLCuI+xEI4tTqgjMFl/PmewzCeWSNpWVS8CYHi3nna4aJti0f&#10;qTn5TAQIuwQV5N5XiZQuzcmg69uKOHh3Wxv0QdaZ1DW2AW5KOYiiH2mw4LCQY0WrnNLH6WkUbFts&#10;l8N43ewf99X7dh4drvuYlOp142gKwtPL/4c/7Z1WMJoM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GBn6O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pp/CNboAAADc&#10;AAAADwAAAGRycy9kb3ducmV2LnhtbEVPTYvCMBC9C/6HMII3TVQUt2uUZVERBEG3ep5tZtuyzaQ0&#10;seq/NwfB4+N9L1Z3W4mWGl861jAaKhDEmTMl5xrSn81gDsIHZIOVY9LwIA+rZbezwMS4Gx+pPYVc&#10;xBD2CWooQqgTKX1WkEU/dDVx5P5cYzFE2OTSNHiL4baSY6Vm0mLJsaHAmr4Lyv5PV6vh67JfTw7t&#10;r3WV+cjTs7Gp2o617vdG6hNEoHt4i1/undEwncf58Uw8AnL5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mn8I1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ydNnrr0AAADc&#10;AAAADwAAAGRycy9kb3ducmV2LnhtbEWPQWvCQBSE7wX/w/IEb3U3FotGV5HSloJQUKPnZ/aZBLNv&#10;Q3aN+u/dQsHjMDPfMPPlzdaio9ZXjjUkQwWCOHem4kJDtvt6nYDwAdlg7Zg03MnDctF7mWNq3JU3&#10;1G1DISKEfYoayhCaVEqfl2TRD11DHL2Tay2GKNtCmhavEW5rOVLqXVqsOC6U2NBHSfl5e7EaVof1&#10;59tvd7SuNtMi2xubqe+R1oN+omYgAt3CM/zf/jEaxpME/s7EIyA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02e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OQH52b4AAADc&#10;AAAADwAAAGRycy9kb3ducmV2LnhtbEWPQWvCQBSE70L/w/IKvemukYpNs5EiKkJBqE09P7OvSWj2&#10;bchuo/33XUHwOMzMN0y2vNhWDNT7xrGG6USBIC6dabjSUHxuxgsQPiAbbB2Thj/ysMwfRhmmxp35&#10;g4ZDqESEsE9RQx1Cl0rpy5os+onriKP37XqLIcq+kqbHc4TbViZKzaXFhuNCjR2taip/Dr9Ww9vx&#10;fT3bDyfrWvNSFV/GFmqbaP30OFWvIAJdwj18a++MhudFA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QH52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Vk1cQr0AAADc&#10;AAAADwAAAGRycy9kb3ducmV2LnhtbEWPQWvCQBSE74L/YXlCb7qrUrGpq4ioCIJgmvb8mn1NQrNv&#10;Q3Yb7b93BcHjMDPfMIvV1daio9ZXjjWMRwoEce5MxYWG7GM3nIPwAdlg7Zg0/JOH1bLfW2Bi3IXP&#10;1KWhEBHCPkENZQhNIqXPS7LoR64hjt6Pay2GKNtCmhYvEW5rOVFqJi1WHBdKbGhTUv6b/lkN66/j&#10;dnrqvq2rzVuRfRqbqf1E65fBWL2DCHQNz/CjfTAaXudT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TVxC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2aTENr4AAADc&#10;AAAADwAAAGRycy9kb3ducmV2LnhtbEWPQWvCQBSE74L/YXlCb7oba4umbkRKK4WCoI2en9nXJJh9&#10;G7LbaP99tyB4HGbmG2a5utpG9NT52rGGZKJAEBfO1FxqyL/ex3MQPiAbbByThl/ysMqGgyWmxl14&#10;R/0+lCJC2KeooQqhTaX0RUUW/cS1xNH7dp3FEGVXStPhJcJtI6dKPUuLNceFClt6rag473+shvXx&#10;8+1x25+sa8yizA/G5moz1fphlKgXEIGu4R6+tT+Mhqf5DP7PxCMgs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aTEN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tuhhrb4AAADc&#10;AAAADwAAAGRycy9kb3ducmV2LnhtbEWPQWvCQBSE7wX/w/IEb3VXxaLRTRDRUigUqtHzM/tMgtm3&#10;IbuN9t93C4Ueh5n5hllnD9uInjpfO9YwGSsQxIUzNZca8uP+eQHCB2SDjWPS8E0esnTwtMbEuDt/&#10;Un8IpYgQ9glqqEJoEyl9UZFFP3YtcfSurrMYouxKaTq8R7ht5FSpF2mx5rhQYUvbiorb4ctq2Jzf&#10;d7OP/mJdY5ZlfjI2V69TrUfDiVqBCPQI/+G/9pvRMF/M4fdMPAIy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uhhr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Rjr/2r4AAADc&#10;AAAADwAAAGRycy9kb3ducmV2LnhtbEWPQWvCQBSE7wX/w/IEb3VXRbHRTRBpi1AQmqY9P7PPJJh9&#10;G7LbaP99tyD0OMzMN8w2u9lWDNT7xrGG2VSBIC6dabjSUHy8PK5B+IBssHVMGn7IQ5aOHraYGHfl&#10;dxryUIkIYZ+ghjqELpHSlzVZ9FPXEUfv7HqLIcq+kqbHa4TbVs6VWkmLDceFGjva11Re8m+rYff1&#10;9rw4DifrWvNUFZ/GFup1rvVkPFMbEIFu4T98bx+MhuV6BX9n4hGQ6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jr/2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KXZaQb4AAADc&#10;AAAADwAAAGRycy9kb3ducmV2LnhtbEWPQWvCQBSE74L/YXlCb7obi62mbkRKK4WCoI2en9nXJJh9&#10;G7LbaP99tyB4HGbmG2a5utpG9NT52rGGZKJAEBfO1FxqyL/ex3MQPiAbbByThl/ysMqGgyWmxl14&#10;R/0+lCJC2KeooQqhTaX0RUUW/cS1xNH7dp3FEGVXStPhJcJtI6dKPUmLNceFClt6rag473+shvXx&#10;8+1x25+sa8yizA/G5moz1fphlKgXEIGu4R6+tT+Mhtn8Gf7PxCMgs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XZaQ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WOnOM7oAAADc&#10;AAAADwAAAGRycy9kb3ducmV2LnhtbEVPTYvCMBC9C/6HMII3TVQUt2uUZVERBEG3ep5tZtuyzaQ0&#10;seq/NwfB4+N9L1Z3W4mWGl861jAaKhDEmTMl5xrSn81gDsIHZIOVY9LwIA+rZbezwMS4Gx+pPYVc&#10;xBD2CWooQqgTKX1WkEU/dDVx5P5cYzFE2OTSNHiL4baSY6Vm0mLJsaHAmr4Lyv5PV6vh67JfTw7t&#10;r3WV+cjTs7Gp2o617vdG6hNEoHt4i1/undEwnce18Uw8AnL5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Y6c4z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N6VrqL4AAADc&#10;AAAADwAAAGRycy9kb3ducmV2LnhtbEWPQWvCQBSE7wX/w/IEb3VXi6IxG5HSloJQaJr2/Jp9JsHs&#10;25Bdo/57tyD0OMzMN0y6vdhWDNT7xrGG2VSBIC6dabjSUHy9Pq5A+IBssHVMGq7kYZuNHlJMjDvz&#10;Jw15qESEsE9QQx1Cl0jpy5os+qnriKN3cL3FEGVfSdPjOcJtK+dKLaXFhuNCjR0911Qe85PVsPvZ&#10;vzx9DL/WtWZdFd/GFuptrvVkPFMbEIEu4T98b78bDYvVGv7OxCMgs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6Vrq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I0ZU6LsAAADc&#10;AAAADwAAAGRycy9kb3ducmV2LnhtbEVPXWvCMBR9H/gfwhX2NpNWNtZqFBlThMFgtfp8ba5tsbkp&#10;TVbdv18eBns8nO/l+m47MdLgW8cakpkCQVw503KtoTxsn15B+IBssHNMGn7Iw3o1eVhibtyNv2gs&#10;Qi1iCPscNTQh9LmUvmrIop+5njhyFzdYDBEOtTQD3mK47WSq1Iu02HJsaLCnt4aqa/FtNWxOH+/z&#10;z/FsXWeyujwaW6pdqvXjNFELEIHu4V/8594bDc9ZnB/PxCMgV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0ZU6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eDQFIr8AAADc&#10;AAAADwAAAGRycy9kb3ducmV2LnhtbEWPzWrDMBCE74W+g9hCLyGWnNKQOlF8aGvooZf8ketibW0T&#10;a+VYqpPm6aNCIMdhZr5hFvnZtmKg3jeONaSJAkFcOtNwpWG7KcYzED4gG2wdk4Y/8pAvHx8WmBl3&#10;4hUN61CJCGGfoYY6hC6T0pc1WfSJ64ij9+N6iyHKvpKmx1OE21ZOlJpKiw3HhRo7eq+pPKx/rQZf&#10;7OhYXEblSO1fKkeT48f3J2r9/JSqOYhA53AP39pfRsPrWw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0BSK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rect id="_x0000_s1026" o:spid="_x0000_s1026" o:spt="1" style="position:absolute;left:3331;top:5644;height:1191;width:567;rotation:5898240f;" filled="f" stroked="t" coordsize="21600,21600" o:gfxdata="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cFqZY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3460;top:6207;flip:x;height:57;width:567;rotation:5898240f;" fillcolor="#000000" filled="t" stroked="t" coordsize="21600,21600" o:gfxdata="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VSUivQAA&#10;ANwAAAAPAAAAAAAAAAEAIAAAACIAAABkcnMvZG93bnJldi54bWxQSwECFAAUAAAACACHTuJAMy8F&#10;njsAAAA5AAAAEAAAAAAAAAABACAAAAAMAQAAZHJzL3NoYXBleG1sLnhtbFBLBQYAAAAABgAGAFsB&#10;AAC2AwAAAAA=&#10;">
                    <v:fill type="pattern" on="t" color2="#FFFFFF" focussize="0,0" r:id="rId43"/>
                    <v:stroke color="#000000" joinstyle="miter"/>
                    <v:imagedata o:title=""/>
                    <o:lock v:ext="edit" aspectratio="f"/>
                  </v:rect>
                  <v:shape id="_x0000_s1026" o:spid="_x0000_s1026" o:spt="202" type="#_x0000_t202" style="position:absolute;left:3231;top:6089;height:268;width:311;" filled="f" stroked="f" coordsize="21600,21600" o:gfxdata="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SgUhO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811;top:6095;height:267;width:311;" filled="f" stroked="f" coordsize="21600,21600" o:gfxdata="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+z3i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1026" o:spid="_x0000_s1026" o:spt="20" style="position:absolute;left:2574;top:6263;height:1;width:397;" filled="f" stroked="t" coordsize="21600,21600" o:gfxdata="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gOMaa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16.如图，一封闭的圆柱形容器竖直放置在水平地面上，一重量不可忽略的光滑活塞将容器内的理想气体分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、B</w:t>
      </w:r>
      <w:r>
        <w:rPr>
          <w:rFonts w:ascii="Times New Roman" w:hAnsi="Times New Roman" w:cs="Times New Roman"/>
          <w:color w:val="000000"/>
          <w:sz w:val="21"/>
          <w:szCs w:val="21"/>
        </w:rPr>
        <w:t>两部分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体积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8.75pt;width:84.7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270" DrawAspect="Content" ObjectID="_1468075819" r:id="rId20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压强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271" DrawAspect="Content" ObjectID="_1468075820" r:id="rId21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；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体积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8.75pt;width:84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272" DrawAspect="Content" ObjectID="_1468075821" r:id="rId21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压强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273" DrawAspect="Content" ObjectID="_1468075822" r:id="rId21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现将容器缓慢转至水平，气体温度保持不变，求此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、B</w:t>
      </w:r>
      <w:r>
        <w:rPr>
          <w:rFonts w:ascii="Times New Roman" w:hAnsi="Times New Roman" w:cs="Times New Roman"/>
          <w:color w:val="000000"/>
          <w:sz w:val="21"/>
          <w:szCs w:val="21"/>
        </w:rPr>
        <w:t>两部分气体的体积。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答案：</w:t>
      </w:r>
      <w:r>
        <w:rPr>
          <w:rFonts w:ascii="Times New Roman" w:hAnsi="Times New Roman" w:cs="Times New Roman"/>
          <w:color w:val="000000"/>
          <w:position w:val="-6"/>
          <w:sz w:val="21"/>
          <w:szCs w:val="21"/>
        </w:rPr>
        <w:object>
          <v:shape id="_x0000_i1274" o:spt="75" type="#_x0000_t75" style="height:14.4pt;width:58.65pt;" o:ole="t" filled="f" o:preferrelative="t" stroked="f" coordsize="21600,21600">
            <v:path/>
            <v:fill on="f" alignshape="1" focussize="0,0"/>
            <v:stroke on="f"/>
            <v:imagedata r:id="rId214" grayscale="f" bilevel="f" o:title=""/>
            <o:lock v:ext="edit" aspectratio="t"/>
            <w10:wrap type="none"/>
            <w10:anchorlock/>
          </v:shape>
          <o:OLEObject Type="Embed" ProgID="Equation.3" ShapeID="_x0000_i1274" DrawAspect="Content" ObjectID="_1468075823" r:id="rId21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；   </w:t>
      </w:r>
      <w:r>
        <w:rPr>
          <w:rFonts w:ascii="Times New Roman" w:hAnsi="Times New Roman" w:cs="Times New Roman"/>
          <w:color w:val="000000"/>
          <w:position w:val="-6"/>
          <w:sz w:val="21"/>
          <w:szCs w:val="21"/>
        </w:rPr>
        <w:object>
          <v:shape id="_x0000_i1275" o:spt="75" type="#_x0000_t75" style="height:14.4pt;width:58.65pt;" o:ole="t" filled="f" o:preferrelative="t" stroked="f" coordsize="21600,21600">
            <v:path/>
            <v:fill on="f" alignshape="1" focussize="0,0"/>
            <v:stroke on="f"/>
            <v:imagedata r:id="rId216" grayscale="f" bilevel="f" o:title=""/>
            <o:lock v:ext="edit" aspectratio="t"/>
            <w10:wrap type="none"/>
            <w10:anchorlock/>
          </v:shape>
          <o:OLEObject Type="Embed" ProgID="Equation.3" ShapeID="_x0000_i1275" DrawAspect="Content" ObjectID="_1468075824" r:id="rId215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解：容器缓慢转至水平，两部分气体的压强相等为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t>p'</w: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对气体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由玻马定律得</w:t>
      </w:r>
      <w:r>
        <w:rPr>
          <w:rFonts w:ascii="Times New Roman" w:hAnsi="Times New Roman" w:cs="Times New Roman"/>
          <w:color w:val="000000"/>
          <w:position w:val="-10"/>
          <w:sz w:val="21"/>
          <w:szCs w:val="21"/>
        </w:rPr>
        <w:object>
          <v:shape id="_x0000_i1276" o:spt="75" type="#_x0000_t75" style="height:15.3pt;width:50.75pt;" o:ole="t" filled="f" o:preferrelative="t" stroked="f" coordsize="21600,21600">
            <v:path/>
            <v:fill on="f" alignshape="1" focussize="0,0"/>
            <v:stroke on="f"/>
            <v:imagedata r:id="rId218" grayscale="f" bilevel="f" o:title=""/>
            <o:lock v:ext="edit" aspectratio="t"/>
            <w10:wrap type="none"/>
            <w10:anchorlock/>
          </v:shape>
          <o:OLEObject Type="Embed" ProgID="Equation.3" ShapeID="_x0000_i1276" DrawAspect="Content" ObjectID="_1468075825" r:id="rId21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t xml:space="preserve">     </w:t>
      </w:r>
      <w:r>
        <w:rPr>
          <w:rFonts w:hAnsi="宋体"/>
          <w:iCs/>
        </w:rPr>
        <w:t>①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对气体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由玻马定律得</w:t>
      </w:r>
      <w:r>
        <w:rPr>
          <w:rFonts w:ascii="Times New Roman" w:hAnsi="Times New Roman" w:cs="Times New Roman"/>
          <w:color w:val="000000"/>
          <w:position w:val="-10"/>
          <w:sz w:val="21"/>
          <w:szCs w:val="21"/>
        </w:rPr>
        <w:object>
          <v:shape id="_x0000_i1277" o:spt="75" type="#_x0000_t75" style="height:15.3pt;width:55.15pt;" o:ole="t" filled="f" o:preferrelative="t" stroked="f" coordsize="21600,21600">
            <v:path/>
            <v:fill on="f" alignshape="1" focussize="0,0"/>
            <v:stroke on="f"/>
            <v:imagedata r:id="rId220" grayscale="f" bilevel="f" o:title=""/>
            <o:lock v:ext="edit" aspectratio="t"/>
            <w10:wrap type="none"/>
            <w10:anchorlock/>
          </v:shape>
          <o:OLEObject Type="Embed" ProgID="Equation.3" ShapeID="_x0000_i1277" DrawAspect="Content" ObjectID="_1468075826" r:id="rId21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t xml:space="preserve">    </w:t>
      </w:r>
      <w:r>
        <w:rPr>
          <w:rFonts w:hAnsi="宋体"/>
          <w:iCs/>
        </w:rPr>
        <w:t>②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position w:val="-10"/>
          <w:sz w:val="21"/>
          <w:szCs w:val="21"/>
        </w:rPr>
        <w:object>
          <v:shape id="_x0000_i1278" o:spt="75" type="#_x0000_t75" style="height:15.3pt;width:70.9pt;" o:ole="t" filled="f" o:preferrelative="t" stroked="f" coordsize="21600,21600">
            <v:path/>
            <v:fill on="f" alignshape="1" focussize="0,0"/>
            <v:stroke on="f"/>
            <v:imagedata r:id="rId222" grayscale="f" bilevel="f" o:title=""/>
            <o:lock v:ext="edit" aspectratio="t"/>
            <w10:wrap type="none"/>
            <w10:anchorlock/>
          </v:shape>
          <o:OLEObject Type="Embed" ProgID="Equation.3" ShapeID="_x0000_i1278" DrawAspect="Content" ObjectID="_1468075827" r:id="rId22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t xml:space="preserve">                  </w:t>
      </w:r>
      <w:r>
        <w:rPr>
          <w:rFonts w:hint="eastAsia" w:ascii="Times New Roman" w:hAnsi="Times New Roman" w:cs="Times New Roman"/>
          <w:color w:val="000000"/>
          <w:position w:val="-30"/>
          <w:sz w:val="21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t xml:space="preserve">  </w:t>
      </w:r>
      <w:r>
        <w:rPr>
          <w:rFonts w:hAnsi="宋体"/>
          <w:iCs/>
        </w:rPr>
        <w:t>③</w:t>
      </w:r>
    </w:p>
    <w:p>
      <w:pPr>
        <w:adjustRightInd w:val="0"/>
        <w:snapToGrid w:val="0"/>
        <w:spacing w:line="360" w:lineRule="auto"/>
        <w:jc w:val="left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t>代入题给数据解得</w:t>
      </w:r>
      <w:r>
        <w:rPr>
          <w:color w:val="000000"/>
          <w:position w:val="-10"/>
          <w:szCs w:val="21"/>
        </w:rPr>
        <w:object>
          <v:shape id="_x0000_i1279" o:spt="75" type="#_x0000_t75" style="height:16.2pt;width:78.75pt;" o:ole="t" filled="f" o:preferrelative="t" stroked="f" coordsize="21600,21600">
            <v:path/>
            <v:fill on="f" alignshape="1" focussize="0,0"/>
            <v:stroke on="f"/>
            <v:imagedata r:id="rId224" grayscale="f" bilevel="f" o:title=""/>
            <o:lock v:ext="edit" aspectratio="t"/>
            <w10:wrap type="none"/>
            <w10:anchorlock/>
          </v:shape>
          <o:OLEObject Type="Embed" ProgID="Equation.3" ShapeID="_x0000_i1279" DrawAspect="Content" ObjectID="_1468075828" r:id="rId223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280" o:spt="75" type="#_x0000_t75" style="height:16.2pt;width:79.65pt;" o:ole="t" filled="f" o:preferrelative="t" stroked="f" coordsize="21600,21600">
            <v:path/>
            <v:fill on="f" alignshape="1" focussize="0,0"/>
            <v:stroke on="f"/>
            <v:imagedata r:id="rId226" grayscale="f" bilevel="f" o:title=""/>
            <o:lock v:ext="edit" aspectratio="t"/>
            <w10:wrap type="none"/>
            <w10:anchorlock/>
          </v:shape>
          <o:OLEObject Type="Embed" ProgID="Equation.3" ShapeID="_x0000_i1280" DrawAspect="Content" ObjectID="_1468075829" r:id="rId225">
            <o:LockedField>false</o:LockedField>
          </o:OLEObject>
        </w:objec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7.一列简谐横波沿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轴正方向传播，周期为0.2s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281" DrawAspect="Content" ObjectID="_1468075830" r:id="rId22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的波形图如图所示。下列说法正确的是________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164840</wp:posOffset>
                </wp:positionH>
                <wp:positionV relativeFrom="paragraph">
                  <wp:posOffset>7620</wp:posOffset>
                </wp:positionV>
                <wp:extent cx="2381250" cy="1020445"/>
                <wp:effectExtent l="0" t="0" r="0" b="8255"/>
                <wp:wrapSquare wrapText="bothSides"/>
                <wp:docPr id="622" name="画布 6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621" name="组合 621"/>
                        <wpg:cNvGrpSpPr/>
                        <wpg:grpSpPr>
                          <a:xfrm>
                            <a:off x="92710" y="0"/>
                            <a:ext cx="2288540" cy="1020445"/>
                            <a:chOff x="6065" y="9528"/>
                            <a:chExt cx="3604" cy="1607"/>
                          </a:xfrm>
                        </wpg:grpSpPr>
                        <wps:wsp>
                          <wps:cNvPr id="601" name="任意多边形 601"/>
                          <wps:cNvSpPr/>
                          <wps:spPr>
                            <a:xfrm flipV="1">
                              <a:off x="6352" y="10017"/>
                              <a:ext cx="1701" cy="90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233" h="4000">
                                  <a:moveTo>
                                    <a:pt x="0" y="2000"/>
                                  </a:moveTo>
                                  <a:cubicBezTo>
                                    <a:pt x="66" y="2116"/>
                                    <a:pt x="133" y="2233"/>
                                    <a:pt x="200" y="2347"/>
                                  </a:cubicBezTo>
                                  <a:cubicBezTo>
                                    <a:pt x="267" y="2461"/>
                                    <a:pt x="333" y="2575"/>
                                    <a:pt x="400" y="2684"/>
                                  </a:cubicBezTo>
                                  <a:cubicBezTo>
                                    <a:pt x="467" y="2793"/>
                                    <a:pt x="533" y="2900"/>
                                    <a:pt x="600" y="3000"/>
                                  </a:cubicBezTo>
                                  <a:cubicBezTo>
                                    <a:pt x="667" y="3100"/>
                                    <a:pt x="733" y="3196"/>
                                    <a:pt x="800" y="3285"/>
                                  </a:cubicBezTo>
                                  <a:cubicBezTo>
                                    <a:pt x="867" y="3374"/>
                                    <a:pt x="933" y="3458"/>
                                    <a:pt x="1000" y="3532"/>
                                  </a:cubicBezTo>
                                  <a:cubicBezTo>
                                    <a:pt x="1067" y="3606"/>
                                    <a:pt x="1133" y="3674"/>
                                    <a:pt x="1200" y="3732"/>
                                  </a:cubicBezTo>
                                  <a:cubicBezTo>
                                    <a:pt x="1267" y="3790"/>
                                    <a:pt x="1333" y="3839"/>
                                    <a:pt x="1400" y="3879"/>
                                  </a:cubicBezTo>
                                  <a:cubicBezTo>
                                    <a:pt x="1467" y="3919"/>
                                    <a:pt x="1533" y="3950"/>
                                    <a:pt x="1600" y="3970"/>
                                  </a:cubicBezTo>
                                  <a:cubicBezTo>
                                    <a:pt x="1667" y="3990"/>
                                    <a:pt x="1733" y="4000"/>
                                    <a:pt x="1800" y="4000"/>
                                  </a:cubicBezTo>
                                  <a:cubicBezTo>
                                    <a:pt x="1867" y="4000"/>
                                    <a:pt x="1933" y="3990"/>
                                    <a:pt x="2000" y="3970"/>
                                  </a:cubicBezTo>
                                  <a:cubicBezTo>
                                    <a:pt x="2067" y="3950"/>
                                    <a:pt x="2133" y="3919"/>
                                    <a:pt x="2200" y="3879"/>
                                  </a:cubicBezTo>
                                  <a:cubicBezTo>
                                    <a:pt x="2267" y="3839"/>
                                    <a:pt x="2333" y="3790"/>
                                    <a:pt x="2400" y="3732"/>
                                  </a:cubicBezTo>
                                  <a:cubicBezTo>
                                    <a:pt x="2467" y="3674"/>
                                    <a:pt x="2533" y="3606"/>
                                    <a:pt x="2600" y="3532"/>
                                  </a:cubicBezTo>
                                  <a:cubicBezTo>
                                    <a:pt x="2667" y="3458"/>
                                    <a:pt x="2733" y="3375"/>
                                    <a:pt x="2800" y="3286"/>
                                  </a:cubicBezTo>
                                  <a:cubicBezTo>
                                    <a:pt x="2867" y="3197"/>
                                    <a:pt x="2933" y="3100"/>
                                    <a:pt x="3000" y="3000"/>
                                  </a:cubicBezTo>
                                  <a:cubicBezTo>
                                    <a:pt x="3067" y="2900"/>
                                    <a:pt x="3133" y="2793"/>
                                    <a:pt x="3200" y="2684"/>
                                  </a:cubicBezTo>
                                  <a:cubicBezTo>
                                    <a:pt x="3267" y="2575"/>
                                    <a:pt x="3333" y="2462"/>
                                    <a:pt x="3400" y="2348"/>
                                  </a:cubicBezTo>
                                  <a:cubicBezTo>
                                    <a:pt x="3467" y="2234"/>
                                    <a:pt x="3533" y="2116"/>
                                    <a:pt x="3600" y="2000"/>
                                  </a:cubicBezTo>
                                  <a:cubicBezTo>
                                    <a:pt x="3667" y="1884"/>
                                    <a:pt x="3733" y="1767"/>
                                    <a:pt x="3800" y="1653"/>
                                  </a:cubicBezTo>
                                  <a:cubicBezTo>
                                    <a:pt x="3867" y="1539"/>
                                    <a:pt x="3933" y="1425"/>
                                    <a:pt x="4000" y="1316"/>
                                  </a:cubicBezTo>
                                  <a:cubicBezTo>
                                    <a:pt x="4067" y="1207"/>
                                    <a:pt x="4133" y="1100"/>
                                    <a:pt x="4200" y="1000"/>
                                  </a:cubicBezTo>
                                  <a:cubicBezTo>
                                    <a:pt x="4267" y="900"/>
                                    <a:pt x="4333" y="804"/>
                                    <a:pt x="4400" y="715"/>
                                  </a:cubicBezTo>
                                  <a:cubicBezTo>
                                    <a:pt x="4467" y="626"/>
                                    <a:pt x="4533" y="542"/>
                                    <a:pt x="4600" y="468"/>
                                  </a:cubicBezTo>
                                  <a:cubicBezTo>
                                    <a:pt x="4667" y="394"/>
                                    <a:pt x="4733" y="326"/>
                                    <a:pt x="4800" y="268"/>
                                  </a:cubicBezTo>
                                  <a:cubicBezTo>
                                    <a:pt x="4867" y="210"/>
                                    <a:pt x="4933" y="161"/>
                                    <a:pt x="5000" y="121"/>
                                  </a:cubicBezTo>
                                  <a:cubicBezTo>
                                    <a:pt x="5067" y="81"/>
                                    <a:pt x="5133" y="50"/>
                                    <a:pt x="5200" y="30"/>
                                  </a:cubicBezTo>
                                  <a:cubicBezTo>
                                    <a:pt x="5267" y="10"/>
                                    <a:pt x="5333" y="0"/>
                                    <a:pt x="5400" y="0"/>
                                  </a:cubicBezTo>
                                  <a:cubicBezTo>
                                    <a:pt x="5467" y="0"/>
                                    <a:pt x="5533" y="10"/>
                                    <a:pt x="5600" y="30"/>
                                  </a:cubicBezTo>
                                  <a:cubicBezTo>
                                    <a:pt x="5667" y="50"/>
                                    <a:pt x="5733" y="80"/>
                                    <a:pt x="5800" y="120"/>
                                  </a:cubicBezTo>
                                  <a:cubicBezTo>
                                    <a:pt x="5867" y="160"/>
                                    <a:pt x="5933" y="210"/>
                                    <a:pt x="6000" y="268"/>
                                  </a:cubicBezTo>
                                  <a:cubicBezTo>
                                    <a:pt x="6067" y="326"/>
                                    <a:pt x="6133" y="394"/>
                                    <a:pt x="6200" y="468"/>
                                  </a:cubicBezTo>
                                  <a:cubicBezTo>
                                    <a:pt x="6267" y="542"/>
                                    <a:pt x="6333" y="625"/>
                                    <a:pt x="6400" y="714"/>
                                  </a:cubicBezTo>
                                  <a:cubicBezTo>
                                    <a:pt x="6467" y="803"/>
                                    <a:pt x="6533" y="900"/>
                                    <a:pt x="6600" y="1000"/>
                                  </a:cubicBezTo>
                                  <a:cubicBezTo>
                                    <a:pt x="6667" y="1100"/>
                                    <a:pt x="6733" y="1206"/>
                                    <a:pt x="6800" y="1315"/>
                                  </a:cubicBezTo>
                                  <a:cubicBezTo>
                                    <a:pt x="6867" y="1424"/>
                                    <a:pt x="6933" y="1538"/>
                                    <a:pt x="7000" y="1652"/>
                                  </a:cubicBezTo>
                                  <a:cubicBezTo>
                                    <a:pt x="7067" y="1766"/>
                                    <a:pt x="7167" y="1941"/>
                                    <a:pt x="7200" y="1999"/>
                                  </a:cubicBezTo>
                                  <a:cubicBezTo>
                                    <a:pt x="7233" y="2057"/>
                                    <a:pt x="7216" y="2028"/>
                                    <a:pt x="7200" y="1999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02" name="任意多边形 602"/>
                          <wps:cNvSpPr/>
                          <wps:spPr>
                            <a:xfrm>
                              <a:off x="8049" y="10017"/>
                              <a:ext cx="850" cy="45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633" h="2058">
                                  <a:moveTo>
                                    <a:pt x="0" y="2000"/>
                                  </a:moveTo>
                                  <a:cubicBezTo>
                                    <a:pt x="66" y="1883"/>
                                    <a:pt x="133" y="1767"/>
                                    <a:pt x="200" y="1653"/>
                                  </a:cubicBezTo>
                                  <a:cubicBezTo>
                                    <a:pt x="267" y="1539"/>
                                    <a:pt x="333" y="1425"/>
                                    <a:pt x="400" y="1316"/>
                                  </a:cubicBezTo>
                                  <a:cubicBezTo>
                                    <a:pt x="467" y="1207"/>
                                    <a:pt x="533" y="1100"/>
                                    <a:pt x="600" y="1000"/>
                                  </a:cubicBezTo>
                                  <a:cubicBezTo>
                                    <a:pt x="667" y="900"/>
                                    <a:pt x="733" y="803"/>
                                    <a:pt x="800" y="714"/>
                                  </a:cubicBezTo>
                                  <a:cubicBezTo>
                                    <a:pt x="867" y="625"/>
                                    <a:pt x="933" y="542"/>
                                    <a:pt x="1000" y="468"/>
                                  </a:cubicBezTo>
                                  <a:cubicBezTo>
                                    <a:pt x="1067" y="394"/>
                                    <a:pt x="1133" y="326"/>
                                    <a:pt x="1200" y="268"/>
                                  </a:cubicBezTo>
                                  <a:cubicBezTo>
                                    <a:pt x="1267" y="210"/>
                                    <a:pt x="1333" y="161"/>
                                    <a:pt x="1400" y="121"/>
                                  </a:cubicBezTo>
                                  <a:cubicBezTo>
                                    <a:pt x="1467" y="81"/>
                                    <a:pt x="1533" y="50"/>
                                    <a:pt x="1600" y="30"/>
                                  </a:cubicBezTo>
                                  <a:cubicBezTo>
                                    <a:pt x="1667" y="10"/>
                                    <a:pt x="1733" y="0"/>
                                    <a:pt x="1800" y="0"/>
                                  </a:cubicBezTo>
                                  <a:cubicBezTo>
                                    <a:pt x="1867" y="0"/>
                                    <a:pt x="1933" y="10"/>
                                    <a:pt x="2000" y="30"/>
                                  </a:cubicBezTo>
                                  <a:cubicBezTo>
                                    <a:pt x="2067" y="50"/>
                                    <a:pt x="2133" y="81"/>
                                    <a:pt x="2200" y="121"/>
                                  </a:cubicBezTo>
                                  <a:cubicBezTo>
                                    <a:pt x="2267" y="161"/>
                                    <a:pt x="2333" y="210"/>
                                    <a:pt x="2400" y="268"/>
                                  </a:cubicBezTo>
                                  <a:cubicBezTo>
                                    <a:pt x="2467" y="326"/>
                                    <a:pt x="2533" y="394"/>
                                    <a:pt x="2600" y="468"/>
                                  </a:cubicBezTo>
                                  <a:cubicBezTo>
                                    <a:pt x="2667" y="542"/>
                                    <a:pt x="2733" y="625"/>
                                    <a:pt x="2800" y="714"/>
                                  </a:cubicBezTo>
                                  <a:cubicBezTo>
                                    <a:pt x="2867" y="803"/>
                                    <a:pt x="2933" y="900"/>
                                    <a:pt x="3000" y="1000"/>
                                  </a:cubicBezTo>
                                  <a:cubicBezTo>
                                    <a:pt x="3067" y="1100"/>
                                    <a:pt x="3133" y="1207"/>
                                    <a:pt x="3200" y="1316"/>
                                  </a:cubicBezTo>
                                  <a:cubicBezTo>
                                    <a:pt x="3267" y="1425"/>
                                    <a:pt x="3333" y="1539"/>
                                    <a:pt x="3400" y="1653"/>
                                  </a:cubicBezTo>
                                  <a:cubicBezTo>
                                    <a:pt x="3467" y="1767"/>
                                    <a:pt x="3567" y="1942"/>
                                    <a:pt x="3600" y="2000"/>
                                  </a:cubicBezTo>
                                  <a:cubicBezTo>
                                    <a:pt x="3633" y="2058"/>
                                    <a:pt x="3616" y="2029"/>
                                    <a:pt x="3600" y="200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03" name="任意多边形 603"/>
                          <wps:cNvSpPr/>
                          <wps:spPr>
                            <a:xfrm flipH="1">
                              <a:off x="8887" y="10471"/>
                              <a:ext cx="144" cy="2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33" h="1053">
                                  <a:moveTo>
                                    <a:pt x="0" y="1053"/>
                                  </a:moveTo>
                                  <a:cubicBezTo>
                                    <a:pt x="66" y="936"/>
                                    <a:pt x="133" y="820"/>
                                    <a:pt x="200" y="706"/>
                                  </a:cubicBezTo>
                                  <a:cubicBezTo>
                                    <a:pt x="267" y="592"/>
                                    <a:pt x="333" y="478"/>
                                    <a:pt x="400" y="369"/>
                                  </a:cubicBezTo>
                                  <a:cubicBezTo>
                                    <a:pt x="467" y="260"/>
                                    <a:pt x="567" y="106"/>
                                    <a:pt x="600" y="53"/>
                                  </a:cubicBezTo>
                                  <a:cubicBezTo>
                                    <a:pt x="633" y="0"/>
                                    <a:pt x="616" y="26"/>
                                    <a:pt x="600" y="53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04" name="直接连接符 604"/>
                          <wps:cNvSpPr/>
                          <wps:spPr>
                            <a:xfrm>
                              <a:off x="6065" y="10482"/>
                              <a:ext cx="3458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605" name="文本框 605"/>
                          <wps:cNvSpPr txBox="1"/>
                          <wps:spPr>
                            <a:xfrm>
                              <a:off x="9225" y="10537"/>
                              <a:ext cx="44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x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/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606" name="文本框 606"/>
                          <wps:cNvSpPr txBox="1"/>
                          <wps:spPr>
                            <a:xfrm>
                              <a:off x="7720" y="9528"/>
                              <a:ext cx="69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y/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607" name="直接连接符 607"/>
                          <wps:cNvSpPr/>
                          <wps:spPr>
                            <a:xfrm flipV="1">
                              <a:off x="7634" y="9550"/>
                              <a:ext cx="1" cy="153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608" name="文本框 608"/>
                          <wps:cNvSpPr txBox="1"/>
                          <wps:spPr>
                            <a:xfrm>
                              <a:off x="6528" y="10538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-</w:t>
                                </w: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609" name="直接箭头连接符 609"/>
                          <wps:cNvCnPr/>
                          <wps:spPr>
                            <a:xfrm flipV="1">
                              <a:off x="6791" y="10012"/>
                              <a:ext cx="1" cy="45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610" name="任意多边形 610"/>
                          <wps:cNvSpPr/>
                          <wps:spPr>
                            <a:xfrm>
                              <a:off x="6195" y="10502"/>
                              <a:ext cx="144" cy="2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33" h="1053">
                                  <a:moveTo>
                                    <a:pt x="0" y="1053"/>
                                  </a:moveTo>
                                  <a:cubicBezTo>
                                    <a:pt x="66" y="936"/>
                                    <a:pt x="133" y="820"/>
                                    <a:pt x="200" y="706"/>
                                  </a:cubicBezTo>
                                  <a:cubicBezTo>
                                    <a:pt x="267" y="592"/>
                                    <a:pt x="333" y="478"/>
                                    <a:pt x="400" y="369"/>
                                  </a:cubicBezTo>
                                  <a:cubicBezTo>
                                    <a:pt x="467" y="260"/>
                                    <a:pt x="567" y="106"/>
                                    <a:pt x="600" y="53"/>
                                  </a:cubicBezTo>
                                  <a:cubicBezTo>
                                    <a:pt x="633" y="0"/>
                                    <a:pt x="616" y="26"/>
                                    <a:pt x="600" y="53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11" name="直接箭头连接符 611"/>
                          <wps:cNvCnPr/>
                          <wps:spPr>
                            <a:xfrm flipV="1">
                              <a:off x="8475" y="9994"/>
                              <a:ext cx="1" cy="45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612" name="直接箭头连接符 612"/>
                          <wps:cNvCnPr/>
                          <wps:spPr>
                            <a:xfrm rot="5400000" flipV="1">
                              <a:off x="8044" y="9580"/>
                              <a:ext cx="1" cy="85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613" name="文本框 613"/>
                          <wps:cNvSpPr txBox="1"/>
                          <wps:spPr>
                            <a:xfrm>
                              <a:off x="7098" y="10831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-3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614" name="文本框 614"/>
                          <wps:cNvSpPr txBox="1"/>
                          <wps:spPr>
                            <a:xfrm>
                              <a:off x="7123" y="9860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615" name="文本框 615"/>
                          <wps:cNvSpPr txBox="1"/>
                          <wps:spPr>
                            <a:xfrm>
                              <a:off x="8225" y="10478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616" name="文本框 616"/>
                          <wps:cNvSpPr txBox="1"/>
                          <wps:spPr>
                            <a:xfrm>
                              <a:off x="7319" y="10456"/>
                              <a:ext cx="37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617" name="椭圆 617"/>
                          <wps:cNvSpPr>
                            <a:spLocks noChangeAspect="1"/>
                          </wps:cNvSpPr>
                          <wps:spPr>
                            <a:xfrm>
                              <a:off x="6318" y="10460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18" name="椭圆 618"/>
                          <wps:cNvSpPr>
                            <a:spLocks noChangeAspect="1"/>
                          </wps:cNvSpPr>
                          <wps:spPr>
                            <a:xfrm>
                              <a:off x="7172" y="10457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19" name="椭圆 619"/>
                          <wps:cNvSpPr>
                            <a:spLocks noChangeAspect="1"/>
                          </wps:cNvSpPr>
                          <wps:spPr>
                            <a:xfrm>
                              <a:off x="8015" y="10453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20" name="椭圆 620"/>
                          <wps:cNvSpPr>
                            <a:spLocks noChangeAspect="1"/>
                          </wps:cNvSpPr>
                          <wps:spPr>
                            <a:xfrm>
                              <a:off x="8884" y="10458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9.2pt;margin-top:0.6pt;height:80.35pt;width:187.5pt;mso-wrap-distance-bottom:0pt;mso-wrap-distance-left:9pt;mso-wrap-distance-right:9pt;mso-wrap-distance-top:0pt;z-index:251699200;mso-width-relative:page;mso-height-relative:page;" coordsize="2381250,1020445" editas="canvas" o:gfxdata="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">
                <o:lock v:ext="edit" aspectratio="f"/>
                <v:rect id="_x0000_s1026" o:spid="_x0000_s1026" o:spt="1" style="position:absolute;left:0;top:0;height:1020445;width:2381250;" filled="f" stroked="f" coordsize="21600,21600" o:gfxdata="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92710;top:0;height:1020445;width:2288540;" coordorigin="6065,9528" coordsize="3604,1607" o:gfxdata="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">
                  <o:lock v:ext="edit" aspectratio="f"/>
                  <v:shape id="_x0000_s1026" o:spid="_x0000_s1026" o:spt="100" style="position:absolute;left:6352;top:10017;flip:y;height:907;width:1701;" filled="f" stroked="t" coordsize="7233,4000" o:gfxdata="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EAfx74A&#10;AADcAAAADwAAAAAAAAABACAAAAAiAAAAZHJzL2Rvd25yZXYueG1sUEsBAhQAFAAAAAgAh07iQDMv&#10;BZ47AAAAOQAAABAAAAAAAAAAAQAgAAAADQEAAGRycy9zaGFwZXhtbC54bWxQSwUGAAAAAAYABgBb&#10;AQAAtwMAAAAA&#10;" path="m0,2000c66,2116,133,2233,200,2347c267,2461,333,2575,400,2684c467,2793,533,2900,600,3000c667,3100,733,3196,800,3285c867,3374,933,3458,1000,3532c1067,3606,1133,3674,1200,3732c1267,3790,1333,3839,1400,3879c1467,3919,1533,3950,1600,3970c1667,3990,1733,4000,1800,4000c1867,4000,1933,3990,2000,3970c2067,3950,2133,3919,2200,3879c2267,3839,2333,3790,2400,3732c2467,3674,2533,3606,2600,3532c2667,3458,2733,3375,2800,3286c2867,3197,2933,3100,3000,3000c3067,2900,3133,2793,3200,2684c3267,2575,3333,2462,3400,2348c3467,2234,3533,2116,3600,2000c3667,1884,3733,1767,3800,1653c3867,1539,3933,1425,4000,1316c4067,1207,4133,1100,4200,1000c4267,900,4333,804,4400,715c4467,626,4533,542,4600,468c4667,394,4733,326,4800,268c4867,210,4933,161,5000,121c5067,81,5133,50,5200,30c5267,10,5333,0,5400,0c5467,0,5533,10,5600,30c5667,50,5733,80,5800,120c5867,160,5933,210,6000,268c6067,326,6133,394,6200,468c6267,542,6333,625,6400,714c6467,803,6533,900,6600,1000c6667,1100,6733,1206,6800,1315c6867,1424,6933,1538,7000,1652c7067,1766,7167,1941,7200,1999c7233,2057,7216,2028,7200,1999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8049;top:10017;height:454;width:850;" filled="f" stroked="t" coordsize="3633,2058" o:gfxdata="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xp0Ea&#10;wAAAANwAAAAPAAAAAAAAAAEAIAAAACIAAABkcnMvZG93bnJldi54bWxQSwECFAAUAAAACACHTuJA&#10;My8FnjsAAAA5AAAAEAAAAAAAAAABACAAAAAPAQAAZHJzL3NoYXBleG1sLnhtbFBLBQYAAAAABgAG&#10;AFsBAAC5AwAAAAA=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67,1942,3600,2000c3633,2058,3616,2029,3600,200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8887;top:10471;flip:x;height:240;width:144;" filled="f" stroked="t" coordsize="633,1053" o:gfxdata="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tFnovQAA&#10;ANwAAAAPAAAAAAAAAAEAIAAAACIAAABkcnMvZG93bnJldi54bWxQSwECFAAUAAAACACHTuJAMy8F&#10;njsAAAA5AAAAEAAAAAAAAAABACAAAAAMAQAAZHJzL3NoYXBleG1sLnhtbFBLBQYAAAAABgAGAFsB&#10;AAC2AwAAAAA=&#10;" path="m0,1053c66,936,133,820,200,706c267,592,333,478,400,369c467,260,567,106,600,53c633,0,616,26,600,53e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6065;top:10482;height:1;width:3458;" filled="f" stroked="t" coordsize="21600,21600" o:gfxdata="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psz1i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9225;top:10537;height:331;width:444;" filled="f" stroked="f" coordsize="21600,21600" o:gfxdata="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104n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x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/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720;top:9528;height:331;width:694;" filled="f" stroked="f" coordsize="21600,21600" o:gfxdata="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4+m6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y/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cm</w:t>
                          </w:r>
                        </w:p>
                      </w:txbxContent>
                    </v:textbox>
                  </v:shape>
                  <v:line id="_x0000_s1026" o:spid="_x0000_s1026" o:spt="20" style="position:absolute;left:7634;top:9550;flip:y;height:1531;width:1;" filled="f" stroked="t" coordsize="21600,21600" o:gfxdata="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DBKR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528;top:10538;height:304;width:526;" filled="f" stroked="f" coordsize="21600,21600" o:gfxdata="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lclw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-</w:t>
                          </w: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.0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6791;top:10012;flip:y;height:454;width:1;" filled="f" stroked="t" coordsize="21600,21600" o:gfxdata="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qNlYG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100" style="position:absolute;left:6195;top:10502;height:240;width:144;" filled="f" stroked="t" coordsize="633,1053" o:gfxdata="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jDORrsAAADc&#10;AAAADwAAAAAAAAABACAAAAAiAAAAZHJzL2Rvd25yZXYueG1sUEsBAhQAFAAAAAgAh07iQDMvBZ47&#10;AAAAOQAAABAAAAAAAAAAAQAgAAAACgEAAGRycy9zaGFwZXhtbC54bWxQSwUGAAAAAAYABgBbAQAA&#10;tAMAAAAA&#10;" path="m0,1053c66,936,133,820,200,706c267,592,333,478,400,369c467,260,567,106,600,53c633,0,616,26,600,53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475;top:9994;flip:y;height:454;width:1;" filled="f" stroked="t" coordsize="21600,21600" o:gfxdata="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SIPW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8044;top:9580;flip:y;height:850;width:1;rotation:-5898240f;" filled="f" stroked="t" coordsize="21600,21600" o:gfxdata="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mSA7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202" type="#_x0000_t202" style="position:absolute;left:7098;top:10831;height:304;width:526;" filled="f" stroked="f" coordsize="21600,21600" o:gfxdata="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Ihk62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-3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23;top:9860;height:304;width:526;" filled="f" stroked="f" coordsize="21600,21600" o:gfxdata="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3IC9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225;top:10478;height:304;width:526;" filled="f" stroked="f" coordsize="21600,21600" o:gfxdata="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KErk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319;top:10456;height:304;width:372;" filled="f" stroked="f" coordsize="21600,21600" o:gfxdata="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lYwN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3" type="#_x0000_t3" style="position:absolute;left:6318;top:10460;height:57;width:56;" fillcolor="#000000" filled="t" stroked="t" coordsize="21600,21600" o:gfxdata="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MdN6u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7172;top:10457;height:57;width:56;" fillcolor="#000000" filled="t" stroked="t" coordsize="21600,21600" o:gfxdata="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KCo9m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8015;top:10453;height:57;width:56;" fillcolor="#000000" filled="t" stroked="t" coordsize="21600,21600" o:gfxdata="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3OBkK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8884;top:10458;height:57;width:56;" fillcolor="#000000" filled="t" stroked="t" coordsize="21600,21600" o:gfxdata="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phlYrgAAADcAAAA&#10;DwAAAAAAAAABACAAAAAiAAAAZHJzL2Rvd25yZXYueG1sUEsBAhQAFAAAAAgAh07iQDMvBZ47AAAA&#10;OQAAABAAAAAAAAAAAQAgAAAABwEAAGRycy9zaGFwZXhtbC54bWxQSwUGAAAAAAYABgBbAQAAsQMA&#10;AAAA&#10;">
                    <v:fill on="t" focussize="0,0"/>
                    <v:stroke color="#000000" joinstyle="round"/>
                    <v:imagedata o:title=""/>
                    <o:lock v:ext="edit" aspectratio="t"/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A. 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282" DrawAspect="Content" ObjectID="_1468075831" r:id="rId22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的振幅为0.03m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B. 该波的波速为10m/s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C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283" DrawAspect="Content" ObjectID="_1468075832" r:id="rId22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284" DrawAspect="Content" ObjectID="_1468075833" r:id="rId23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向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y</w:t>
      </w:r>
      <w:r>
        <w:rPr>
          <w:rFonts w:ascii="Times New Roman" w:hAnsi="Times New Roman" w:cs="Times New Roman"/>
          <w:color w:val="000000"/>
          <w:sz w:val="21"/>
          <w:szCs w:val="21"/>
        </w:rPr>
        <w:t>轴正向运动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D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285" DrawAspect="Content" ObjectID="_1468075834" r:id="rId23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286" DrawAspect="Content" ObjectID="_1468075835" r:id="rId23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处于波谷位置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E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287" DrawAspect="Content" ObjectID="_1468075836" r:id="rId23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288" DrawAspect="Content" ObjectID="_1468075837" r:id="rId23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加速度为零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答案：ABC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解析：由波形图得知所有质点的振幅均为3cm，所以A正确；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由波形图得知波长为2m，该波的波速</w:t>
      </w:r>
      <w:r>
        <w:rPr>
          <w:rFonts w:ascii="Times New Roman" w:hAnsi="Times New Roman" w:cs="Times New Roman"/>
          <w:bCs/>
          <w:color w:val="000000"/>
          <w:position w:val="-24"/>
          <w:sz w:val="21"/>
          <w:szCs w:val="21"/>
        </w:rPr>
        <w:object>
          <v:shape id="_x0000_i1289" o:spt="75" type="#_x0000_t75" style="height:27.75pt;width:106.5pt;" o:ole="t" filled="f" o:preferrelative="t" stroked="f" coordsize="21600,21600">
            <v:path/>
            <v:fill on="f" alignshape="1" focussize="0,0"/>
            <v:stroke on="f"/>
            <v:imagedata r:id="rId236" grayscale="f" bilevel="f" o:title=""/>
            <o:lock v:ext="edit" aspectratio="t"/>
            <w10:wrap type="none"/>
            <w10:anchorlock/>
          </v:shape>
          <o:OLEObject Type="Embed" ProgID="Equation.3" ShapeID="_x0000_i1289" DrawAspect="Content" ObjectID="_1468075838" r:id="rId23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B正确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波沿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轴正方向传播，周期为0.2s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290" DrawAspect="Content" ObjectID="_1468075839" r:id="rId23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=1.5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hAnsi="Times New Roman" w:cs="Times New Roman"/>
          <w:color w:val="000000"/>
          <w:sz w:val="21"/>
          <w:szCs w:val="21"/>
        </w:rPr>
        <w:t>时，此时的波形图与题图反相，所以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291" DrawAspect="Content" ObjectID="_1468075840" r:id="rId23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向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y</w:t>
      </w:r>
      <w:r>
        <w:rPr>
          <w:rFonts w:ascii="Times New Roman" w:hAnsi="Times New Roman" w:cs="Times New Roman"/>
          <w:color w:val="000000"/>
          <w:sz w:val="21"/>
          <w:szCs w:val="21"/>
        </w:rPr>
        <w:t>轴正向运动，C正确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292" DrawAspect="Content" ObjectID="_1468075841" r:id="rId23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=2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hAnsi="Times New Roman" w:cs="Times New Roman"/>
          <w:color w:val="000000"/>
          <w:sz w:val="21"/>
          <w:szCs w:val="21"/>
        </w:rPr>
        <w:t>，根据波的周期性，此时的波形图与题图相同，所以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293" DrawAspect="Content" ObjectID="_1468075842" r:id="rId24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处于平衡位置，D错误；</w:t>
      </w:r>
    </w:p>
    <w:p>
      <w:pPr>
        <w:adjustRightInd w:val="0"/>
        <w:snapToGrid w:val="0"/>
        <w:spacing w:line="360" w:lineRule="auto"/>
        <w:jc w:val="left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294" DrawAspect="Content" ObjectID="_1468075843" r:id="rId241">
            <o:LockedField>false</o:LockedField>
          </o:OLEObject>
        </w:object>
      </w:r>
      <w:r>
        <w:rPr>
          <w:color w:val="000000"/>
          <w:szCs w:val="21"/>
        </w:rPr>
        <w:t>=2.5</w:t>
      </w:r>
      <w:r>
        <w:rPr>
          <w:i/>
          <w:color w:val="000000"/>
          <w:szCs w:val="21"/>
        </w:rPr>
        <w:t>T</w:t>
      </w:r>
      <w:r>
        <w:rPr>
          <w:color w:val="000000"/>
          <w:szCs w:val="21"/>
        </w:rPr>
        <w:t>时，此时的波形图与题图反相，平衡位置在</w:t>
      </w:r>
      <w:r>
        <w:rPr>
          <w:color w:val="000000"/>
          <w:szCs w:val="21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295" DrawAspect="Content" ObjectID="_1468075844" r:id="rId242">
            <o:LockedField>false</o:LockedField>
          </o:OLEObject>
        </w:object>
      </w:r>
      <w:r>
        <w:rPr>
          <w:color w:val="000000"/>
          <w:szCs w:val="21"/>
        </w:rPr>
        <w:t>处的质元处于波谷，位移最大，加速度最大，E错误。故选ABC。</w:t>
      </w:r>
      <w:r>
        <w:rPr>
          <w:rFonts w:ascii="Calibri" w:hAnsi="Calibri"/>
          <w:b/>
          <w:color w:val="FFFFFF"/>
          <w:sz w:val="2"/>
          <w:szCs w:val="22"/>
        </w:rPr>
        <w:t>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8.一透明材料制成的圆柱体的上底面中央有一球形凹陷，凹面与圆柱体下底面可透光，表面其余部分均涂有遮光材料。过圆柱体对称轴线的截面如图所示。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是球形凹陷的球心，半径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A</w:t>
      </w:r>
      <w:r>
        <w:rPr>
          <w:rFonts w:ascii="Times New Roman" w:hAnsi="Times New Roman" w:cs="Times New Roman"/>
          <w:color w:val="000000"/>
          <w:sz w:val="21"/>
          <w:szCs w:val="21"/>
        </w:rPr>
        <w:t>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G</w:t>
      </w:r>
      <w:r>
        <w:rPr>
          <w:rFonts w:ascii="Times New Roman" w:hAnsi="Times New Roman" w:cs="Times New Roman"/>
          <w:color w:val="000000"/>
          <w:sz w:val="21"/>
          <w:szCs w:val="21"/>
        </w:rPr>
        <w:t>夹角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t>θ</w:t>
      </w:r>
      <w:r>
        <w:rPr>
          <w:rFonts w:ascii="Times New Roman" w:hAnsi="Times New Roman" w:cs="Times New Roman"/>
          <w:color w:val="000000"/>
          <w:sz w:val="21"/>
          <w:szCs w:val="21"/>
        </w:rPr>
        <w:t>=120°。平行光沿轴线方向向下入射时，从凹面边缘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点入射的光线经折射后，恰好由下底面上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</w:t>
      </w:r>
      <w:r>
        <w:rPr>
          <w:rFonts w:ascii="Times New Roman" w:hAnsi="Times New Roman" w:cs="Times New Roman"/>
          <w:color w:val="000000"/>
          <w:sz w:val="21"/>
          <w:szCs w:val="21"/>
        </w:rPr>
        <w:t>点射出。已知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296" DrawAspect="Content" ObjectID="_1468075845" r:id="rId24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297" DrawAspect="Content" ObjectID="_1468075846" r:id="rId24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298" DrawAspect="Content" ObjectID="_1468075847" r:id="rId24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pict>
          <v:group id="_x0000_s5458" o:spid="_x0000_s5458" o:spt="203" style="position:absolute;left:0pt;margin-left:273.9pt;margin-top:-19.75pt;height:88.35pt;width:168.55pt;mso-wrap-distance-bottom:0pt;mso-wrap-distance-left:9pt;mso-wrap-distance-right:9pt;mso-wrap-distance-top:0pt;z-index:251700224;mso-width-relative:page;mso-height-relative:page;" coordorigin="1132,5174" coordsize="3371,1767" editas="canvas">
            <o:lock v:ext="edit"/>
            <v:shape id="_x0000_s5459" o:spid="_x0000_s5459" o:spt="75" type="#_x0000_t75" style="position:absolute;left:1132;top:5174;height:1767;width:3371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5460" o:spid="_x0000_s5460" o:spt="203" style="position:absolute;left:1506;top:5174;height:1580;width:2642;" coordorigin="1506,5174" coordsize="2642,1580">
              <o:lock v:ext="edit"/>
              <v:shape id="_x0000_s5461" o:spid="_x0000_s5461" o:spt="32" type="#_x0000_t32" style="position:absolute;left:2813;top:5165;flip:y;height:1306;width:1;rotation:-589824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5462" o:spid="_x0000_s5462" o:spt="32" type="#_x0000_t32" style="position:absolute;left:2502;top:5272;flip:x y;height:711;width:0;rotation:-1966080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5463" o:spid="_x0000_s5463" o:spt="32" type="#_x0000_t32" style="position:absolute;left:3160;top:5260;flip:y;height:737;width:1;rotation:-1966080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5464" o:spid="_x0000_s5464" o:spt="19" type="#_x0000_t19" style="position:absolute;left:2705;top:5432;flip:x y;height:144;width:249;" filled="f" coordsize="37670,21600" adj="-9799968,-1842303,18618">
                <v:path arrowok="t" o:connectlocs="0,10649;37670,11422;18618,21600"/>
                <v:fill on="f" focussize="0,0"/>
                <v:stroke/>
                <v:imagedata o:title=""/>
                <o:lock v:ext="edit"/>
              </v:shape>
              <v:shape id="xjhzja25" o:spid="_x0000_s5465" style="position:absolute;left:1713;top:5856;height:680;width:2213;" filled="f" stroked="t" coordsize="2420,840" path="m0,0hal0,840hal2420,840hal2420,0hae">
                <v:path arrowok="t"/>
                <v:fill on="f" o:opacity2="65536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5466" o:spid="_x0000_s5466" o:spt="202" type="#_x0000_t202" style="position:absolute;left:2726;top:5510;height:346;width:25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iCs/>
                          <w:sz w:val="18"/>
                          <w:szCs w:val="18"/>
                        </w:rPr>
                        <w:t>θ</w:t>
                      </w:r>
                    </w:p>
                  </w:txbxContent>
                </v:textbox>
              </v:shape>
              <v:shape id="_x0000_s5467" o:spid="_x0000_s5467" o:spt="202" type="#_x0000_t202" style="position:absolute;left:3375;top:5534;height:259;width:300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5468" o:spid="_x0000_s5468" o:spt="202" type="#_x0000_t202" style="position:absolute;left:3796;top:5534;height:283;width:3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_x0000_s5469" o:spid="_x0000_s5469" o:spt="202" type="#_x0000_t202" style="position:absolute;left:3896;top:6333;height:421;width:2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shape>
              <v:shape id="_x0000_s5470" o:spid="_x0000_s5470" o:spt="202" type="#_x0000_t202" style="position:absolute;left:1506;top:5576;height:327;width:28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F</w:t>
                      </w:r>
                    </w:p>
                  </w:txbxContent>
                </v:textbox>
              </v:shape>
              <v:shape id="_x0000_s5471" o:spid="_x0000_s5471" o:spt="202" type="#_x0000_t202" style="position:absolute;left:1999;top:5510;height:315;width:25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G</w:t>
                      </w:r>
                    </w:p>
                  </w:txbxContent>
                </v:textbox>
              </v:shape>
              <v:shape id="_x0000_s5472" o:spid="_x0000_s5472" o:spt="202" type="#_x0000_t202" style="position:absolute;left:2714;top:5174;height:357;width:26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5473" o:spid="_x0000_s5473" o:spt="19" type="#_x0000_t19" style="position:absolute;left:2167;top:5534;height:714;width:1313;" filled="f" coordsize="39718,21600" adj="1445864,10209742,19700,0">
                <v:path arrowok="t" o:connectlocs="39718,8113;0,8858;19700,0"/>
                <v:fill on="f" focussize="0,0"/>
                <v:stroke/>
                <v:imagedata o:title=""/>
                <o:lock v:ext="edit"/>
              </v:shape>
              <v:shape id="_x0000_s5474" o:spid="_x0000_s5474" o:spt="32" type="#_x0000_t32" style="position:absolute;left:1936;top:5610;flip:y;height:454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5475" o:spid="_x0000_s5475" o:spt="32" type="#_x0000_t32" style="position:absolute;left:3691;top:5596;flip:y;height:454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5476" o:spid="_x0000_s5476" o:spt="202" type="#_x0000_t202" style="position:absolute;left:1506;top:6536;height:218;width:2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D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Fonts w:ascii="Times New Roman" w:hAnsi="Times New Roman" w:cs="Times New Roman"/>
          <w:color w:val="000000"/>
          <w:sz w:val="21"/>
          <w:szCs w:val="21"/>
        </w:rPr>
        <w:t>（i）求此透明材料的折射率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ii）撤去平行光，将一点光源置于球心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处，求下底面上有光出射的圆形区域的半径（不考虑侧面的反射光及多次反射的影响）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答案：（i）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299" DrawAspect="Content" ObjectID="_1468075848" r:id="rId24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（ii）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33.75pt;width:63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DSMT4" ShapeID="_x0000_i1300" DrawAspect="Content" ObjectID="_1468075849" r:id="rId248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pict>
          <v:group id="_x0000_s5477" o:spid="_x0000_s5477" o:spt="203" style="position:absolute;left:0pt;margin-left:292.85pt;margin-top:-0.25pt;height:95.8pt;width:147.2pt;mso-wrap-distance-bottom:0pt;mso-wrap-distance-left:9pt;mso-wrap-distance-right:9pt;mso-wrap-distance-top:0pt;z-index:251701248;mso-width-relative:page;mso-height-relative:page;" coordorigin="5551,10686" coordsize="2944,1916" editas="canvas">
            <o:lock v:ext="edit"/>
            <v:shape id="_x0000_s5478" o:spid="_x0000_s5478" o:spt="75" type="#_x0000_t75" style="position:absolute;left:5551;top:10686;height:1916;width:2944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shape id="_x0000_s5479" o:spid="_x0000_s5479" o:spt="202" type="#_x0000_t202" style="position:absolute;left:5600;top:11929;height:256;width:312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 style="mso-rotate-with-shape:t;">
                <w:txbxContent>
                  <w:p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  <v:group id="_x0000_s5480" o:spid="_x0000_s5480" o:spt="203" style="position:absolute;left:5660;top:10785;height:1817;width:2642;" coordorigin="5660,10785" coordsize="2642,1817">
              <o:lock v:ext="edit"/>
              <v:shape id="_x0000_s5481" o:spid="_x0000_s5481" o:spt="32" type="#_x0000_t32" style="position:absolute;left:6967;top:10776;flip:y;height:1306;width:1;rotation:-589824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5482" o:spid="_x0000_s5482" o:spt="32" type="#_x0000_t32" style="position:absolute;left:6656;top:10883;flip:x y;height:711;width:0;rotation:-1966080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5483" o:spid="_x0000_s5483" o:spt="32" type="#_x0000_t32" style="position:absolute;left:7481;top:10779;flip:y;height:1106;width:0;rotation:-1966080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5484" o:spid="_x0000_s5484" o:spt="19" type="#_x0000_t19" style="position:absolute;left:6859;top:11043;flip:x y;height:144;width:249;" filled="f" coordsize="37670,21600" adj="-9799968,-1842303,18618">
                <v:path arrowok="t" o:connectlocs="0,10649;37670,11422;18618,21600"/>
                <v:fill on="f" focussize="0,0"/>
                <v:stroke/>
                <v:imagedata o:title=""/>
                <o:lock v:ext="edit"/>
              </v:shape>
              <v:shape id="xjhzja25" o:spid="_x0000_s5485" style="position:absolute;left:5867;top:11467;height:680;width:2213;" filled="f" stroked="t" coordsize="2420,840" path="m0,0hal0,840hal2420,840hal2420,0hae">
                <v:path arrowok="t"/>
                <v:fill on="f" o:opacity2="65536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5486" o:spid="_x0000_s5486" o:spt="202" type="#_x0000_t202" style="position:absolute;left:6880;top:11121;height:217;width:25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iCs/>
                          <w:sz w:val="18"/>
                          <w:szCs w:val="18"/>
                        </w:rPr>
                        <w:t>θ</w:t>
                      </w:r>
                    </w:p>
                  </w:txbxContent>
                </v:textbox>
              </v:shape>
              <v:shape id="_x0000_s5487" o:spid="_x0000_s5487" o:spt="202" type="#_x0000_t202" style="position:absolute;left:7529;top:11145;height:259;width:300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5488" o:spid="_x0000_s5488" o:spt="202" type="#_x0000_t202" style="position:absolute;left:7950;top:11145;height:283;width:3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_x0000_s5489" o:spid="_x0000_s5489" o:spt="202" type="#_x0000_t202" style="position:absolute;left:8050;top:11944;height:510;width:2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shape>
              <v:shape id="_x0000_s5490" o:spid="_x0000_s5490" o:spt="202" type="#_x0000_t202" style="position:absolute;left:5660;top:11187;height:327;width:28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F</w:t>
                      </w:r>
                    </w:p>
                  </w:txbxContent>
                </v:textbox>
              </v:shape>
              <v:shape id="_x0000_s5491" o:spid="_x0000_s5491" o:spt="202" type="#_x0000_t202" style="position:absolute;left:6153;top:11121;height:315;width:25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G</w:t>
                      </w:r>
                    </w:p>
                  </w:txbxContent>
                </v:textbox>
              </v:shape>
              <v:shape id="_x0000_s5492" o:spid="_x0000_s5492" o:spt="202" type="#_x0000_t202" style="position:absolute;left:6868;top:10785;height:357;width:26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5493" o:spid="_x0000_s5493" o:spt="19" type="#_x0000_t19" style="position:absolute;left:6321;top:11145;height:714;width:1313;" filled="f" coordsize="39718,21600" adj="1445864,10209742,19700,0">
                <v:path arrowok="t" o:connectlocs="39718,8113;0,8858;19700,0"/>
                <v:fill on="f" focussize="0,0"/>
                <v:stroke/>
                <v:imagedata o:title=""/>
                <o:lock v:ext="edit"/>
              </v:shape>
              <v:line id="_x0000_s5494" o:spid="_x0000_s5494" o:spt="20" style="position:absolute;left:7390;top:11155;flip:y;height:1;width:461;rotation:-5898240f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  <v:group id="_x0000_s5495" o:spid="_x0000_s5495" o:spt="203" style="position:absolute;left:7390;top:11754;height:1;width:876;rotation:3932160f;" coordorigin="8098,10936" coordsize="844,0">
                <o:lock v:ext="edit" aspectratio="t"/>
                <v:line id="_x0000_s5496" o:spid="_x0000_s5496" o:spt="20" style="position:absolute;left:8098;top:10936;flip:y;height:0;width:662;" filled="f" stroked="t" coordsize="21600,21600">
                  <v:path arrowok="t"/>
                  <v:fill on="f" focussize="0,0"/>
                  <v:stroke endarrow="block" endarrowwidth="narrow"/>
                  <v:imagedata o:title=""/>
                  <o:lock v:ext="edit" aspectratio="t"/>
                </v:line>
                <v:line id="_x0000_s5497" o:spid="_x0000_s5497" o:spt="20" style="position:absolute;left:8711;top:10936;flip:y;height:0;width:231;" filled="f" coordsize="21600,21600">
                  <v:path arrowok="t"/>
                  <v:fill on="f" focussize="0,0"/>
                  <v:stroke/>
                  <v:imagedata o:title=""/>
                  <o:lock v:ext="edit" aspectratio="t"/>
                </v:line>
              </v:group>
              <v:shape id="_x0000_s5498" o:spid="_x0000_s5498" o:spt="32" type="#_x0000_t32" style="position:absolute;left:7620;top:11423;flip:y;height:506;width:0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5499" o:spid="_x0000_s5499" o:spt="202" type="#_x0000_t202" style="position:absolute;left:7334;top:11028;height:252;width:317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iCs/>
                          <w:sz w:val="18"/>
                          <w:szCs w:val="18"/>
                        </w:rPr>
                        <w:t>i</w:t>
                      </w:r>
                    </w:p>
                  </w:txbxContent>
                </v:textbox>
              </v:shape>
              <v:shape id="_x0000_s5500" o:spid="_x0000_s5500" o:spt="202" type="#_x0000_t202" style="position:absolute;left:7579;top:11573;height:286;width:20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iCs/>
                          <w:sz w:val="18"/>
                          <w:szCs w:val="18"/>
                        </w:rPr>
                        <w:t>r</w:t>
                      </w:r>
                    </w:p>
                  </w:txbxContent>
                </v:textbox>
              </v:shape>
              <v:shape id="_x0000_s5501" o:spid="_x0000_s5501" o:spt="19" type="#_x0000_t19" style="position:absolute;left:7607;top:11423;flip:x y;height:144;width:109;" filled="f" coordsize="16051,21510" adj="-9043765,-6240305,16051,21510">
                <v:path arrowok="t" o:connectlocs="0,7056;14086,0;16051,21510"/>
                <v:fill on="f" focussize="0,0"/>
                <v:stroke/>
                <v:imagedata o:title=""/>
                <o:lock v:ext="edit"/>
              </v:shape>
              <v:shape id="_x0000_s5502" o:spid="_x0000_s5502" o:spt="202" type="#_x0000_t202" style="position:absolute;left:6724;top:12254;height:348;width:80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答图1</w:t>
                      </w:r>
                    </w:p>
                  </w:txbxContent>
                </v:textbox>
              </v:shape>
              <v:shape id="_x0000_s5503" o:spid="_x0000_s5503" o:spt="32" type="#_x0000_t32" style="position:absolute;left:6090;top:11221;flip:y;height:454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5504" o:spid="_x0000_s5504" o:spt="32" type="#_x0000_t32" style="position:absolute;left:7845;top:11207;flip:y;height:454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</v:group>
            <w10:wrap type="square"/>
          </v:group>
        </w:pict>
      </w:r>
      <w:r>
        <w:rPr>
          <w:rFonts w:ascii="Times New Roman" w:hAnsi="Times New Roman" w:cs="Times New Roman"/>
          <w:color w:val="000000"/>
          <w:sz w:val="21"/>
          <w:szCs w:val="21"/>
        </w:rPr>
        <w:t>解：（i）平行光沿轴线方向向下入射时，折射后恰好由下底面上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</w:t>
      </w:r>
      <w:r>
        <w:rPr>
          <w:rFonts w:ascii="Times New Roman" w:hAnsi="Times New Roman" w:cs="Times New Roman"/>
          <w:color w:val="000000"/>
          <w:sz w:val="21"/>
          <w:szCs w:val="21"/>
        </w:rPr>
        <w:t>点射出，如答图1示。容易看出入射角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i</w:t>
      </w:r>
      <w:r>
        <w:rPr>
          <w:rFonts w:ascii="Times New Roman" w:hAnsi="Times New Roman" w:cs="Times New Roman"/>
          <w:color w:val="000000"/>
          <w:sz w:val="21"/>
          <w:szCs w:val="21"/>
        </w:rPr>
        <w:t>=60°，折射角的正切为</w:t>
      </w:r>
      <w:r>
        <w:rPr>
          <w:rFonts w:ascii="Times New Roman" w:hAnsi="Times New Roman" w:cs="Times New Roman"/>
          <w:bCs/>
          <w:color w:val="000000"/>
          <w:position w:val="-24"/>
          <w:sz w:val="21"/>
          <w:szCs w:val="21"/>
        </w:rPr>
        <w:object>
          <v:shape id="_x0000_i1301" o:spt="75" type="#_x0000_t75" style="height:32.8pt;width:83.5pt;" o:ole="t" filled="f" o:preferrelative="t" stroked="f" coordsize="21600,21600">
            <v:path/>
            <v:fill on="f" alignshape="1" focussize="0,0"/>
            <v:stroke on="f"/>
            <v:imagedata r:id="rId251" grayscale="f" bilevel="f" o:title=""/>
            <o:lock v:ext="edit" aspectratio="t"/>
            <w10:wrap type="none"/>
            <w10:anchorlock/>
          </v:shape>
          <o:OLEObject Type="Embed" ProgID="Equation.3" ShapeID="_x0000_i1301" DrawAspect="Content" ObjectID="_1468075850" r:id="rId25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所以折射角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r</w:t>
      </w:r>
      <w:r>
        <w:rPr>
          <w:rFonts w:ascii="Times New Roman" w:hAnsi="Times New Roman" w:cs="Times New Roman"/>
          <w:color w:val="000000"/>
          <w:sz w:val="21"/>
          <w:szCs w:val="21"/>
        </w:rPr>
        <w:t>=30°，透明材料的折射率为</w:t>
      </w:r>
      <w:r>
        <w:rPr>
          <w:rFonts w:ascii="Times New Roman" w:hAnsi="Times New Roman" w:cs="Times New Roman"/>
          <w:bCs/>
          <w:color w:val="000000"/>
          <w:position w:val="-24"/>
          <w:sz w:val="21"/>
          <w:szCs w:val="21"/>
        </w:rPr>
        <w:object>
          <v:shape id="_x0000_i1302" o:spt="75" type="#_x0000_t75" style="height:31.95pt;width:117.3pt;" o:ole="t" filled="f" o:preferrelative="t" stroked="f" coordsize="21600,21600">
            <v:path/>
            <v:fill on="f" alignshape="1" focussize="0,0"/>
            <v:stroke on="f"/>
            <v:imagedata r:id="rId253" grayscale="f" bilevel="f" o:title=""/>
            <o:lock v:ext="edit" aspectratio="t"/>
            <w10:wrap type="none"/>
            <w10:anchorlock/>
          </v:shape>
          <o:OLEObject Type="Embed" ProgID="Equation.3" ShapeID="_x0000_i1302" DrawAspect="Content" ObjectID="_1468075851" r:id="rId252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ii）见答图2示，由几何关系得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pict>
          <v:group id="_x0000_s5505" o:spid="_x0000_s5505" o:spt="203" style="position:absolute;left:0pt;margin-left:303.65pt;margin-top:19.2pt;height:98.65pt;width:147.9pt;mso-wrap-distance-bottom:0pt;mso-wrap-distance-left:9pt;mso-wrap-distance-right:9pt;mso-wrap-distance-top:0pt;z-index:251702272;mso-width-relative:page;mso-height-relative:page;" coordorigin="5554,10601" coordsize="2958,1973" editas="canvas">
            <o:lock v:ext="edit"/>
            <v:shape id="_x0000_s5506" o:spid="_x0000_s5506" o:spt="75" type="#_x0000_t75" style="position:absolute;left:5554;top:10601;height:1973;width:2958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5507" o:spid="_x0000_s5507" o:spt="203" style="position:absolute;left:5671;top:10601;height:1973;width:2723;" coordorigin="1855,5463" coordsize="2723,1973">
              <o:lock v:ext="edit"/>
              <v:shape id="_x0000_s5508" o:spid="_x0000_s5508" o:spt="202" type="#_x0000_t202" style="position:absolute;left:3044;top:7088;height:348;width:764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答图2</w:t>
                      </w:r>
                    </w:p>
                  </w:txbxContent>
                </v:textbox>
              </v:shape>
              <v:group id="_x0000_s5509" o:spid="_x0000_s5509" o:spt="203" style="position:absolute;left:1855;top:5463;height:1703;width:2723;" coordorigin="1855,5463" coordsize="2723,1703">
                <o:lock v:ext="edit"/>
                <v:shape id="_x0000_s5510" o:spid="_x0000_s5510" o:spt="202" type="#_x0000_t202" style="position:absolute;left:1855;top:6637;height:256;width:312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_x0000_s5511" o:spid="_x0000_s5511" o:spt="32" type="#_x0000_t32" style="position:absolute;left:3222;top:5484;flip:y;height:1306;width:1;rotation:-5898240f;" o:connectortype="straight" filled="f" stroked="t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_x0000_s5512" o:spid="_x0000_s5512" o:spt="32" type="#_x0000_t32" style="position:absolute;left:2911;top:5591;flip:x y;height:711;width:0;rotation:-19660800f;" o:connectortype="straight" filled="f" stroked="t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_x0000_s5513" o:spid="_x0000_s5513" o:spt="32" type="#_x0000_t32" style="position:absolute;left:3553;top:5574;flip:y;height:737;width:1;rotation:-19660800f;" o:connectortype="straight" filled="f" stroked="t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xjhzja25" o:spid="_x0000_s5514" style="position:absolute;left:2122;top:6175;height:680;width:2213;" filled="f" stroked="t" coordsize="2420,840" path="m0,0hal0,840hal2420,840hal2420,0hae">
                  <v:path arrowok="t"/>
                  <v:fill on="f" o:opacity2="65536f" focussize="0,0"/>
                  <v:stroke startarrowwidth="narrow" startarrowlength="short" endarrowwidth="narrow" endarrowlength="short"/>
                  <v:imagedata o:title=""/>
                  <o:lock v:ext="edit"/>
                </v:shape>
                <v:shape id="_x0000_s5515" o:spid="_x0000_s5515" o:spt="202" type="#_x0000_t202" style="position:absolute;left:3784;top:5853;height:259;width:300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_x0000_s5516" o:spid="_x0000_s5516" o:spt="202" type="#_x0000_t202" style="position:absolute;left:4205;top:5853;height:283;width:352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5517" o:spid="_x0000_s5517" o:spt="202" type="#_x0000_t202" style="position:absolute;left:4305;top:6652;height:455;width:27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_x0000_s5518" o:spid="_x0000_s5518" o:spt="202" type="#_x0000_t202" style="position:absolute;left:1915;top:5895;height:327;width:282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v:shape id="_x0000_s5519" o:spid="_x0000_s5519" o:spt="202" type="#_x0000_t202" style="position:absolute;left:2408;top:5829;height:315;width:25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shape id="_x0000_s5520" o:spid="_x0000_s5520" o:spt="202" type="#_x0000_t202" style="position:absolute;left:3198;top:5463;height:357;width:265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_x0000_s5521" o:spid="_x0000_s5521" o:spt="19" type="#_x0000_t19" style="position:absolute;left:2576;top:5853;height:714;width:1313;" filled="f" coordsize="39718,21600" adj="1445864,10209742,19700,0">
                  <v:path arrowok="t" o:connectlocs="39718,8113;0,8858;19700,0"/>
                  <v:fill on="f" focussize="0,0"/>
                  <v:stroke/>
                  <v:imagedata o:title=""/>
                  <o:lock v:ext="edit"/>
                </v:shape>
                <v:shape id="_x0000_s5522" o:spid="_x0000_s5522" o:spt="32" type="#_x0000_t32" style="position:absolute;left:2345;top:5929;flip:y;height:454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5523" o:spid="_x0000_s5523" o:spt="32" type="#_x0000_t32" style="position:absolute;left:4100;top:5915;flip:y;height:454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5524" o:spid="_x0000_s5524" o:spt="3" type="#_x0000_t3" style="position:absolute;left:3183;top:5688;height:86;width:85;" fillcolor="#000000" filled="t" coordsize="21600,21600">
                  <v:path/>
                  <v:fill on="t" focussize="0,0"/>
                  <v:stroke/>
                  <v:imagedata o:title=""/>
                  <o:lock v:ext="edit" aspectratio="t"/>
                </v:shape>
                <v:shape id="_x0000_s5525" o:spid="_x0000_s5525" o:spt="32" type="#_x0000_t32" style="position:absolute;left:3243;top:5717;flip:y;height:1134;width:1;" o:connectortype="straight" filled="f" stroked="t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_x0000_s5526" o:spid="_x0000_s5526" o:spt="202" type="#_x0000_t202" style="position:absolute;left:3120;top:6825;height:337;width:328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_x0000_s5527" o:spid="_x0000_s5527" o:spt="202" type="#_x0000_t202" style="position:absolute;left:2333;top:6825;height:337;width:328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_x0000_s5528" o:spid="_x0000_s5528" o:spt="32" type="#_x0000_t32" style="position:absolute;left:2446;top:6346;flip:y;height:510;width:1;" o:connectortype="straight" filled="f" stroked="t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_x0000_s5529" o:spid="_x0000_s5529" o:spt="19" type="#_x0000_t19" style="position:absolute;left:2462;top:6645;flip:x y;height:179;width:110;" filled="f" coordsize="13235,21600" adj="5919133,8374561,13235,0">
                  <v:path arrowok="t" o:connectlocs="13115,21600;0,17071;13235,0"/>
                  <v:fill on="f" focussize="0,0"/>
                  <v:stroke/>
                  <v:imagedata o:title=""/>
                  <o:lock v:ext="edit"/>
                </v:shape>
                <v:shape id="_x0000_s5530" o:spid="_x0000_s5530" o:spt="202" type="#_x0000_t202" style="position:absolute;left:2378;top:6381;height:338;width:311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group id="_x0000_s5531" o:spid="_x0000_s5531" o:spt="203" style="position:absolute;left:2332;top:5521;height:1531;width:505;" coordorigin="2332,5521" coordsize="505,1531">
                  <o:lock v:ext="edit"/>
                  <v:shape id="_x0000_s5532" o:spid="_x0000_s5532" o:spt="32" type="#_x0000_t32" style="position:absolute;left:2684;top:5521;flip:y;height:1531;width:1;rotation:-14745600f;" o:connectortype="straight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5533" o:spid="_x0000_s5533" o:spt="32" type="#_x0000_t32" style="position:absolute;left:2836;top:5623;flip:y;height:1361;width:1;rotation:-14090240f;" o:connectortype="straight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line id="_x0000_s5534" o:spid="_x0000_s5534" o:spt="20" style="position:absolute;left:2740;top:6330;flip:y;height:1;width:170;rotation:-819200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line id="_x0000_s5535" o:spid="_x0000_s5535" o:spt="20" style="position:absolute;left:2656;top:6230;flip:y;height:1;width:170;rotation:-884736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line id="_x0000_s5536" o:spid="_x0000_s5536" o:spt="20" style="position:absolute;left:2134;top:6683;flip:x y;height:1;width:397;rotation:360448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</v:group>
                <v:group id="_x0000_s5537" o:spid="_x0000_s5537" o:spt="203" style="position:absolute;left:3604;top:5513;flip:x;height:1531;width:505;" coordorigin="2332,5521" coordsize="505,1531">
                  <o:lock v:ext="edit"/>
                  <v:shape id="_x0000_s5538" o:spid="_x0000_s5538" o:spt="32" type="#_x0000_t32" style="position:absolute;left:2684;top:5521;flip:y;height:1531;width:1;rotation:-14745600f;" o:connectortype="straight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5539" o:spid="_x0000_s5539" o:spt="32" type="#_x0000_t32" style="position:absolute;left:2836;top:5623;flip:y;height:1361;width:1;rotation:-14090240f;" o:connectortype="straight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line id="_x0000_s5540" o:spid="_x0000_s5540" o:spt="20" style="position:absolute;left:2740;top:6330;flip:y;height:1;width:170;rotation:-819200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line id="_x0000_s5541" o:spid="_x0000_s5541" o:spt="20" style="position:absolute;left:2656;top:6230;flip:y;height:1;width:170;rotation:-884736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line id="_x0000_s5542" o:spid="_x0000_s5542" o:spt="20" style="position:absolute;left:2134;top:6683;flip:x y;height:1;width:397;rotation:360448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</v:group>
                <v:shape id="_x0000_s5543" o:spid="_x0000_s5543" o:spt="202" type="#_x0000_t202" style="position:absolute;left:3757;top:6491;height:338;width:311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_x0000_s5544" o:spid="_x0000_s5544" o:spt="32" type="#_x0000_t32" style="position:absolute;left:3988;top:6336;flip:y;height:510;width:1;" o:connectortype="straight" filled="f" stroked="t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_x0000_s5545" o:spid="_x0000_s5545" o:spt="202" type="#_x0000_t202" style="position:absolute;left:3798;top:6829;height:337;width:328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i/>
                            <w:iCs/>
                          </w:rPr>
                          <w:t>'</w:t>
                        </w:r>
                      </w:p>
                    </w:txbxContent>
                  </v:textbox>
                </v:shape>
              </v:group>
            </v:group>
            <w10:wrap type="square"/>
          </v:group>
        </w:pict>
      </w:r>
      <w:r>
        <w:rPr>
          <w:rFonts w:ascii="Times New Roman" w:hAnsi="Times New Roman" w:cs="Times New Roman"/>
          <w:bCs/>
          <w:color w:val="000000"/>
          <w:position w:val="-10"/>
          <w:sz w:val="21"/>
          <w:szCs w:val="21"/>
        </w:rPr>
        <w:object>
          <v:shape id="_x0000_i1303" o:spt="75" type="#_x0000_t75" style="height:18.4pt;width:113.5pt;" o:ole="t" filled="f" o:preferrelative="t" stroked="f" coordsize="21600,21600">
            <v:path/>
            <v:fill on="f" alignshape="1" focussize="0,0"/>
            <v:stroke on="f"/>
            <v:imagedata r:id="rId255" grayscale="f" bilevel="f" o:title=""/>
            <o:lock v:ext="edit" aspectratio="t"/>
            <w10:wrap type="none"/>
            <w10:anchorlock/>
          </v:shape>
          <o:OLEObject Type="Embed" ProgID="Equation.3" ShapeID="_x0000_i1303" DrawAspect="Content" ObjectID="_1468075852" r:id="rId25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所以</w:t>
      </w:r>
      <w:r>
        <w:rPr>
          <w:rFonts w:ascii="Times New Roman" w:hAnsi="Times New Roman" w:cs="Times New Roman"/>
          <w:bCs/>
          <w:color w:val="000000"/>
          <w:position w:val="-6"/>
          <w:sz w:val="21"/>
          <w:szCs w:val="21"/>
        </w:rPr>
        <w:object>
          <v:shape id="_x0000_i1304" o:spt="75" type="#_x0000_t75" style="height:15.5pt;width:109.65pt;" o:ole="t" filled="f" o:preferrelative="t" stroked="f" coordsize="21600,21600">
            <v:path/>
            <v:fill on="f" alignshape="1" focussize="0,0"/>
            <v:stroke on="f"/>
            <v:imagedata r:id="rId257" grayscale="f" bilevel="f" o:title=""/>
            <o:lock v:ext="edit" aspectratio="t"/>
            <w10:wrap type="none"/>
            <w10:anchorlock/>
          </v:shape>
          <o:OLEObject Type="Embed" ProgID="Equation.3" ShapeID="_x0000_i1304" DrawAspect="Content" ObjectID="_1468075853" r:id="rId256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由于射到圆弧面上的光线不发生折射，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设</w:t>
      </w:r>
      <w:r>
        <w:rPr>
          <w:rFonts w:ascii="Times New Roman" w:hAnsi="Times New Roman" w:cs="Times New Roman"/>
          <w:color w:val="000000"/>
          <w:sz w:val="21"/>
          <w:szCs w:val="21"/>
        </w:rPr>
        <w:t>全反射的临界角为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sym w:font="Symbol" w:char="0061"/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>
          <v:shape id="_x0000_i1305" o:spt="75" type="#_x0000_t75" style="height:31.5pt;width:115.25pt;" o:ole="t" filled="f" o:preferrelative="t" stroked="f" coordsize="21600,21600">
            <v:path/>
            <v:fill on="f" alignshape="1" focussize="0,0"/>
            <v:stroke on="f"/>
            <v:imagedata r:id="rId259" grayscale="f" bilevel="f" o:title=""/>
            <o:lock v:ext="edit" aspectratio="t"/>
            <w10:wrap type="none"/>
            <w10:anchorlock/>
          </v:shape>
          <o:OLEObject Type="Embed" ProgID="Equation.3" ShapeID="_x0000_i1305" DrawAspect="Content" ObjectID="_1468075854" r:id="rId25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即临界角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sym w:font="Symbol" w:char="0061"/>
      </w:r>
      <w:r>
        <w:rPr>
          <w:rFonts w:ascii="Times New Roman" w:hAnsi="Times New Roman" w:cs="Times New Roman"/>
          <w:color w:val="000000"/>
          <w:sz w:val="21"/>
          <w:szCs w:val="21"/>
        </w:rPr>
        <w:t>小于45°，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所以下底面上有光出射的圆形区域的半径为</w:t>
      </w:r>
    </w:p>
    <w:p>
      <w:pPr>
        <w:adjustRightInd w:val="0"/>
        <w:snapToGrid w:val="0"/>
        <w:spacing w:line="360" w:lineRule="auto"/>
        <w:jc w:val="left"/>
        <w:rPr>
          <w:rFonts w:ascii="Calibri" w:hAnsi="Calibri"/>
          <w:b/>
          <w:color w:val="FFFFFF"/>
          <w:sz w:val="2"/>
          <w:szCs w:val="22"/>
        </w:rPr>
      </w:pPr>
      <w:r>
        <w:rPr>
          <w:bCs/>
          <w:color w:val="000000"/>
          <w:position w:val="-24"/>
          <w:szCs w:val="21"/>
        </w:rPr>
        <w:object>
          <v:shape id="_x0000_i1306" o:spt="75" type="#_x0000_t75" style="height:32.9pt;width:231.8pt;" o:ole="t" filled="f" o:preferrelative="t" stroked="f" coordsize="21600,21600">
            <v:path/>
            <v:fill on="f" alignshape="1" focussize="0,0"/>
            <v:stroke on="f"/>
            <v:imagedata r:id="rId261" grayscale="f" bilevel="f" o:title=""/>
            <o:lock v:ext="edit" aspectratio="t"/>
            <w10:wrap type="none"/>
            <w10:anchorlock/>
          </v:shape>
          <o:OLEObject Type="Embed" ProgID="Equation.3" ShapeID="_x0000_i1306" DrawAspect="Content" ObjectID="_1468075855" r:id="rId260">
            <o:LockedField>false</o:LockedField>
          </o:OLEObject>
        </w:object>
      </w:r>
      <w:r>
        <w:rPr>
          <w:rFonts w:ascii="Calibri" w:hAnsi="Calibri"/>
          <w:b/>
          <w:color w:val="FFFFFF"/>
          <w:sz w:val="2"/>
          <w:szCs w:val="22"/>
        </w:rPr>
        <w:t>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34B49D1"/>
    <w:rsid w:val="734B49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,3,4,5"/>
      <o:rules v:ext="edit">
        <o:r id="V:Rule1" type="arc" idref="#_x0000_s2131"/>
        <o:r id="V:Rule2" type="arc" idref="#_x0000_s2212"/>
        <o:r id="V:Rule3" type="connector" idref="#_x0000_s2213"/>
        <o:r id="V:Rule4" type="connector" idref="#_x0000_s2214"/>
        <o:r id="V:Rule5" type="connector" idref="#_x0000_s2215"/>
        <o:r id="V:Rule6" type="connector" idref="#_x0000_s2216"/>
        <o:r id="V:Rule7" type="arc" idref="#_x0000_s2218"/>
        <o:r id="V:Rule8" type="connector" idref="#_x0000_s2221"/>
        <o:r id="V:Rule9" type="arc" idref="#_x0000_s2241"/>
        <o:r id="V:Rule10" type="arc" idref="#_x0000_s2242"/>
        <o:r id="V:Rule11" type="arc" idref="#_x0000_s2243"/>
        <o:r id="V:Rule12" type="arc" idref="#_x0000_s2244"/>
        <o:r id="V:Rule13" type="arc" idref="#_x0000_s2245"/>
        <o:r id="V:Rule14" type="arc" idref="#_x0000_s2246"/>
        <o:r id="V:Rule15" type="arc" idref="#_x0000_s2247"/>
        <o:r id="V:Rule16" type="arc" idref="#_x0000_s2248"/>
        <o:r id="V:Rule17" type="connector" idref="#_x0000_s2252"/>
        <o:r id="V:Rule18" type="connector" idref="#_x0000_s2255"/>
        <o:r id="V:Rule19" type="connector" idref="#_x0000_s2267"/>
        <o:r id="V:Rule20" type="connector" idref="#_x0000_s2268"/>
        <o:r id="V:Rule21" type="arc" idref="#_x0000_s2444"/>
        <o:r id="V:Rule22" type="arc" idref="#_x0000_s2445"/>
        <o:r id="V:Rule23" type="arc" idref="#_x0000_s2451"/>
        <o:r id="V:Rule24" type="arc" idref="#_x0000_s2452"/>
        <o:r id="V:Rule25" type="arc" idref="#_x0000_s2663"/>
        <o:r id="V:Rule26" type="arc" idref="#_x0000_s2664"/>
        <o:r id="V:Rule27" type="arc" idref="#_x0000_s2703"/>
        <o:r id="V:Rule28" type="arc" idref="#_x0000_s2704"/>
        <o:r id="V:Rule29" type="arc" idref="#_x0000_s2705"/>
        <o:r id="V:Rule30" type="arc" idref="#_x0000_s2706"/>
        <o:r id="V:Rule31" type="arc" idref="#_x0000_s2707"/>
        <o:r id="V:Rule32" type="arc" idref="#_x0000_s2708"/>
        <o:r id="V:Rule33" type="arc" idref="#_x0000_s2709"/>
        <o:r id="V:Rule34" type="arc" idref="#_x0000_s2710"/>
        <o:r id="V:Rule35" type="arc" idref="#_x0000_s2712"/>
        <o:r id="V:Rule36" type="arc" idref="#_x0000_s2713"/>
        <o:r id="V:Rule37" type="arc" idref="#_x0000_s2718"/>
        <o:r id="V:Rule38" type="arc" idref="#_x0000_s2719"/>
        <o:r id="V:Rule39" type="arc" idref="#_x0000_s2720"/>
        <o:r id="V:Rule40" type="arc" idref="#_x0000_s2721"/>
        <o:r id="V:Rule41" type="connector" idref="#_x0000_s2759"/>
        <o:r id="V:Rule42" type="connector" idref="#_x0000_s2760"/>
        <o:r id="V:Rule43" type="connector" idref="#_x0000_s2761"/>
        <o:r id="V:Rule44" type="connector" idref="#_x0000_s2764"/>
        <o:r id="V:Rule45" type="connector" idref="#_x0000_s2765"/>
        <o:r id="V:Rule46" type="connector" idref="#_x0000_s2766"/>
        <o:r id="V:Rule47" type="connector" idref="#_x0000_s2769"/>
        <o:r id="V:Rule48" type="connector" idref="#_x0000_s2770"/>
        <o:r id="V:Rule49" type="connector" idref="#_x0000_s2771"/>
        <o:r id="V:Rule50" type="connector" idref="#_x0000_s2774"/>
        <o:r id="V:Rule51" type="connector" idref="#_x0000_s2775"/>
        <o:r id="V:Rule52" type="connector" idref="#_x0000_s2776"/>
        <o:r id="V:Rule53" type="arc" idref="#_x0000_s2779"/>
        <o:r id="V:Rule54" type="arc" idref="#_x0000_s2783"/>
        <o:r id="V:Rule55" type="arc" idref="#_x0000_s2816"/>
        <o:r id="V:Rule56" type="connector" idref="#_x0000_s2868"/>
        <o:r id="V:Rule57" type="connector" idref="#_x0000_s2869"/>
        <o:r id="V:Rule58" type="arc" idref="#_x0000_s3416"/>
        <o:r id="V:Rule59" type="connector" idref="#_x0000_s3435"/>
        <o:r id="V:Rule60" type="connector" idref="#_x0000_s3437"/>
        <o:r id="V:Rule61" type="connector" idref="#_x0000_s3526"/>
        <o:r id="V:Rule62" type="connector" idref="#_x0000_s3571"/>
        <o:r id="V:Rule63" type="connector" idref="#_x0000_s3575"/>
        <o:r id="V:Rule64" type="arc" idref="#_x0000_s3576"/>
        <o:r id="V:Rule65" type="connector" idref="#_x0000_s3713"/>
        <o:r id="V:Rule66" type="connector" idref="#_x0000_s3714"/>
        <o:r id="V:Rule67" type="connector" idref="#_x0000_s3715"/>
        <o:r id="V:Rule68" type="arc" idref="#_x0000_s3716"/>
        <o:r id="V:Rule69" type="arc" idref="#_x0000_s3725"/>
        <o:r id="V:Rule70" type="connector" idref="#_x0000_s3726"/>
        <o:r id="V:Rule71" type="connector" idref="#_x0000_s3727"/>
        <o:r id="V:Rule72" type="arc" idref="#_x0000_s3879"/>
        <o:r id="V:Rule73" type="arc" idref="#_x0000_s3888"/>
        <o:r id="V:Rule74" type="connector" idref="#_x0000_s3894"/>
        <o:r id="V:Rule75" type="arc" idref="#_x0000_s3895"/>
        <o:r id="V:Rule76" type="arc" idref="#_x0000_s3896"/>
        <o:r id="V:Rule77" type="arc" idref="#_x0000_s3960"/>
        <o:r id="V:Rule78" type="connector" idref="#_x0000_s3961"/>
        <o:r id="V:Rule79" type="connector" idref="#_x0000_s3962"/>
        <o:r id="V:Rule80" type="connector" idref="#_x0000_s3963"/>
        <o:r id="V:Rule81" type="connector" idref="#_x0000_s3964"/>
        <o:r id="V:Rule82" type="arc" idref="#_x0000_s3966"/>
        <o:r id="V:Rule83" type="connector" idref="#_x0000_s3969"/>
        <o:r id="V:Rule84" type="arc" idref="#_x0000_s3989"/>
        <o:r id="V:Rule85" type="arc" idref="#_x0000_s3990"/>
        <o:r id="V:Rule86" type="arc" idref="#_x0000_s3991"/>
        <o:r id="V:Rule87" type="arc" idref="#_x0000_s3992"/>
        <o:r id="V:Rule88" type="arc" idref="#_x0000_s3993"/>
        <o:r id="V:Rule89" type="arc" idref="#_x0000_s3994"/>
        <o:r id="V:Rule90" type="arc" idref="#_x0000_s3995"/>
        <o:r id="V:Rule91" type="arc" idref="#_x0000_s3996"/>
        <o:r id="V:Rule92" type="connector" idref="#_x0000_s4000"/>
        <o:r id="V:Rule93" type="connector" idref="#_x0000_s4003"/>
        <o:r id="V:Rule94" type="connector" idref="#_x0000_s4015"/>
        <o:r id="V:Rule95" type="connector" idref="#_x0000_s4016"/>
        <o:r id="V:Rule96" type="connector" idref="#_x0000_s4107"/>
        <o:r id="V:Rule97" type="arc" idref="#_x0000_s4116"/>
        <o:r id="V:Rule98" type="arc" idref="#_x0000_s4117"/>
        <o:r id="V:Rule99" type="arc" idref="#_x0000_s4192"/>
        <o:r id="V:Rule100" type="arc" idref="#_x0000_s4193"/>
        <o:r id="V:Rule101" type="arc" idref="#_x0000_s4199"/>
        <o:r id="V:Rule102" type="arc" idref="#_x0000_s4200"/>
        <o:r id="V:Rule103" type="arc" idref="#_x0000_s4411"/>
        <o:r id="V:Rule104" type="arc" idref="#_x0000_s4412"/>
        <o:r id="V:Rule105" type="arc" idref="#_x0000_s4451"/>
        <o:r id="V:Rule106" type="arc" idref="#_x0000_s4452"/>
        <o:r id="V:Rule107" type="arc" idref="#_x0000_s4453"/>
        <o:r id="V:Rule108" type="arc" idref="#_x0000_s4454"/>
        <o:r id="V:Rule109" type="arc" idref="#_x0000_s4455"/>
        <o:r id="V:Rule110" type="arc" idref="#_x0000_s4456"/>
        <o:r id="V:Rule111" type="arc" idref="#_x0000_s4457"/>
        <o:r id="V:Rule112" type="arc" idref="#_x0000_s4458"/>
        <o:r id="V:Rule113" type="arc" idref="#_x0000_s4460"/>
        <o:r id="V:Rule114" type="arc" idref="#_x0000_s4461"/>
        <o:r id="V:Rule115" type="arc" idref="#_x0000_s4466"/>
        <o:r id="V:Rule116" type="arc" idref="#_x0000_s4467"/>
        <o:r id="V:Rule117" type="arc" idref="#_x0000_s4468"/>
        <o:r id="V:Rule118" type="arc" idref="#_x0000_s4469"/>
        <o:r id="V:Rule119" type="connector" idref="#_x0000_s4507"/>
        <o:r id="V:Rule120" type="connector" idref="#_x0000_s4508"/>
        <o:r id="V:Rule121" type="connector" idref="#_x0000_s4509"/>
        <o:r id="V:Rule122" type="connector" idref="#_x0000_s4512"/>
        <o:r id="V:Rule123" type="connector" idref="#_x0000_s4513"/>
        <o:r id="V:Rule124" type="connector" idref="#_x0000_s4514"/>
        <o:r id="V:Rule125" type="connector" idref="#_x0000_s4517"/>
        <o:r id="V:Rule126" type="connector" idref="#_x0000_s4518"/>
        <o:r id="V:Rule127" type="connector" idref="#_x0000_s4519"/>
        <o:r id="V:Rule128" type="connector" idref="#_x0000_s4522"/>
        <o:r id="V:Rule129" type="connector" idref="#_x0000_s4523"/>
        <o:r id="V:Rule130" type="connector" idref="#_x0000_s4524"/>
        <o:r id="V:Rule131" type="arc" idref="#_x0000_s4527"/>
        <o:r id="V:Rule132" type="arc" idref="#_x0000_s4531"/>
        <o:r id="V:Rule133" type="arc" idref="#_x0000_s4564"/>
        <o:r id="V:Rule134" type="connector" idref="#_x0000_s4616"/>
        <o:r id="V:Rule135" type="connector" idref="#_x0000_s4617"/>
        <o:r id="V:Rule136" type="arc" idref="#_x0000_s4652"/>
        <o:r id="V:Rule137" type="arc" idref="#_x0000_s4653"/>
        <o:r id="V:Rule138" type="arc" idref="#_x0000_s4659"/>
        <o:r id="V:Rule139" type="arc" idref="#_x0000_s4660"/>
        <o:r id="V:Rule140" type="arc" idref="#_x0000_s4871"/>
        <o:r id="V:Rule141" type="arc" idref="#_x0000_s4872"/>
        <o:r id="V:Rule142" type="arc" idref="#_x0000_s4911"/>
        <o:r id="V:Rule143" type="arc" idref="#_x0000_s4912"/>
        <o:r id="V:Rule144" type="arc" idref="#_x0000_s4913"/>
        <o:r id="V:Rule145" type="arc" idref="#_x0000_s4914"/>
        <o:r id="V:Rule146" type="arc" idref="#_x0000_s4915"/>
        <o:r id="V:Rule147" type="arc" idref="#_x0000_s4916"/>
        <o:r id="V:Rule148" type="arc" idref="#_x0000_s4917"/>
        <o:r id="V:Rule149" type="arc" idref="#_x0000_s4918"/>
        <o:r id="V:Rule150" type="arc" idref="#_x0000_s4920"/>
        <o:r id="V:Rule151" type="arc" idref="#_x0000_s4921"/>
        <o:r id="V:Rule152" type="arc" idref="#_x0000_s4926"/>
        <o:r id="V:Rule153" type="arc" idref="#_x0000_s4927"/>
        <o:r id="V:Rule154" type="arc" idref="#_x0000_s4928"/>
        <o:r id="V:Rule155" type="arc" idref="#_x0000_s4929"/>
        <o:r id="V:Rule156" type="connector" idref="#_x0000_s4967"/>
        <o:r id="V:Rule157" type="connector" idref="#_x0000_s4968"/>
        <o:r id="V:Rule158" type="connector" idref="#_x0000_s4969"/>
        <o:r id="V:Rule159" type="connector" idref="#_x0000_s4972"/>
        <o:r id="V:Rule160" type="connector" idref="#_x0000_s4973"/>
        <o:r id="V:Rule161" type="connector" idref="#_x0000_s4974"/>
        <o:r id="V:Rule162" type="connector" idref="#_x0000_s4977"/>
        <o:r id="V:Rule163" type="connector" idref="#_x0000_s4978"/>
        <o:r id="V:Rule164" type="connector" idref="#_x0000_s4979"/>
        <o:r id="V:Rule165" type="connector" idref="#_x0000_s4982"/>
        <o:r id="V:Rule166" type="connector" idref="#_x0000_s4983"/>
        <o:r id="V:Rule167" type="connector" idref="#_x0000_s4984"/>
        <o:r id="V:Rule168" type="arc" idref="#_x0000_s4987"/>
        <o:r id="V:Rule169" type="arc" idref="#_x0000_s4991"/>
        <o:r id="V:Rule170" type="arc" idref="#_x0000_s5024"/>
        <o:r id="V:Rule171" type="connector" idref="#_x0000_s5084"/>
        <o:r id="V:Rule172" type="connector" idref="#_x0000_s5085"/>
        <o:r id="V:Rule173" type="arc" idref="#_x0000_s5164"/>
        <o:r id="V:Rule174" type="connector" idref="#_x0000_s5183"/>
        <o:r id="V:Rule175" type="connector" idref="#_x0000_s5185"/>
        <o:r id="V:Rule176" type="connector" idref="#_x0000_s5274"/>
        <o:r id="V:Rule177" type="connector" idref="#_x0000_s5319"/>
        <o:r id="V:Rule178" type="connector" idref="#_x0000_s5323"/>
        <o:r id="V:Rule179" type="arc" idref="#_x0000_s5324"/>
        <o:r id="V:Rule180" type="connector" idref="#_x0000_s5461"/>
        <o:r id="V:Rule181" type="connector" idref="#_x0000_s5462"/>
        <o:r id="V:Rule182" type="connector" idref="#_x0000_s5463"/>
        <o:r id="V:Rule183" type="arc" idref="#_x0000_s5464"/>
        <o:r id="V:Rule184" type="arc" idref="#_x0000_s5473"/>
        <o:r id="V:Rule185" type="connector" idref="#_x0000_s5474"/>
        <o:r id="V:Rule186" type="connector" idref="#_x0000_s5475"/>
        <o:r id="V:Rule187" type="connector" idref="#_x0000_s5481"/>
        <o:r id="V:Rule188" type="connector" idref="#_x0000_s5482"/>
        <o:r id="V:Rule189" type="connector" idref="#_x0000_s5483"/>
        <o:r id="V:Rule190" type="arc" idref="#_x0000_s5484"/>
        <o:r id="V:Rule191" type="arc" idref="#_x0000_s5493"/>
        <o:r id="V:Rule192" type="connector" idref="#_x0000_s5498"/>
        <o:r id="V:Rule193" type="arc" idref="#_x0000_s5501"/>
        <o:r id="V:Rule194" type="connector" idref="#_x0000_s5503"/>
        <o:r id="V:Rule195" type="connector" idref="#_x0000_s5504"/>
        <o:r id="V:Rule196" type="connector" idref="#_x0000_s5511"/>
        <o:r id="V:Rule197" type="connector" idref="#_x0000_s5512"/>
        <o:r id="V:Rule198" type="connector" idref="#_x0000_s5513"/>
        <o:r id="V:Rule199" type="arc" idref="#_x0000_s5521"/>
        <o:r id="V:Rule200" type="connector" idref="#_x0000_s5522"/>
        <o:r id="V:Rule201" type="connector" idref="#_x0000_s5523"/>
        <o:r id="V:Rule202" type="connector" idref="#_x0000_s5525"/>
        <o:r id="V:Rule203" type="connector" idref="#_x0000_s5528"/>
        <o:r id="V:Rule204" type="arc" idref="#_x0000_s5529"/>
        <o:r id="V:Rule205" type="connector" idref="#_x0000_s5532"/>
        <o:r id="V:Rule206" type="connector" idref="#_x0000_s5533"/>
        <o:r id="V:Rule207" type="connector" idref="#_x0000_s5538"/>
        <o:r id="V:Rule208" type="connector" idref="#_x0000_s5539"/>
        <o:r id="V:Rule209" type="connector" idref="#_x0000_s5544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Normal_0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5.bin"/><Relationship Id="rId98" Type="http://schemas.openxmlformats.org/officeDocument/2006/relationships/image" Target="media/image61.wmf"/><Relationship Id="rId97" Type="http://schemas.openxmlformats.org/officeDocument/2006/relationships/oleObject" Target="embeddings/oleObject34.bin"/><Relationship Id="rId96" Type="http://schemas.openxmlformats.org/officeDocument/2006/relationships/image" Target="media/image60.wmf"/><Relationship Id="rId95" Type="http://schemas.openxmlformats.org/officeDocument/2006/relationships/oleObject" Target="embeddings/oleObject33.bin"/><Relationship Id="rId94" Type="http://schemas.openxmlformats.org/officeDocument/2006/relationships/image" Target="media/image59.wmf"/><Relationship Id="rId93" Type="http://schemas.openxmlformats.org/officeDocument/2006/relationships/oleObject" Target="embeddings/oleObject32.bin"/><Relationship Id="rId92" Type="http://schemas.openxmlformats.org/officeDocument/2006/relationships/oleObject" Target="embeddings/oleObject31.bin"/><Relationship Id="rId91" Type="http://schemas.openxmlformats.org/officeDocument/2006/relationships/image" Target="media/image58.wmf"/><Relationship Id="rId90" Type="http://schemas.openxmlformats.org/officeDocument/2006/relationships/oleObject" Target="embeddings/oleObject30.bin"/><Relationship Id="rId9" Type="http://schemas.openxmlformats.org/officeDocument/2006/relationships/image" Target="media/image6.wmf"/><Relationship Id="rId89" Type="http://schemas.openxmlformats.org/officeDocument/2006/relationships/image" Target="media/image57.wmf"/><Relationship Id="rId88" Type="http://schemas.openxmlformats.org/officeDocument/2006/relationships/oleObject" Target="embeddings/oleObject29.bin"/><Relationship Id="rId87" Type="http://schemas.openxmlformats.org/officeDocument/2006/relationships/image" Target="media/image56.wmf"/><Relationship Id="rId86" Type="http://schemas.openxmlformats.org/officeDocument/2006/relationships/oleObject" Target="embeddings/oleObject28.bin"/><Relationship Id="rId85" Type="http://schemas.openxmlformats.org/officeDocument/2006/relationships/image" Target="media/image55.wmf"/><Relationship Id="rId84" Type="http://schemas.openxmlformats.org/officeDocument/2006/relationships/oleObject" Target="embeddings/oleObject27.bin"/><Relationship Id="rId83" Type="http://schemas.openxmlformats.org/officeDocument/2006/relationships/image" Target="media/image54.wmf"/><Relationship Id="rId82" Type="http://schemas.openxmlformats.org/officeDocument/2006/relationships/oleObject" Target="embeddings/oleObject26.bin"/><Relationship Id="rId81" Type="http://schemas.openxmlformats.org/officeDocument/2006/relationships/image" Target="media/image53.wmf"/><Relationship Id="rId80" Type="http://schemas.openxmlformats.org/officeDocument/2006/relationships/oleObject" Target="embeddings/oleObject25.bin"/><Relationship Id="rId8" Type="http://schemas.openxmlformats.org/officeDocument/2006/relationships/image" Target="media/image5.wmf"/><Relationship Id="rId79" Type="http://schemas.openxmlformats.org/officeDocument/2006/relationships/image" Target="media/image52.wmf"/><Relationship Id="rId78" Type="http://schemas.openxmlformats.org/officeDocument/2006/relationships/oleObject" Target="embeddings/oleObject24.bin"/><Relationship Id="rId77" Type="http://schemas.openxmlformats.org/officeDocument/2006/relationships/image" Target="media/image51.wmf"/><Relationship Id="rId76" Type="http://schemas.openxmlformats.org/officeDocument/2006/relationships/oleObject" Target="embeddings/oleObject23.bin"/><Relationship Id="rId75" Type="http://schemas.openxmlformats.org/officeDocument/2006/relationships/image" Target="media/image50.wmf"/><Relationship Id="rId74" Type="http://schemas.openxmlformats.org/officeDocument/2006/relationships/oleObject" Target="embeddings/oleObject22.bin"/><Relationship Id="rId73" Type="http://schemas.openxmlformats.org/officeDocument/2006/relationships/image" Target="media/image49.wmf"/><Relationship Id="rId72" Type="http://schemas.openxmlformats.org/officeDocument/2006/relationships/oleObject" Target="embeddings/oleObject21.bin"/><Relationship Id="rId71" Type="http://schemas.openxmlformats.org/officeDocument/2006/relationships/image" Target="media/image48.wmf"/><Relationship Id="rId70" Type="http://schemas.openxmlformats.org/officeDocument/2006/relationships/oleObject" Target="embeddings/oleObject20.bin"/><Relationship Id="rId7" Type="http://schemas.openxmlformats.org/officeDocument/2006/relationships/image" Target="media/image4.wmf"/><Relationship Id="rId69" Type="http://schemas.openxmlformats.org/officeDocument/2006/relationships/image" Target="media/image47.wmf"/><Relationship Id="rId68" Type="http://schemas.openxmlformats.org/officeDocument/2006/relationships/oleObject" Target="embeddings/oleObject19.bin"/><Relationship Id="rId67" Type="http://schemas.openxmlformats.org/officeDocument/2006/relationships/image" Target="media/image46.wmf"/><Relationship Id="rId66" Type="http://schemas.openxmlformats.org/officeDocument/2006/relationships/oleObject" Target="embeddings/oleObject18.bin"/><Relationship Id="rId65" Type="http://schemas.openxmlformats.org/officeDocument/2006/relationships/image" Target="media/image45.wmf"/><Relationship Id="rId64" Type="http://schemas.openxmlformats.org/officeDocument/2006/relationships/oleObject" Target="embeddings/oleObject17.bin"/><Relationship Id="rId63" Type="http://schemas.openxmlformats.org/officeDocument/2006/relationships/image" Target="media/image44.wmf"/><Relationship Id="rId62" Type="http://schemas.openxmlformats.org/officeDocument/2006/relationships/oleObject" Target="embeddings/oleObject16.bin"/><Relationship Id="rId61" Type="http://schemas.openxmlformats.org/officeDocument/2006/relationships/oleObject" Target="embeddings/oleObject15.bin"/><Relationship Id="rId60" Type="http://schemas.openxmlformats.org/officeDocument/2006/relationships/image" Target="media/image43.wmf"/><Relationship Id="rId6" Type="http://schemas.openxmlformats.org/officeDocument/2006/relationships/image" Target="media/image3.wmf"/><Relationship Id="rId59" Type="http://schemas.openxmlformats.org/officeDocument/2006/relationships/oleObject" Target="embeddings/oleObject14.bin"/><Relationship Id="rId58" Type="http://schemas.openxmlformats.org/officeDocument/2006/relationships/image" Target="media/image42.wmf"/><Relationship Id="rId57" Type="http://schemas.openxmlformats.org/officeDocument/2006/relationships/oleObject" Target="embeddings/oleObject13.bin"/><Relationship Id="rId56" Type="http://schemas.openxmlformats.org/officeDocument/2006/relationships/image" Target="media/image41.wmf"/><Relationship Id="rId55" Type="http://schemas.openxmlformats.org/officeDocument/2006/relationships/oleObject" Target="embeddings/oleObject12.bin"/><Relationship Id="rId54" Type="http://schemas.openxmlformats.org/officeDocument/2006/relationships/image" Target="media/image40.wmf"/><Relationship Id="rId53" Type="http://schemas.openxmlformats.org/officeDocument/2006/relationships/oleObject" Target="embeddings/oleObject11.bin"/><Relationship Id="rId52" Type="http://schemas.openxmlformats.org/officeDocument/2006/relationships/oleObject" Target="embeddings/oleObject10.bin"/><Relationship Id="rId51" Type="http://schemas.openxmlformats.org/officeDocument/2006/relationships/image" Target="media/image39.wmf"/><Relationship Id="rId50" Type="http://schemas.openxmlformats.org/officeDocument/2006/relationships/oleObject" Target="embeddings/oleObject9.bin"/><Relationship Id="rId5" Type="http://schemas.openxmlformats.org/officeDocument/2006/relationships/image" Target="media/image2.wmf"/><Relationship Id="rId49" Type="http://schemas.openxmlformats.org/officeDocument/2006/relationships/image" Target="media/image38.wmf"/><Relationship Id="rId48" Type="http://schemas.openxmlformats.org/officeDocument/2006/relationships/oleObject" Target="embeddings/oleObject8.bin"/><Relationship Id="rId47" Type="http://schemas.openxmlformats.org/officeDocument/2006/relationships/image" Target="media/image37.wmf"/><Relationship Id="rId46" Type="http://schemas.openxmlformats.org/officeDocument/2006/relationships/oleObject" Target="embeddings/oleObject7.bin"/><Relationship Id="rId45" Type="http://schemas.openxmlformats.org/officeDocument/2006/relationships/image" Target="media/image36.wmf"/><Relationship Id="rId44" Type="http://schemas.openxmlformats.org/officeDocument/2006/relationships/oleObject" Target="embeddings/oleObject6.bin"/><Relationship Id="rId43" Type="http://schemas.openxmlformats.org/officeDocument/2006/relationships/image" Target="media/image35.bmp"/><Relationship Id="rId42" Type="http://schemas.openxmlformats.org/officeDocument/2006/relationships/image" Target="media/image34.wmf"/><Relationship Id="rId41" Type="http://schemas.openxmlformats.org/officeDocument/2006/relationships/oleObject" Target="embeddings/oleObject5.bin"/><Relationship Id="rId40" Type="http://schemas.openxmlformats.org/officeDocument/2006/relationships/image" Target="media/image33.wmf"/><Relationship Id="rId4" Type="http://schemas.openxmlformats.org/officeDocument/2006/relationships/image" Target="media/image1.png"/><Relationship Id="rId39" Type="http://schemas.openxmlformats.org/officeDocument/2006/relationships/oleObject" Target="embeddings/oleObject4.bin"/><Relationship Id="rId38" Type="http://schemas.openxmlformats.org/officeDocument/2006/relationships/image" Target="media/image32.wmf"/><Relationship Id="rId37" Type="http://schemas.openxmlformats.org/officeDocument/2006/relationships/oleObject" Target="embeddings/oleObject3.bin"/><Relationship Id="rId36" Type="http://schemas.openxmlformats.org/officeDocument/2006/relationships/image" Target="media/image31.wmf"/><Relationship Id="rId35" Type="http://schemas.openxmlformats.org/officeDocument/2006/relationships/oleObject" Target="embeddings/oleObject2.bin"/><Relationship Id="rId34" Type="http://schemas.openxmlformats.org/officeDocument/2006/relationships/oleObject" Target="embeddings/oleObject1.bin"/><Relationship Id="rId33" Type="http://schemas.openxmlformats.org/officeDocument/2006/relationships/image" Target="media/image30.wmf"/><Relationship Id="rId32" Type="http://schemas.openxmlformats.org/officeDocument/2006/relationships/image" Target="media/image29.jpeg"/><Relationship Id="rId31" Type="http://schemas.openxmlformats.org/officeDocument/2006/relationships/image" Target="media/image28.jpeg"/><Relationship Id="rId30" Type="http://schemas.openxmlformats.org/officeDocument/2006/relationships/image" Target="media/image27.bmp"/><Relationship Id="rId3" Type="http://schemas.openxmlformats.org/officeDocument/2006/relationships/theme" Target="theme/theme1.xml"/><Relationship Id="rId29" Type="http://schemas.openxmlformats.org/officeDocument/2006/relationships/image" Target="media/image26.wmf"/><Relationship Id="rId28" Type="http://schemas.openxmlformats.org/officeDocument/2006/relationships/image" Target="media/image25.wmf"/><Relationship Id="rId27" Type="http://schemas.openxmlformats.org/officeDocument/2006/relationships/image" Target="media/image24.wmf"/><Relationship Id="rId263" Type="http://schemas.openxmlformats.org/officeDocument/2006/relationships/fontTable" Target="fontTable.xml"/><Relationship Id="rId262" Type="http://schemas.openxmlformats.org/officeDocument/2006/relationships/customXml" Target="../customXml/item1.xml"/><Relationship Id="rId261" Type="http://schemas.openxmlformats.org/officeDocument/2006/relationships/image" Target="media/image127.wmf"/><Relationship Id="rId260" Type="http://schemas.openxmlformats.org/officeDocument/2006/relationships/oleObject" Target="embeddings/oleObject131.bin"/><Relationship Id="rId26" Type="http://schemas.openxmlformats.org/officeDocument/2006/relationships/image" Target="media/image23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22.wmf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4.bin"/><Relationship Id="rId245" Type="http://schemas.openxmlformats.org/officeDocument/2006/relationships/oleObject" Target="embeddings/oleObject123.bin"/><Relationship Id="rId244" Type="http://schemas.openxmlformats.org/officeDocument/2006/relationships/oleObject" Target="embeddings/oleObject122.bin"/><Relationship Id="rId243" Type="http://schemas.openxmlformats.org/officeDocument/2006/relationships/oleObject" Target="embeddings/oleObject121.bin"/><Relationship Id="rId242" Type="http://schemas.openxmlformats.org/officeDocument/2006/relationships/oleObject" Target="embeddings/oleObject120.bin"/><Relationship Id="rId241" Type="http://schemas.openxmlformats.org/officeDocument/2006/relationships/oleObject" Target="embeddings/oleObject119.bin"/><Relationship Id="rId240" Type="http://schemas.openxmlformats.org/officeDocument/2006/relationships/oleObject" Target="embeddings/oleObject118.bin"/><Relationship Id="rId24" Type="http://schemas.openxmlformats.org/officeDocument/2006/relationships/image" Target="media/image21.wmf"/><Relationship Id="rId239" Type="http://schemas.openxmlformats.org/officeDocument/2006/relationships/oleObject" Target="embeddings/oleObject117.bin"/><Relationship Id="rId238" Type="http://schemas.openxmlformats.org/officeDocument/2006/relationships/oleObject" Target="embeddings/oleObject116.bin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4.bin"/><Relationship Id="rId234" Type="http://schemas.openxmlformats.org/officeDocument/2006/relationships/oleObject" Target="embeddings/oleObject113.bin"/><Relationship Id="rId233" Type="http://schemas.openxmlformats.org/officeDocument/2006/relationships/oleObject" Target="embeddings/oleObject112.bin"/><Relationship Id="rId232" Type="http://schemas.openxmlformats.org/officeDocument/2006/relationships/oleObject" Target="embeddings/oleObject111.bin"/><Relationship Id="rId231" Type="http://schemas.openxmlformats.org/officeDocument/2006/relationships/oleObject" Target="embeddings/oleObject110.bin"/><Relationship Id="rId230" Type="http://schemas.openxmlformats.org/officeDocument/2006/relationships/oleObject" Target="embeddings/oleObject109.bin"/><Relationship Id="rId23" Type="http://schemas.openxmlformats.org/officeDocument/2006/relationships/image" Target="media/image20.wmf"/><Relationship Id="rId229" Type="http://schemas.openxmlformats.org/officeDocument/2006/relationships/oleObject" Target="embeddings/oleObject108.bin"/><Relationship Id="rId228" Type="http://schemas.openxmlformats.org/officeDocument/2006/relationships/oleObject" Target="embeddings/oleObject107.bin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8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7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6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15.wmf"/><Relationship Id="rId22" Type="http://schemas.openxmlformats.org/officeDocument/2006/relationships/image" Target="media/image19.wmf"/><Relationship Id="rId219" Type="http://schemas.openxmlformats.org/officeDocument/2006/relationships/oleObject" Target="embeddings/oleObject102.bin"/><Relationship Id="rId218" Type="http://schemas.openxmlformats.org/officeDocument/2006/relationships/image" Target="media/image114.wmf"/><Relationship Id="rId217" Type="http://schemas.openxmlformats.org/officeDocument/2006/relationships/oleObject" Target="embeddings/oleObject101.bin"/><Relationship Id="rId216" Type="http://schemas.openxmlformats.org/officeDocument/2006/relationships/image" Target="media/image113.wmf"/><Relationship Id="rId215" Type="http://schemas.openxmlformats.org/officeDocument/2006/relationships/oleObject" Target="embeddings/oleObject100.bin"/><Relationship Id="rId214" Type="http://schemas.openxmlformats.org/officeDocument/2006/relationships/image" Target="media/image112.wmf"/><Relationship Id="rId213" Type="http://schemas.openxmlformats.org/officeDocument/2006/relationships/oleObject" Target="embeddings/oleObject99.bin"/><Relationship Id="rId212" Type="http://schemas.openxmlformats.org/officeDocument/2006/relationships/oleObject" Target="embeddings/oleObject98.bin"/><Relationship Id="rId211" Type="http://schemas.openxmlformats.org/officeDocument/2006/relationships/oleObject" Target="embeddings/oleObject97.bin"/><Relationship Id="rId210" Type="http://schemas.openxmlformats.org/officeDocument/2006/relationships/oleObject" Target="embeddings/oleObject96.bin"/><Relationship Id="rId21" Type="http://schemas.openxmlformats.org/officeDocument/2006/relationships/image" Target="media/image18.wmf"/><Relationship Id="rId209" Type="http://schemas.openxmlformats.org/officeDocument/2006/relationships/oleObject" Target="embeddings/oleObject95.bin"/><Relationship Id="rId208" Type="http://schemas.openxmlformats.org/officeDocument/2006/relationships/image" Target="media/image111.wmf"/><Relationship Id="rId207" Type="http://schemas.openxmlformats.org/officeDocument/2006/relationships/oleObject" Target="embeddings/oleObject94.bin"/><Relationship Id="rId206" Type="http://schemas.openxmlformats.org/officeDocument/2006/relationships/image" Target="media/image110.wmf"/><Relationship Id="rId205" Type="http://schemas.openxmlformats.org/officeDocument/2006/relationships/oleObject" Target="embeddings/oleObject93.bin"/><Relationship Id="rId204" Type="http://schemas.openxmlformats.org/officeDocument/2006/relationships/image" Target="media/image109.wmf"/><Relationship Id="rId203" Type="http://schemas.openxmlformats.org/officeDocument/2006/relationships/oleObject" Target="embeddings/oleObject92.bin"/><Relationship Id="rId202" Type="http://schemas.openxmlformats.org/officeDocument/2006/relationships/image" Target="media/image108.wmf"/><Relationship Id="rId201" Type="http://schemas.openxmlformats.org/officeDocument/2006/relationships/oleObject" Target="embeddings/oleObject91.bin"/><Relationship Id="rId200" Type="http://schemas.openxmlformats.org/officeDocument/2006/relationships/image" Target="media/image107.wmf"/><Relationship Id="rId20" Type="http://schemas.openxmlformats.org/officeDocument/2006/relationships/image" Target="media/image17.wmf"/><Relationship Id="rId2" Type="http://schemas.openxmlformats.org/officeDocument/2006/relationships/settings" Target="settings.xml"/><Relationship Id="rId199" Type="http://schemas.openxmlformats.org/officeDocument/2006/relationships/oleObject" Target="embeddings/oleObject90.bin"/><Relationship Id="rId198" Type="http://schemas.openxmlformats.org/officeDocument/2006/relationships/image" Target="media/image106.wmf"/><Relationship Id="rId197" Type="http://schemas.openxmlformats.org/officeDocument/2006/relationships/oleObject" Target="embeddings/oleObject89.bin"/><Relationship Id="rId196" Type="http://schemas.openxmlformats.org/officeDocument/2006/relationships/image" Target="media/image105.wmf"/><Relationship Id="rId195" Type="http://schemas.openxmlformats.org/officeDocument/2006/relationships/oleObject" Target="embeddings/oleObject88.bin"/><Relationship Id="rId194" Type="http://schemas.openxmlformats.org/officeDocument/2006/relationships/image" Target="media/image104.wmf"/><Relationship Id="rId193" Type="http://schemas.openxmlformats.org/officeDocument/2006/relationships/oleObject" Target="embeddings/oleObject87.bin"/><Relationship Id="rId192" Type="http://schemas.openxmlformats.org/officeDocument/2006/relationships/image" Target="media/image103.wmf"/><Relationship Id="rId191" Type="http://schemas.openxmlformats.org/officeDocument/2006/relationships/oleObject" Target="embeddings/oleObject86.bin"/><Relationship Id="rId190" Type="http://schemas.openxmlformats.org/officeDocument/2006/relationships/image" Target="media/image102.wmf"/><Relationship Id="rId19" Type="http://schemas.openxmlformats.org/officeDocument/2006/relationships/image" Target="media/image16.wmf"/><Relationship Id="rId189" Type="http://schemas.openxmlformats.org/officeDocument/2006/relationships/oleObject" Target="embeddings/oleObject85.bin"/><Relationship Id="rId188" Type="http://schemas.openxmlformats.org/officeDocument/2006/relationships/image" Target="media/image101.wmf"/><Relationship Id="rId187" Type="http://schemas.openxmlformats.org/officeDocument/2006/relationships/oleObject" Target="embeddings/oleObject84.bin"/><Relationship Id="rId186" Type="http://schemas.openxmlformats.org/officeDocument/2006/relationships/image" Target="media/image100.wmf"/><Relationship Id="rId185" Type="http://schemas.openxmlformats.org/officeDocument/2006/relationships/oleObject" Target="embeddings/oleObject83.bin"/><Relationship Id="rId184" Type="http://schemas.openxmlformats.org/officeDocument/2006/relationships/image" Target="media/image99.wmf"/><Relationship Id="rId183" Type="http://schemas.openxmlformats.org/officeDocument/2006/relationships/oleObject" Target="embeddings/oleObject82.bin"/><Relationship Id="rId182" Type="http://schemas.openxmlformats.org/officeDocument/2006/relationships/oleObject" Target="embeddings/oleObject81.bin"/><Relationship Id="rId181" Type="http://schemas.openxmlformats.org/officeDocument/2006/relationships/oleObject" Target="embeddings/oleObject80.bin"/><Relationship Id="rId180" Type="http://schemas.openxmlformats.org/officeDocument/2006/relationships/oleObject" Target="embeddings/oleObject79.bin"/><Relationship Id="rId18" Type="http://schemas.openxmlformats.org/officeDocument/2006/relationships/image" Target="media/image15.wmf"/><Relationship Id="rId179" Type="http://schemas.openxmlformats.org/officeDocument/2006/relationships/oleObject" Target="embeddings/oleObject78.bin"/><Relationship Id="rId178" Type="http://schemas.openxmlformats.org/officeDocument/2006/relationships/oleObject" Target="embeddings/oleObject77.bin"/><Relationship Id="rId177" Type="http://schemas.openxmlformats.org/officeDocument/2006/relationships/image" Target="media/image98.wmf"/><Relationship Id="rId176" Type="http://schemas.openxmlformats.org/officeDocument/2006/relationships/oleObject" Target="embeddings/oleObject76.bin"/><Relationship Id="rId175" Type="http://schemas.openxmlformats.org/officeDocument/2006/relationships/image" Target="media/image97.wmf"/><Relationship Id="rId174" Type="http://schemas.openxmlformats.org/officeDocument/2006/relationships/oleObject" Target="embeddings/oleObject75.bin"/><Relationship Id="rId173" Type="http://schemas.openxmlformats.org/officeDocument/2006/relationships/image" Target="media/image96.wmf"/><Relationship Id="rId172" Type="http://schemas.openxmlformats.org/officeDocument/2006/relationships/oleObject" Target="embeddings/oleObject74.bin"/><Relationship Id="rId171" Type="http://schemas.openxmlformats.org/officeDocument/2006/relationships/image" Target="media/image95.wmf"/><Relationship Id="rId170" Type="http://schemas.openxmlformats.org/officeDocument/2006/relationships/oleObject" Target="embeddings/oleObject73.bin"/><Relationship Id="rId17" Type="http://schemas.openxmlformats.org/officeDocument/2006/relationships/image" Target="media/image14.wmf"/><Relationship Id="rId169" Type="http://schemas.openxmlformats.org/officeDocument/2006/relationships/image" Target="media/image94.wmf"/><Relationship Id="rId168" Type="http://schemas.openxmlformats.org/officeDocument/2006/relationships/oleObject" Target="embeddings/oleObject72.bin"/><Relationship Id="rId167" Type="http://schemas.openxmlformats.org/officeDocument/2006/relationships/image" Target="media/image93.wmf"/><Relationship Id="rId166" Type="http://schemas.openxmlformats.org/officeDocument/2006/relationships/oleObject" Target="embeddings/oleObject71.bin"/><Relationship Id="rId165" Type="http://schemas.openxmlformats.org/officeDocument/2006/relationships/image" Target="media/image92.wmf"/><Relationship Id="rId164" Type="http://schemas.openxmlformats.org/officeDocument/2006/relationships/oleObject" Target="embeddings/oleObject70.bin"/><Relationship Id="rId163" Type="http://schemas.openxmlformats.org/officeDocument/2006/relationships/image" Target="media/image91.wmf"/><Relationship Id="rId162" Type="http://schemas.openxmlformats.org/officeDocument/2006/relationships/oleObject" Target="embeddings/oleObject69.bin"/><Relationship Id="rId161" Type="http://schemas.openxmlformats.org/officeDocument/2006/relationships/image" Target="media/image90.wmf"/><Relationship Id="rId160" Type="http://schemas.openxmlformats.org/officeDocument/2006/relationships/oleObject" Target="embeddings/oleObject68.bin"/><Relationship Id="rId16" Type="http://schemas.openxmlformats.org/officeDocument/2006/relationships/image" Target="media/image13.wmf"/><Relationship Id="rId159" Type="http://schemas.openxmlformats.org/officeDocument/2006/relationships/image" Target="media/image89.wmf"/><Relationship Id="rId158" Type="http://schemas.openxmlformats.org/officeDocument/2006/relationships/oleObject" Target="embeddings/oleObject67.bin"/><Relationship Id="rId157" Type="http://schemas.openxmlformats.org/officeDocument/2006/relationships/image" Target="media/image88.wmf"/><Relationship Id="rId156" Type="http://schemas.openxmlformats.org/officeDocument/2006/relationships/oleObject" Target="embeddings/oleObject66.bin"/><Relationship Id="rId155" Type="http://schemas.openxmlformats.org/officeDocument/2006/relationships/image" Target="media/image87.wmf"/><Relationship Id="rId154" Type="http://schemas.openxmlformats.org/officeDocument/2006/relationships/oleObject" Target="embeddings/oleObject65.bin"/><Relationship Id="rId153" Type="http://schemas.openxmlformats.org/officeDocument/2006/relationships/oleObject" Target="embeddings/oleObject64.bin"/><Relationship Id="rId152" Type="http://schemas.openxmlformats.org/officeDocument/2006/relationships/image" Target="media/image86.wmf"/><Relationship Id="rId151" Type="http://schemas.openxmlformats.org/officeDocument/2006/relationships/oleObject" Target="embeddings/oleObject63.bin"/><Relationship Id="rId150" Type="http://schemas.openxmlformats.org/officeDocument/2006/relationships/image" Target="media/image85.wmf"/><Relationship Id="rId15" Type="http://schemas.openxmlformats.org/officeDocument/2006/relationships/image" Target="media/image12.wmf"/><Relationship Id="rId149" Type="http://schemas.openxmlformats.org/officeDocument/2006/relationships/oleObject" Target="embeddings/oleObject62.bin"/><Relationship Id="rId148" Type="http://schemas.openxmlformats.org/officeDocument/2006/relationships/image" Target="media/image84.wmf"/><Relationship Id="rId147" Type="http://schemas.openxmlformats.org/officeDocument/2006/relationships/oleObject" Target="embeddings/oleObject61.bin"/><Relationship Id="rId146" Type="http://schemas.openxmlformats.org/officeDocument/2006/relationships/image" Target="media/image83.wmf"/><Relationship Id="rId145" Type="http://schemas.openxmlformats.org/officeDocument/2006/relationships/oleObject" Target="embeddings/oleObject60.bin"/><Relationship Id="rId144" Type="http://schemas.openxmlformats.org/officeDocument/2006/relationships/image" Target="media/image82.wmf"/><Relationship Id="rId143" Type="http://schemas.openxmlformats.org/officeDocument/2006/relationships/oleObject" Target="embeddings/oleObject59.bin"/><Relationship Id="rId142" Type="http://schemas.openxmlformats.org/officeDocument/2006/relationships/image" Target="media/image81.wmf"/><Relationship Id="rId141" Type="http://schemas.openxmlformats.org/officeDocument/2006/relationships/oleObject" Target="embeddings/oleObject58.bin"/><Relationship Id="rId140" Type="http://schemas.openxmlformats.org/officeDocument/2006/relationships/image" Target="media/image80.wmf"/><Relationship Id="rId14" Type="http://schemas.openxmlformats.org/officeDocument/2006/relationships/image" Target="media/image11.wmf"/><Relationship Id="rId139" Type="http://schemas.openxmlformats.org/officeDocument/2006/relationships/oleObject" Target="embeddings/oleObject57.bin"/><Relationship Id="rId138" Type="http://schemas.openxmlformats.org/officeDocument/2006/relationships/image" Target="media/image79.wmf"/><Relationship Id="rId137" Type="http://schemas.openxmlformats.org/officeDocument/2006/relationships/oleObject" Target="embeddings/oleObject56.bin"/><Relationship Id="rId136" Type="http://schemas.openxmlformats.org/officeDocument/2006/relationships/image" Target="media/image78.wmf"/><Relationship Id="rId135" Type="http://schemas.openxmlformats.org/officeDocument/2006/relationships/oleObject" Target="embeddings/oleObject55.bin"/><Relationship Id="rId134" Type="http://schemas.openxmlformats.org/officeDocument/2006/relationships/image" Target="media/image77.wmf"/><Relationship Id="rId133" Type="http://schemas.openxmlformats.org/officeDocument/2006/relationships/oleObject" Target="embeddings/oleObject54.bin"/><Relationship Id="rId132" Type="http://schemas.openxmlformats.org/officeDocument/2006/relationships/image" Target="media/image76.wmf"/><Relationship Id="rId131" Type="http://schemas.openxmlformats.org/officeDocument/2006/relationships/oleObject" Target="embeddings/oleObject53.bin"/><Relationship Id="rId130" Type="http://schemas.openxmlformats.org/officeDocument/2006/relationships/image" Target="media/image75.wmf"/><Relationship Id="rId13" Type="http://schemas.openxmlformats.org/officeDocument/2006/relationships/image" Target="media/image10.wmf"/><Relationship Id="rId129" Type="http://schemas.openxmlformats.org/officeDocument/2006/relationships/oleObject" Target="embeddings/oleObject52.bin"/><Relationship Id="rId128" Type="http://schemas.openxmlformats.org/officeDocument/2006/relationships/image" Target="media/image74.wmf"/><Relationship Id="rId127" Type="http://schemas.openxmlformats.org/officeDocument/2006/relationships/oleObject" Target="embeddings/oleObject51.bin"/><Relationship Id="rId126" Type="http://schemas.openxmlformats.org/officeDocument/2006/relationships/image" Target="media/image73.wmf"/><Relationship Id="rId125" Type="http://schemas.openxmlformats.org/officeDocument/2006/relationships/oleObject" Target="embeddings/oleObject50.bin"/><Relationship Id="rId124" Type="http://schemas.openxmlformats.org/officeDocument/2006/relationships/image" Target="media/image72.wmf"/><Relationship Id="rId123" Type="http://schemas.openxmlformats.org/officeDocument/2006/relationships/oleObject" Target="embeddings/oleObject49.bin"/><Relationship Id="rId122" Type="http://schemas.openxmlformats.org/officeDocument/2006/relationships/image" Target="media/image71.wmf"/><Relationship Id="rId121" Type="http://schemas.openxmlformats.org/officeDocument/2006/relationships/oleObject" Target="embeddings/oleObject48.bin"/><Relationship Id="rId120" Type="http://schemas.openxmlformats.org/officeDocument/2006/relationships/image" Target="media/image70.wmf"/><Relationship Id="rId12" Type="http://schemas.openxmlformats.org/officeDocument/2006/relationships/image" Target="media/image9.wmf"/><Relationship Id="rId119" Type="http://schemas.openxmlformats.org/officeDocument/2006/relationships/oleObject" Target="embeddings/oleObject47.bin"/><Relationship Id="rId118" Type="http://schemas.openxmlformats.org/officeDocument/2006/relationships/image" Target="media/image69.wmf"/><Relationship Id="rId117" Type="http://schemas.openxmlformats.org/officeDocument/2006/relationships/oleObject" Target="embeddings/oleObject46.bin"/><Relationship Id="rId116" Type="http://schemas.openxmlformats.org/officeDocument/2006/relationships/image" Target="media/image68.wmf"/><Relationship Id="rId115" Type="http://schemas.openxmlformats.org/officeDocument/2006/relationships/oleObject" Target="embeddings/oleObject45.bin"/><Relationship Id="rId114" Type="http://schemas.openxmlformats.org/officeDocument/2006/relationships/image" Target="media/image67.wmf"/><Relationship Id="rId113" Type="http://schemas.openxmlformats.org/officeDocument/2006/relationships/oleObject" Target="embeddings/oleObject44.bin"/><Relationship Id="rId112" Type="http://schemas.openxmlformats.org/officeDocument/2006/relationships/image" Target="media/image66.wmf"/><Relationship Id="rId111" Type="http://schemas.openxmlformats.org/officeDocument/2006/relationships/oleObject" Target="embeddings/oleObject43.bin"/><Relationship Id="rId110" Type="http://schemas.openxmlformats.org/officeDocument/2006/relationships/image" Target="media/image65.wmf"/><Relationship Id="rId11" Type="http://schemas.openxmlformats.org/officeDocument/2006/relationships/image" Target="media/image8.wmf"/><Relationship Id="rId109" Type="http://schemas.openxmlformats.org/officeDocument/2006/relationships/oleObject" Target="embeddings/oleObject42.bin"/><Relationship Id="rId108" Type="http://schemas.openxmlformats.org/officeDocument/2006/relationships/image" Target="media/image64.wmf"/><Relationship Id="rId107" Type="http://schemas.openxmlformats.org/officeDocument/2006/relationships/oleObject" Target="embeddings/oleObject41.bin"/><Relationship Id="rId106" Type="http://schemas.openxmlformats.org/officeDocument/2006/relationships/image" Target="media/image63.wmf"/><Relationship Id="rId105" Type="http://schemas.openxmlformats.org/officeDocument/2006/relationships/oleObject" Target="embeddings/oleObject40.bin"/><Relationship Id="rId104" Type="http://schemas.openxmlformats.org/officeDocument/2006/relationships/oleObject" Target="embeddings/oleObject39.bin"/><Relationship Id="rId103" Type="http://schemas.openxmlformats.org/officeDocument/2006/relationships/oleObject" Target="embeddings/oleObject38.bin"/><Relationship Id="rId102" Type="http://schemas.openxmlformats.org/officeDocument/2006/relationships/oleObject" Target="embeddings/oleObject37.bin"/><Relationship Id="rId101" Type="http://schemas.openxmlformats.org/officeDocument/2006/relationships/oleObject" Target="embeddings/oleObject36.bin"/><Relationship Id="rId100" Type="http://schemas.openxmlformats.org/officeDocument/2006/relationships/image" Target="media/image62.wmf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62"/>
    <customShpInfo spid="_x0000_s2066"/>
    <customShpInfo spid="_x0000_s2067"/>
    <customShpInfo spid="_x0000_s2068"/>
    <customShpInfo spid="_x0000_s2069"/>
    <customShpInfo spid="_x0000_s2070"/>
    <customShpInfo spid="_x0000_s2071"/>
    <customShpInfo spid="_x0000_s2072"/>
    <customShpInfo spid="_x0000_s2073"/>
    <customShpInfo spid="_x0000_s2074"/>
    <customShpInfo spid="_x0000_s2075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83"/>
    <customShpInfo spid="_x0000_s2084"/>
    <customShpInfo spid="_x0000_s2085"/>
    <customShpInfo spid="_x0000_s2086"/>
    <customShpInfo spid="_x0000_s2087"/>
    <customShpInfo spid="_x0000_s2088"/>
    <customShpInfo spid="_x0000_s2089"/>
    <customShpInfo spid="_x0000_s2090"/>
    <customShpInfo spid="_x0000_s2091"/>
    <customShpInfo spid="_x0000_s2092"/>
    <customShpInfo spid="_x0000_s2093"/>
    <customShpInfo spid="_x0000_s2094"/>
    <customShpInfo spid="_x0000_s2095"/>
    <customShpInfo spid="_x0000_s2096"/>
    <customShpInfo spid="_x0000_s2097"/>
    <customShpInfo spid="_x0000_s2065"/>
    <customShpInfo spid="_x0000_s2099"/>
    <customShpInfo spid="_x0000_s2100"/>
    <customShpInfo spid="_x0000_s2101"/>
    <customShpInfo spid="_x0000_s2102"/>
    <customShpInfo spid="_x0000_s2103"/>
    <customShpInfo spid="_x0000_s2104"/>
    <customShpInfo spid="_x0000_s2105"/>
    <customShpInfo spid="_x0000_s2106"/>
    <customShpInfo spid="_x0000_s2107"/>
    <customShpInfo spid="_x0000_s2108"/>
    <customShpInfo spid="_x0000_s2109"/>
    <customShpInfo spid="_x0000_s2110"/>
    <customShpInfo spid="_x0000_s2111"/>
    <customShpInfo spid="_x0000_s2112"/>
    <customShpInfo spid="_x0000_s2113"/>
    <customShpInfo spid="_x0000_s2114"/>
    <customShpInfo spid="_x0000_s2115"/>
    <customShpInfo spid="_x0000_s2116"/>
    <customShpInfo spid="_x0000_s2117"/>
    <customShpInfo spid="_x0000_s2118"/>
    <customShpInfo spid="_x0000_s2119"/>
    <customShpInfo spid="_x0000_s2120"/>
    <customShpInfo spid="_x0000_s2121"/>
    <customShpInfo spid="_x0000_s2122"/>
    <customShpInfo spid="_x0000_s2123"/>
    <customShpInfo spid="_x0000_s2124"/>
    <customShpInfo spid="_x0000_s2125"/>
    <customShpInfo spid="_x0000_s2126"/>
    <customShpInfo spid="_x0000_s2127"/>
    <customShpInfo spid="_x0000_s2128"/>
    <customShpInfo spid="_x0000_s2129"/>
    <customShpInfo spid="_x0000_s2130"/>
    <customShpInfo spid="_x0000_s2098"/>
    <customShpInfo spid="_x0000_s2064"/>
    <customShpInfo spid="_x0000_s2131"/>
    <customShpInfo spid="_x0000_s2132"/>
    <customShpInfo spid="_x0000_s2133"/>
    <customShpInfo spid="_x0000_s2134"/>
    <customShpInfo spid="_x0000_s2135"/>
    <customShpInfo spid="_x0000_s2136"/>
    <customShpInfo spid="_x0000_s2063"/>
    <customShpInfo spid="_x0000_s2061"/>
    <customShpInfo spid="_x0000_s2208"/>
    <customShpInfo spid="_x0000_s2211"/>
    <customShpInfo spid="_x0000_s2212"/>
    <customShpInfo spid="_x0000_s2213"/>
    <customShpInfo spid="_x0000_s2214"/>
    <customShpInfo spid="_x0000_s2210"/>
    <customShpInfo spid="_x0000_s2215"/>
    <customShpInfo spid="_x0000_s2216"/>
    <customShpInfo spid="_x0000_s2217"/>
    <customShpInfo spid="_x0000_s2218"/>
    <customShpInfo spid="_x0000_s2219"/>
    <customShpInfo spid="_x0000_s2220"/>
    <customShpInfo spid="_x0000_s2221"/>
    <customShpInfo spid="_x0000_s2222"/>
    <customShpInfo spid="_x0000_s2209"/>
    <customShpInfo spid="_x0000_s2207"/>
    <customShpInfo spid="_x0000_s2237"/>
    <customShpInfo spid="_x0000_s2241"/>
    <customShpInfo spid="_x0000_s2242"/>
    <customShpInfo spid="_x0000_s2243"/>
    <customShpInfo spid="_x0000_s2244"/>
    <customShpInfo spid="_x0000_s2245"/>
    <customShpInfo spid="_x0000_s2240"/>
    <customShpInfo spid="_x0000_s2246"/>
    <customShpInfo spid="_x0000_s2247"/>
    <customShpInfo spid="_x0000_s2248"/>
    <customShpInfo spid="_x0000_s2249"/>
    <customShpInfo spid="_x0000_s2239"/>
    <customShpInfo spid="_x0000_s2250"/>
    <customShpInfo spid="_x0000_s2251"/>
    <customShpInfo spid="_x0000_s2252"/>
    <customShpInfo spid="_x0000_s2253"/>
    <customShpInfo spid="_x0000_s2254"/>
    <customShpInfo spid="_x0000_s2255"/>
    <customShpInfo spid="_x0000_s2256"/>
    <customShpInfo spid="_x0000_s2257"/>
    <customShpInfo spid="_x0000_s2258"/>
    <customShpInfo spid="_x0000_s2259"/>
    <customShpInfo spid="_x0000_s2260"/>
    <customShpInfo spid="_x0000_s2261"/>
    <customShpInfo spid="_x0000_s2262"/>
    <customShpInfo spid="_x0000_s2263"/>
    <customShpInfo spid="_x0000_s2264"/>
    <customShpInfo spid="_x0000_s2265"/>
    <customShpInfo spid="_x0000_s2266"/>
    <customShpInfo spid="_x0000_s2267"/>
    <customShpInfo spid="_x0000_s2268"/>
    <customShpInfo spid="_x0000_s2269"/>
    <customShpInfo spid="_x0000_s2238"/>
    <customShpInfo spid="_x0000_s2236"/>
    <customShpInfo spid="_x0000_s2424"/>
    <customShpInfo spid="_x0000_s2428"/>
    <customShpInfo spid="_x0000_s2429"/>
    <customShpInfo spid="_x0000_s2430"/>
    <customShpInfo spid="_x0000_s2431"/>
    <customShpInfo spid="_x0000_s2433"/>
    <customShpInfo spid="_x0000_s2434"/>
    <customShpInfo spid="_x0000_s2435"/>
    <customShpInfo spid="_x0000_s2436"/>
    <customShpInfo spid="_x0000_s2437"/>
    <customShpInfo spid="_x0000_s2432"/>
    <customShpInfo spid="_x0000_s2439"/>
    <customShpInfo spid="_x0000_s2440"/>
    <customShpInfo spid="_x0000_s2438"/>
    <customShpInfo spid="_x0000_s2442"/>
    <customShpInfo spid="_x0000_s2444"/>
    <customShpInfo spid="_x0000_s2445"/>
    <customShpInfo spid="_x0000_s2443"/>
    <customShpInfo spid="_x0000_s2441"/>
    <customShpInfo spid="_x0000_s2446"/>
    <customShpInfo spid="_x0000_s2447"/>
    <customShpInfo spid="_x0000_s2448"/>
    <customShpInfo spid="_x0000_s2449"/>
    <customShpInfo spid="_x0000_s2451"/>
    <customShpInfo spid="_x0000_s2452"/>
    <customShpInfo spid="_x0000_s2450"/>
    <customShpInfo spid="_x0000_s2457"/>
    <customShpInfo spid="_x0000_s2458"/>
    <customShpInfo spid="_x0000_s2459"/>
    <customShpInfo spid="_x0000_s2460"/>
    <customShpInfo spid="_x0000_s2461"/>
    <customShpInfo spid="_x0000_s2462"/>
    <customShpInfo spid="_x0000_s2463"/>
    <customShpInfo spid="_x0000_s2456"/>
    <customShpInfo spid="_x0000_s2465"/>
    <customShpInfo spid="_x0000_s2466"/>
    <customShpInfo spid="_x0000_s2467"/>
    <customShpInfo spid="_x0000_s2468"/>
    <customShpInfo spid="_x0000_s2469"/>
    <customShpInfo spid="_x0000_s2470"/>
    <customShpInfo spid="_x0000_s2471"/>
    <customShpInfo spid="_x0000_s2464"/>
    <customShpInfo spid="_x0000_s2455"/>
    <customShpInfo spid="_x0000_s2474"/>
    <customShpInfo spid="_x0000_s2475"/>
    <customShpInfo spid="_x0000_s2476"/>
    <customShpInfo spid="_x0000_s2477"/>
    <customShpInfo spid="_x0000_s2478"/>
    <customShpInfo spid="_x0000_s2479"/>
    <customShpInfo spid="_x0000_s2480"/>
    <customShpInfo spid="_x0000_s2473"/>
    <customShpInfo spid="_x0000_s2482"/>
    <customShpInfo spid="_x0000_s2483"/>
    <customShpInfo spid="_x0000_s2484"/>
    <customShpInfo spid="_x0000_s2485"/>
    <customShpInfo spid="_x0000_s2486"/>
    <customShpInfo spid="_x0000_s2487"/>
    <customShpInfo spid="_x0000_s2488"/>
    <customShpInfo spid="_x0000_s2481"/>
    <customShpInfo spid="_x0000_s2472"/>
    <customShpInfo spid="_x0000_s2454"/>
    <customShpInfo spid="_x0000_s2492"/>
    <customShpInfo spid="_x0000_s2493"/>
    <customShpInfo spid="_x0000_s2494"/>
    <customShpInfo spid="_x0000_s2495"/>
    <customShpInfo spid="_x0000_s2496"/>
    <customShpInfo spid="_x0000_s2497"/>
    <customShpInfo spid="_x0000_s2498"/>
    <customShpInfo spid="_x0000_s2491"/>
    <customShpInfo spid="_x0000_s2500"/>
    <customShpInfo spid="_x0000_s2501"/>
    <customShpInfo spid="_x0000_s2502"/>
    <customShpInfo spid="_x0000_s2503"/>
    <customShpInfo spid="_x0000_s2504"/>
    <customShpInfo spid="_x0000_s2505"/>
    <customShpInfo spid="_x0000_s2506"/>
    <customShpInfo spid="_x0000_s2499"/>
    <customShpInfo spid="_x0000_s2490"/>
    <customShpInfo spid="_x0000_s2509"/>
    <customShpInfo spid="_x0000_s2510"/>
    <customShpInfo spid="_x0000_s2511"/>
    <customShpInfo spid="_x0000_s2512"/>
    <customShpInfo spid="_x0000_s2513"/>
    <customShpInfo spid="_x0000_s2514"/>
    <customShpInfo spid="_x0000_s2515"/>
    <customShpInfo spid="_x0000_s2508"/>
    <customShpInfo spid="_x0000_s2517"/>
    <customShpInfo spid="_x0000_s2518"/>
    <customShpInfo spid="_x0000_s2519"/>
    <customShpInfo spid="_x0000_s2520"/>
    <customShpInfo spid="_x0000_s2521"/>
    <customShpInfo spid="_x0000_s2522"/>
    <customShpInfo spid="_x0000_s2523"/>
    <customShpInfo spid="_x0000_s2516"/>
    <customShpInfo spid="_x0000_s2507"/>
    <customShpInfo spid="_x0000_s2489"/>
    <customShpInfo spid="_x0000_s2526"/>
    <customShpInfo spid="_x0000_s2527"/>
    <customShpInfo spid="_x0000_s2528"/>
    <customShpInfo spid="_x0000_s2529"/>
    <customShpInfo spid="_x0000_s2530"/>
    <customShpInfo spid="_x0000_s2531"/>
    <customShpInfo spid="_x0000_s2532"/>
    <customShpInfo spid="_x0000_s2525"/>
    <customShpInfo spid="_x0000_s2534"/>
    <customShpInfo spid="_x0000_s2535"/>
    <customShpInfo spid="_x0000_s2536"/>
    <customShpInfo spid="_x0000_s2537"/>
    <customShpInfo spid="_x0000_s2538"/>
    <customShpInfo spid="_x0000_s2539"/>
    <customShpInfo spid="_x0000_s2540"/>
    <customShpInfo spid="_x0000_s2533"/>
    <customShpInfo spid="_x0000_s2524"/>
    <customShpInfo spid="_x0000_s2543"/>
    <customShpInfo spid="_x0000_s2544"/>
    <customShpInfo spid="_x0000_s2545"/>
    <customShpInfo spid="_x0000_s2546"/>
    <customShpInfo spid="_x0000_s2547"/>
    <customShpInfo spid="_x0000_s2548"/>
    <customShpInfo spid="_x0000_s2549"/>
    <customShpInfo spid="_x0000_s2542"/>
    <customShpInfo spid="_x0000_s2551"/>
    <customShpInfo spid="_x0000_s2552"/>
    <customShpInfo spid="_x0000_s2553"/>
    <customShpInfo spid="_x0000_s2554"/>
    <customShpInfo spid="_x0000_s2555"/>
    <customShpInfo spid="_x0000_s2556"/>
    <customShpInfo spid="_x0000_s2557"/>
    <customShpInfo spid="_x0000_s2550"/>
    <customShpInfo spid="_x0000_s2541"/>
    <customShpInfo spid="_x0000_s2560"/>
    <customShpInfo spid="_x0000_s2561"/>
    <customShpInfo spid="_x0000_s2562"/>
    <customShpInfo spid="_x0000_s2563"/>
    <customShpInfo spid="_x0000_s2564"/>
    <customShpInfo spid="_x0000_s2565"/>
    <customShpInfo spid="_x0000_s2566"/>
    <customShpInfo spid="_x0000_s2559"/>
    <customShpInfo spid="_x0000_s2568"/>
    <customShpInfo spid="_x0000_s2569"/>
    <customShpInfo spid="_x0000_s2570"/>
    <customShpInfo spid="_x0000_s2571"/>
    <customShpInfo spid="_x0000_s2572"/>
    <customShpInfo spid="_x0000_s2573"/>
    <customShpInfo spid="_x0000_s2574"/>
    <customShpInfo spid="_x0000_s2567"/>
    <customShpInfo spid="_x0000_s2558"/>
    <customShpInfo spid="_x0000_s2577"/>
    <customShpInfo spid="_x0000_s2578"/>
    <customShpInfo spid="_x0000_s2579"/>
    <customShpInfo spid="_x0000_s2580"/>
    <customShpInfo spid="_x0000_s2581"/>
    <customShpInfo spid="_x0000_s2582"/>
    <customShpInfo spid="_x0000_s2583"/>
    <customShpInfo spid="_x0000_s2576"/>
    <customShpInfo spid="_x0000_s2585"/>
    <customShpInfo spid="_x0000_s2586"/>
    <customShpInfo spid="_x0000_s2587"/>
    <customShpInfo spid="_x0000_s2588"/>
    <customShpInfo spid="_x0000_s2589"/>
    <customShpInfo spid="_x0000_s2590"/>
    <customShpInfo spid="_x0000_s2591"/>
    <customShpInfo spid="_x0000_s2584"/>
    <customShpInfo spid="_x0000_s2575"/>
    <customShpInfo spid="_x0000_s2594"/>
    <customShpInfo spid="_x0000_s2595"/>
    <customShpInfo spid="_x0000_s2596"/>
    <customShpInfo spid="_x0000_s2597"/>
    <customShpInfo spid="_x0000_s2598"/>
    <customShpInfo spid="_x0000_s2599"/>
    <customShpInfo spid="_x0000_s2600"/>
    <customShpInfo spid="_x0000_s2593"/>
    <customShpInfo spid="_x0000_s2602"/>
    <customShpInfo spid="_x0000_s2603"/>
    <customShpInfo spid="_x0000_s2604"/>
    <customShpInfo spid="_x0000_s2605"/>
    <customShpInfo spid="_x0000_s2606"/>
    <customShpInfo spid="_x0000_s2607"/>
    <customShpInfo spid="_x0000_s2608"/>
    <customShpInfo spid="_x0000_s2601"/>
    <customShpInfo spid="_x0000_s2592"/>
    <customShpInfo spid="_x0000_s2611"/>
    <customShpInfo spid="_x0000_s2612"/>
    <customShpInfo spid="_x0000_s2613"/>
    <customShpInfo spid="_x0000_s2614"/>
    <customShpInfo spid="_x0000_s2615"/>
    <customShpInfo spid="_x0000_s2616"/>
    <customShpInfo spid="_x0000_s2617"/>
    <customShpInfo spid="_x0000_s2610"/>
    <customShpInfo spid="_x0000_s2619"/>
    <customShpInfo spid="_x0000_s2620"/>
    <customShpInfo spid="_x0000_s2621"/>
    <customShpInfo spid="_x0000_s2622"/>
    <customShpInfo spid="_x0000_s2623"/>
    <customShpInfo spid="_x0000_s2624"/>
    <customShpInfo spid="_x0000_s2625"/>
    <customShpInfo spid="_x0000_s2618"/>
    <customShpInfo spid="_x0000_s2609"/>
    <customShpInfo spid="_x0000_s2628"/>
    <customShpInfo spid="_x0000_s2629"/>
    <customShpInfo spid="_x0000_s2630"/>
    <customShpInfo spid="_x0000_s2631"/>
    <customShpInfo spid="_x0000_s2632"/>
    <customShpInfo spid="_x0000_s2633"/>
    <customShpInfo spid="_x0000_s2634"/>
    <customShpInfo spid="_x0000_s2627"/>
    <customShpInfo spid="_x0000_s2636"/>
    <customShpInfo spid="_x0000_s2637"/>
    <customShpInfo spid="_x0000_s2638"/>
    <customShpInfo spid="_x0000_s2639"/>
    <customShpInfo spid="_x0000_s2640"/>
    <customShpInfo spid="_x0000_s2641"/>
    <customShpInfo spid="_x0000_s2642"/>
    <customShpInfo spid="_x0000_s2635"/>
    <customShpInfo spid="_x0000_s2626"/>
    <customShpInfo spid="_x0000_s2645"/>
    <customShpInfo spid="_x0000_s2646"/>
    <customShpInfo spid="_x0000_s2647"/>
    <customShpInfo spid="_x0000_s2648"/>
    <customShpInfo spid="_x0000_s2649"/>
    <customShpInfo spid="_x0000_s2650"/>
    <customShpInfo spid="_x0000_s2651"/>
    <customShpInfo spid="_x0000_s2644"/>
    <customShpInfo spid="_x0000_s2653"/>
    <customShpInfo spid="_x0000_s2654"/>
    <customShpInfo spid="_x0000_s2655"/>
    <customShpInfo spid="_x0000_s2656"/>
    <customShpInfo spid="_x0000_s2657"/>
    <customShpInfo spid="_x0000_s2658"/>
    <customShpInfo spid="_x0000_s2659"/>
    <customShpInfo spid="_x0000_s2652"/>
    <customShpInfo spid="_x0000_s2643"/>
    <customShpInfo spid="_x0000_s2453"/>
    <customShpInfo spid="_x0000_s2661"/>
    <customShpInfo spid="_x0000_s2663"/>
    <customShpInfo spid="_x0000_s2664"/>
    <customShpInfo spid="_x0000_s2662"/>
    <customShpInfo spid="_x0000_s2665"/>
    <customShpInfo spid="_x0000_s2666"/>
    <customShpInfo spid="_x0000_s2667"/>
    <customShpInfo spid="_x0000_s2669"/>
    <customShpInfo spid="_x0000_s2670"/>
    <customShpInfo spid="_x0000_s2671"/>
    <customShpInfo spid="_x0000_s2672"/>
    <customShpInfo spid="_x0000_s2673"/>
    <customShpInfo spid="_x0000_s2674"/>
    <customShpInfo spid="_x0000_s2675"/>
    <customShpInfo spid="_x0000_s2668"/>
    <customShpInfo spid="_x0000_s2677"/>
    <customShpInfo spid="_x0000_s2680"/>
    <customShpInfo spid="_x0000_s2681"/>
    <customShpInfo spid="_x0000_s2679"/>
    <customShpInfo spid="_x0000_s2682"/>
    <customShpInfo spid="_x0000_s2678"/>
    <customShpInfo spid="_x0000_s2676"/>
    <customShpInfo spid="_x0000_s2683"/>
    <customShpInfo spid="_x0000_s2687"/>
    <customShpInfo spid="_x0000_s2688"/>
    <customShpInfo spid="_x0000_s2686"/>
    <customShpInfo spid="_x0000_s2689"/>
    <customShpInfo spid="_x0000_s2685"/>
    <customShpInfo spid="_x0000_s2690"/>
    <customShpInfo spid="_x0000_s2691"/>
    <customShpInfo spid="_x0000_s2684"/>
    <customShpInfo spid="_x0000_s2660"/>
    <customShpInfo spid="_x0000_s2695"/>
    <customShpInfo spid="_x0000_s2696"/>
    <customShpInfo spid="_x0000_s2694"/>
    <customShpInfo spid="_x0000_s2697"/>
    <customShpInfo spid="_x0000_s2693"/>
    <customShpInfo spid="_x0000_s2698"/>
    <customShpInfo spid="_x0000_s2699"/>
    <customShpInfo spid="_x0000_s2692"/>
    <customShpInfo spid="_x0000_s2700"/>
    <customShpInfo spid="_x0000_s2702"/>
    <customShpInfo spid="_x0000_s2703"/>
    <customShpInfo spid="_x0000_s2704"/>
    <customShpInfo spid="_x0000_s2705"/>
    <customShpInfo spid="_x0000_s2706"/>
    <customShpInfo spid="_x0000_s2707"/>
    <customShpInfo spid="_x0000_s2708"/>
    <customShpInfo spid="_x0000_s2709"/>
    <customShpInfo spid="_x0000_s2710"/>
    <customShpInfo spid="_x0000_s2711"/>
    <customShpInfo spid="_x0000_s2712"/>
    <customShpInfo spid="_x0000_s2713"/>
    <customShpInfo spid="_x0000_s2714"/>
    <customShpInfo spid="_x0000_s2715"/>
    <customShpInfo spid="_x0000_s2716"/>
    <customShpInfo spid="_x0000_s2718"/>
    <customShpInfo spid="_x0000_s2719"/>
    <customShpInfo spid="_x0000_s2720"/>
    <customShpInfo spid="_x0000_s2721"/>
    <customShpInfo spid="_x0000_s2717"/>
    <customShpInfo spid="_x0000_s2722"/>
    <customShpInfo spid="_x0000_s2723"/>
    <customShpInfo spid="_x0000_s2724"/>
    <customShpInfo spid="_x0000_s2725"/>
    <customShpInfo spid="_x0000_s2726"/>
    <customShpInfo spid="_x0000_s2727"/>
    <customShpInfo spid="_x0000_s2728"/>
    <customShpInfo spid="_x0000_s2729"/>
    <customShpInfo spid="_x0000_s2730"/>
    <customShpInfo spid="_x0000_s2731"/>
    <customShpInfo spid="_x0000_s2701"/>
    <customShpInfo spid="_x0000_s2732"/>
    <customShpInfo spid="_x0000_s2427"/>
    <customShpInfo spid="_x0000_s2734"/>
    <customShpInfo spid="_x0000_s2735"/>
    <customShpInfo spid="_x0000_s2738"/>
    <customShpInfo spid="_x0000_s2739"/>
    <customShpInfo spid="_x0000_s2737"/>
    <customShpInfo spid="_x0000_s2740"/>
    <customShpInfo spid="_x0000_s2736"/>
    <customShpInfo spid="_x0000_s2743"/>
    <customShpInfo spid="_x0000_s2744"/>
    <customShpInfo spid="_x0000_s2742"/>
    <customShpInfo spid="_x0000_s2745"/>
    <customShpInfo spid="_x0000_s2741"/>
    <customShpInfo spid="_x0000_s2746"/>
    <customShpInfo spid="_x0000_s2747"/>
    <customShpInfo spid="_x0000_s2748"/>
    <customShpInfo spid="_x0000_s2750"/>
    <customShpInfo spid="_x0000_s2751"/>
    <customShpInfo spid="_x0000_s2749"/>
    <customShpInfo spid="_x0000_s2752"/>
    <customShpInfo spid="_x0000_s2753"/>
    <customShpInfo spid="_x0000_s2754"/>
    <customShpInfo spid="_x0000_s2733"/>
    <customShpInfo spid="_x0000_s2756"/>
    <customShpInfo spid="_x0000_s2758"/>
    <customShpInfo spid="_x0000_s2759"/>
    <customShpInfo spid="_x0000_s2760"/>
    <customShpInfo spid="_x0000_s2761"/>
    <customShpInfo spid="_x0000_s2757"/>
    <customShpInfo spid="_x0000_s2763"/>
    <customShpInfo spid="_x0000_s2764"/>
    <customShpInfo spid="_x0000_s2765"/>
    <customShpInfo spid="_x0000_s2766"/>
    <customShpInfo spid="_x0000_s2762"/>
    <customShpInfo spid="_x0000_s2768"/>
    <customShpInfo spid="_x0000_s2769"/>
    <customShpInfo spid="_x0000_s2770"/>
    <customShpInfo spid="_x0000_s2771"/>
    <customShpInfo spid="_x0000_s2767"/>
    <customShpInfo spid="_x0000_s2773"/>
    <customShpInfo spid="_x0000_s2774"/>
    <customShpInfo spid="_x0000_s2775"/>
    <customShpInfo spid="_x0000_s2776"/>
    <customShpInfo spid="_x0000_s2772"/>
    <customShpInfo spid="_x0000_s2778"/>
    <customShpInfo spid="_x0000_s2779"/>
    <customShpInfo spid="_x0000_s2780"/>
    <customShpInfo spid="_x0000_s2777"/>
    <customShpInfo spid="_x0000_s2782"/>
    <customShpInfo spid="_x0000_s2783"/>
    <customShpInfo spid="_x0000_s2784"/>
    <customShpInfo spid="_x0000_s2781"/>
    <customShpInfo spid="_x0000_s2755"/>
    <customShpInfo spid="_x0000_s2787"/>
    <customShpInfo spid="_x0000_s2788"/>
    <customShpInfo spid="_x0000_s2789"/>
    <customShpInfo spid="_x0000_s2790"/>
    <customShpInfo spid="_x0000_s2791"/>
    <customShpInfo spid="_x0000_s2792"/>
    <customShpInfo spid="_x0000_s2786"/>
    <customShpInfo spid="_x0000_s2794"/>
    <customShpInfo spid="_x0000_s2795"/>
    <customShpInfo spid="_x0000_s2793"/>
    <customShpInfo spid="_x0000_s2797"/>
    <customShpInfo spid="_x0000_s2798"/>
    <customShpInfo spid="_x0000_s2796"/>
    <customShpInfo spid="_x0000_s2800"/>
    <customShpInfo spid="_x0000_s2801"/>
    <customShpInfo spid="_x0000_s2802"/>
    <customShpInfo spid="_x0000_s2803"/>
    <customShpInfo spid="_x0000_s2804"/>
    <customShpInfo spid="_x0000_s2805"/>
    <customShpInfo spid="_x0000_s2806"/>
    <customShpInfo spid="_x0000_s2807"/>
    <customShpInfo spid="_x0000_s2808"/>
    <customShpInfo spid="_x0000_s2809"/>
    <customShpInfo spid="_x0000_s2810"/>
    <customShpInfo spid="_x0000_s2811"/>
    <customShpInfo spid="_x0000_s2812"/>
    <customShpInfo spid="_x0000_s2813"/>
    <customShpInfo spid="_x0000_s2814"/>
    <customShpInfo spid="_x0000_s2815"/>
    <customShpInfo spid="_x0000_s2816"/>
    <customShpInfo spid="_x0000_s2799"/>
    <customShpInfo spid="_x0000_s2817"/>
    <customShpInfo spid="_x0000_s2818"/>
    <customShpInfo spid="_x0000_s2819"/>
    <customShpInfo spid="_x0000_s2821"/>
    <customShpInfo spid="_x0000_s2822"/>
    <customShpInfo spid="_x0000_s2820"/>
    <customShpInfo spid="_x0000_s2785"/>
    <customShpInfo spid="_x0000_s2823"/>
    <customShpInfo spid="_x0000_s2825"/>
    <customShpInfo spid="_x0000_s2826"/>
    <customShpInfo spid="_x0000_s2829"/>
    <customShpInfo spid="_x0000_s2830"/>
    <customShpInfo spid="_x0000_s2828"/>
    <customShpInfo spid="_x0000_s2831"/>
    <customShpInfo spid="_x0000_s2827"/>
    <customShpInfo spid="_x0000_s2834"/>
    <customShpInfo spid="_x0000_s2835"/>
    <customShpInfo spid="_x0000_s2833"/>
    <customShpInfo spid="_x0000_s2836"/>
    <customShpInfo spid="_x0000_s2832"/>
    <customShpInfo spid="_x0000_s2837"/>
    <customShpInfo spid="_x0000_s2838"/>
    <customShpInfo spid="_x0000_s2839"/>
    <customShpInfo spid="_x0000_s2841"/>
    <customShpInfo spid="_x0000_s2842"/>
    <customShpInfo spid="_x0000_s2840"/>
    <customShpInfo spid="_x0000_s2843"/>
    <customShpInfo spid="_x0000_s2844"/>
    <customShpInfo spid="_x0000_s2845"/>
    <customShpInfo spid="_x0000_s2824"/>
    <customShpInfo spid="_x0000_s2848"/>
    <customShpInfo spid="_x0000_s2849"/>
    <customShpInfo spid="_x0000_s2851"/>
    <customShpInfo spid="_x0000_s2852"/>
    <customShpInfo spid="_x0000_s2850"/>
    <customShpInfo spid="_x0000_s2854"/>
    <customShpInfo spid="_x0000_s2855"/>
    <customShpInfo spid="_x0000_s2853"/>
    <customShpInfo spid="_x0000_s2857"/>
    <customShpInfo spid="_x0000_s2858"/>
    <customShpInfo spid="_x0000_s2856"/>
    <customShpInfo spid="_x0000_s2847"/>
    <customShpInfo spid="_x0000_s2859"/>
    <customShpInfo spid="_x0000_s2846"/>
    <customShpInfo spid="_x0000_s2860"/>
    <customShpInfo spid="_x0000_s2861"/>
    <customShpInfo spid="_x0000_s2862"/>
    <customShpInfo spid="_x0000_s2863"/>
    <customShpInfo spid="_x0000_s2426"/>
    <customShpInfo spid="_x0000_s2865"/>
    <customShpInfo spid="_x0000_s2866"/>
    <customShpInfo spid="_x0000_s2867"/>
    <customShpInfo spid="_x0000_s2868"/>
    <customShpInfo spid="_x0000_s2869"/>
    <customShpInfo spid="_x0000_s2871"/>
    <customShpInfo spid="_x0000_s2873"/>
    <customShpInfo spid="_x0000_s2874"/>
    <customShpInfo spid="_x0000_s2872"/>
    <customShpInfo spid="_x0000_s2870"/>
    <customShpInfo spid="_x0000_s2876"/>
    <customShpInfo spid="_x0000_s2877"/>
    <customShpInfo spid="_x0000_s2875"/>
    <customShpInfo spid="_x0000_s2878"/>
    <customShpInfo spid="_x0000_s2879"/>
    <customShpInfo spid="_x0000_s2881"/>
    <customShpInfo spid="_x0000_s2882"/>
    <customShpInfo spid="_x0000_s2880"/>
    <customShpInfo spid="_x0000_s2864"/>
    <customShpInfo spid="_x0000_s2425"/>
    <customShpInfo spid="_x0000_s2423"/>
    <customShpInfo spid="_x0000_s3372"/>
    <customShpInfo spid="_x0000_s3377"/>
    <customShpInfo spid="_x0000_s3378"/>
    <customShpInfo spid="_x0000_s3376"/>
    <customShpInfo spid="_x0000_s3379"/>
    <customShpInfo spid="_x0000_s3380"/>
    <customShpInfo spid="_x0000_s3381"/>
    <customShpInfo spid="_x0000_s3382"/>
    <customShpInfo spid="_x0000_s3383"/>
    <customShpInfo spid="_x0000_s3384"/>
    <customShpInfo spid="_x0000_s3385"/>
    <customShpInfo spid="_x0000_s3386"/>
    <customShpInfo spid="_x0000_s3387"/>
    <customShpInfo spid="_x0000_s3388"/>
    <customShpInfo spid="_x0000_s3389"/>
    <customShpInfo spid="_x0000_s3390"/>
    <customShpInfo spid="_x0000_s3391"/>
    <customShpInfo spid="_x0000_s3392"/>
    <customShpInfo spid="_x0000_s3393"/>
    <customShpInfo spid="_x0000_s3394"/>
    <customShpInfo spid="_x0000_s3395"/>
    <customShpInfo spid="_x0000_s3396"/>
    <customShpInfo spid="_x0000_s3375"/>
    <customShpInfo spid="_x0000_s3397"/>
    <customShpInfo spid="_x0000_s3374"/>
    <customShpInfo spid="_x0000_s3400"/>
    <customShpInfo spid="_x0000_s3401"/>
    <customShpInfo spid="_x0000_s3402"/>
    <customShpInfo spid="_x0000_s3399"/>
    <customShpInfo spid="_x0000_s3405"/>
    <customShpInfo spid="_x0000_s3406"/>
    <customShpInfo spid="_x0000_s3404"/>
    <customShpInfo spid="_x0000_s3408"/>
    <customShpInfo spid="_x0000_s3409"/>
    <customShpInfo spid="_x0000_s3410"/>
    <customShpInfo spid="_x0000_s3407"/>
    <customShpInfo spid="_x0000_s3411"/>
    <customShpInfo spid="_x0000_s3412"/>
    <customShpInfo spid="_x0000_s3403"/>
    <customShpInfo spid="_x0000_s3414"/>
    <customShpInfo spid="_x0000_s3415"/>
    <customShpInfo spid="_x0000_s3416"/>
    <customShpInfo spid="_x0000_s3413"/>
    <customShpInfo spid="_x0000_s3419"/>
    <customShpInfo spid="_x0000_s3420"/>
    <customShpInfo spid="_x0000_s3418"/>
    <customShpInfo spid="_x0000_s3422"/>
    <customShpInfo spid="_x0000_s3423"/>
    <customShpInfo spid="_x0000_s3424"/>
    <customShpInfo spid="_x0000_s3421"/>
    <customShpInfo spid="_x0000_s3425"/>
    <customShpInfo spid="_x0000_s3426"/>
    <customShpInfo spid="_x0000_s3417"/>
    <customShpInfo spid="_x0000_s3429"/>
    <customShpInfo spid="_x0000_s3430"/>
    <customShpInfo spid="_x0000_s3431"/>
    <customShpInfo spid="_x0000_s3432"/>
    <customShpInfo spid="_x0000_s3428"/>
    <customShpInfo spid="_x0000_s3433"/>
    <customShpInfo spid="_x0000_s3427"/>
    <customShpInfo spid="_x0000_s3434"/>
    <customShpInfo spid="_x0000_s3435"/>
    <customShpInfo spid="_x0000_s3436"/>
    <customShpInfo spid="_x0000_s3437"/>
    <customShpInfo spid="_x0000_s3440"/>
    <customShpInfo spid="_x0000_s3441"/>
    <customShpInfo spid="_x0000_s3442"/>
    <customShpInfo spid="_x0000_s3439"/>
    <customShpInfo spid="_x0000_s3444"/>
    <customShpInfo spid="_x0000_s3445"/>
    <customShpInfo spid="_x0000_s3446"/>
    <customShpInfo spid="_x0000_s3443"/>
    <customShpInfo spid="_x0000_s3448"/>
    <customShpInfo spid="_x0000_s3449"/>
    <customShpInfo spid="_x0000_s3450"/>
    <customShpInfo spid="_x0000_s3447"/>
    <customShpInfo spid="_x0000_s3452"/>
    <customShpInfo spid="_x0000_s3453"/>
    <customShpInfo spid="_x0000_s3454"/>
    <customShpInfo spid="_x0000_s3451"/>
    <customShpInfo spid="_x0000_s3438"/>
    <customShpInfo spid="_x0000_s3455"/>
    <customShpInfo spid="_x0000_s3457"/>
    <customShpInfo spid="_x0000_s3459"/>
    <customShpInfo spid="_x0000_s3460"/>
    <customShpInfo spid="_x0000_s3461"/>
    <customShpInfo spid="_x0000_s3462"/>
    <customShpInfo spid="_x0000_s3463"/>
    <customShpInfo spid="_x0000_s3464"/>
    <customShpInfo spid="_x0000_s3465"/>
    <customShpInfo spid="_x0000_s3466"/>
    <customShpInfo spid="_x0000_s3467"/>
    <customShpInfo spid="_x0000_s3468"/>
    <customShpInfo spid="_x0000_s3469"/>
    <customShpInfo spid="_x0000_s3470"/>
    <customShpInfo spid="_x0000_s3471"/>
    <customShpInfo spid="_x0000_s3472"/>
    <customShpInfo spid="_x0000_s3473"/>
    <customShpInfo spid="_x0000_s3474"/>
    <customShpInfo spid="_x0000_s3475"/>
    <customShpInfo spid="_x0000_s3476"/>
    <customShpInfo spid="_x0000_s3477"/>
    <customShpInfo spid="_x0000_s3478"/>
    <customShpInfo spid="_x0000_s3479"/>
    <customShpInfo spid="_x0000_s3480"/>
    <customShpInfo spid="_x0000_s3481"/>
    <customShpInfo spid="_x0000_s3482"/>
    <customShpInfo spid="_x0000_s3483"/>
    <customShpInfo spid="_x0000_s3484"/>
    <customShpInfo spid="_x0000_s3485"/>
    <customShpInfo spid="_x0000_s3486"/>
    <customShpInfo spid="_x0000_s3487"/>
    <customShpInfo spid="_x0000_s3488"/>
    <customShpInfo spid="_x0000_s3489"/>
    <customShpInfo spid="_x0000_s3490"/>
    <customShpInfo spid="_x0000_s3491"/>
    <customShpInfo spid="_x0000_s3492"/>
    <customShpInfo spid="_x0000_s3493"/>
    <customShpInfo spid="_x0000_s3494"/>
    <customShpInfo spid="_x0000_s3495"/>
    <customShpInfo spid="_x0000_s3496"/>
    <customShpInfo spid="_x0000_s3497"/>
    <customShpInfo spid="_x0000_s3498"/>
    <customShpInfo spid="_x0000_s3499"/>
    <customShpInfo spid="_x0000_s3500"/>
    <customShpInfo spid="_x0000_s3501"/>
    <customShpInfo spid="_x0000_s3502"/>
    <customShpInfo spid="_x0000_s3503"/>
    <customShpInfo spid="_x0000_s3504"/>
    <customShpInfo spid="_x0000_s3505"/>
    <customShpInfo spid="_x0000_s3506"/>
    <customShpInfo spid="_x0000_s3507"/>
    <customShpInfo spid="_x0000_s3508"/>
    <customShpInfo spid="_x0000_s3509"/>
    <customShpInfo spid="_x0000_s3510"/>
    <customShpInfo spid="_x0000_s3511"/>
    <customShpInfo spid="_x0000_s3512"/>
    <customShpInfo spid="_x0000_s3513"/>
    <customShpInfo spid="_x0000_s3514"/>
    <customShpInfo spid="_x0000_s3515"/>
    <customShpInfo spid="_x0000_s3516"/>
    <customShpInfo spid="_x0000_s3517"/>
    <customShpInfo spid="_x0000_s3518"/>
    <customShpInfo spid="_x0000_s3519"/>
    <customShpInfo spid="_x0000_s3520"/>
    <customShpInfo spid="_x0000_s3521"/>
    <customShpInfo spid="_x0000_s3522"/>
    <customShpInfo spid="_x0000_s3523"/>
    <customShpInfo spid="_x0000_s3524"/>
    <customShpInfo spid="_x0000_s3525"/>
    <customShpInfo spid="_x0000_s3458"/>
    <customShpInfo spid="_x0000_s3456"/>
    <customShpInfo spid="_x0000_s3526"/>
    <customShpInfo spid="_x0000_s3398"/>
    <customShpInfo spid="_x0000_s3373"/>
    <customShpInfo spid="_x0000_s3371"/>
    <customShpInfo spid="_x0000_s3561"/>
    <customShpInfo spid="_x0000_s3564"/>
    <customShpInfo spid="_x0000_s3565"/>
    <customShpInfo spid="_x0000_s3566"/>
    <customShpInfo spid="_x0000_s3567"/>
    <customShpInfo spid="_x0000_s3568"/>
    <customShpInfo spid="_x0000_s3569"/>
    <customShpInfo spid="_x0000_s3570"/>
    <customShpInfo spid="_x0000_s3563"/>
    <customShpInfo spid="_x0000_s3571"/>
    <customShpInfo spid="_x0000_s3572"/>
    <customShpInfo spid="_x0000_s3573"/>
    <customShpInfo spid="_x0000_s3574"/>
    <customShpInfo spid="_x0000_s3575"/>
    <customShpInfo spid="_x0000_s3576"/>
    <customShpInfo spid="_x0000_s3577"/>
    <customShpInfo spid="_x0000_s3580"/>
    <customShpInfo spid="_x0000_s3581"/>
    <customShpInfo spid="_x0000_s3582"/>
    <customShpInfo spid="_x0000_s3583"/>
    <customShpInfo spid="_x0000_s3584"/>
    <customShpInfo spid="_x0000_s3585"/>
    <customShpInfo spid="_x0000_s3586"/>
    <customShpInfo spid="_x0000_s3587"/>
    <customShpInfo spid="_x0000_s3588"/>
    <customShpInfo spid="_x0000_s3589"/>
    <customShpInfo spid="_x0000_s3590"/>
    <customShpInfo spid="_x0000_s3591"/>
    <customShpInfo spid="_x0000_s3579"/>
    <customShpInfo spid="_x0000_s3593"/>
    <customShpInfo spid="_x0000_s3594"/>
    <customShpInfo spid="_x0000_s3595"/>
    <customShpInfo spid="_x0000_s3596"/>
    <customShpInfo spid="_x0000_s3597"/>
    <customShpInfo spid="_x0000_s3598"/>
    <customShpInfo spid="_x0000_s3599"/>
    <customShpInfo spid="_x0000_s3600"/>
    <customShpInfo spid="_x0000_s3601"/>
    <customShpInfo spid="_x0000_s3602"/>
    <customShpInfo spid="_x0000_s3603"/>
    <customShpInfo spid="_x0000_s3604"/>
    <customShpInfo spid="_x0000_s3592"/>
    <customShpInfo spid="_x0000_s3578"/>
    <customShpInfo spid="_x0000_s3605"/>
    <customShpInfo spid="_x0000_s3606"/>
    <customShpInfo spid="_x0000_s3607"/>
    <customShpInfo spid="_x0000_s3608"/>
    <customShpInfo spid="_x0000_s3562"/>
    <customShpInfo spid="_x0000_s3560"/>
    <customShpInfo spid="_x0000_s3711"/>
    <customShpInfo spid="_x0000_s3713"/>
    <customShpInfo spid="_x0000_s3714"/>
    <customShpInfo spid="_x0000_s3715"/>
    <customShpInfo spid="_x0000_s3716"/>
    <customShpInfo spid="_x0000_s3717"/>
    <customShpInfo spid="_x0000_s3718"/>
    <customShpInfo spid="_x0000_s3719"/>
    <customShpInfo spid="_x0000_s3720"/>
    <customShpInfo spid="_x0000_s3721"/>
    <customShpInfo spid="_x0000_s3722"/>
    <customShpInfo spid="_x0000_s3723"/>
    <customShpInfo spid="_x0000_s3724"/>
    <customShpInfo spid="_x0000_s3725"/>
    <customShpInfo spid="_x0000_s3726"/>
    <customShpInfo spid="_x0000_s3727"/>
    <customShpInfo spid="_x0000_s3728"/>
    <customShpInfo spid="_x0000_s3712"/>
    <customShpInfo spid="_x0000_s3710"/>
    <customShpInfo spid="_x0000_s3810"/>
    <customShpInfo spid="_x0000_s3814"/>
    <customShpInfo spid="_x0000_s3815"/>
    <customShpInfo spid="_x0000_s3816"/>
    <customShpInfo spid="_x0000_s3817"/>
    <customShpInfo spid="_x0000_s3818"/>
    <customShpInfo spid="_x0000_s3819"/>
    <customShpInfo spid="_x0000_s3820"/>
    <customShpInfo spid="_x0000_s3821"/>
    <customShpInfo spid="_x0000_s3822"/>
    <customShpInfo spid="_x0000_s3823"/>
    <customShpInfo spid="_x0000_s3824"/>
    <customShpInfo spid="_x0000_s3825"/>
    <customShpInfo spid="_x0000_s3826"/>
    <customShpInfo spid="_x0000_s3827"/>
    <customShpInfo spid="_x0000_s3828"/>
    <customShpInfo spid="_x0000_s3829"/>
    <customShpInfo spid="_x0000_s3830"/>
    <customShpInfo spid="_x0000_s3831"/>
    <customShpInfo spid="_x0000_s3832"/>
    <customShpInfo spid="_x0000_s3833"/>
    <customShpInfo spid="_x0000_s3834"/>
    <customShpInfo spid="_x0000_s3835"/>
    <customShpInfo spid="_x0000_s3836"/>
    <customShpInfo spid="_x0000_s3837"/>
    <customShpInfo spid="_x0000_s3838"/>
    <customShpInfo spid="_x0000_s3839"/>
    <customShpInfo spid="_x0000_s3840"/>
    <customShpInfo spid="_x0000_s3841"/>
    <customShpInfo spid="_x0000_s3842"/>
    <customShpInfo spid="_x0000_s3843"/>
    <customShpInfo spid="_x0000_s3844"/>
    <customShpInfo spid="_x0000_s3845"/>
    <customShpInfo spid="_x0000_s3813"/>
    <customShpInfo spid="_x0000_s3847"/>
    <customShpInfo spid="_x0000_s3848"/>
    <customShpInfo spid="_x0000_s3849"/>
    <customShpInfo spid="_x0000_s3850"/>
    <customShpInfo spid="_x0000_s3851"/>
    <customShpInfo spid="_x0000_s3852"/>
    <customShpInfo spid="_x0000_s3853"/>
    <customShpInfo spid="_x0000_s3854"/>
    <customShpInfo spid="_x0000_s3855"/>
    <customShpInfo spid="_x0000_s3856"/>
    <customShpInfo spid="_x0000_s3857"/>
    <customShpInfo spid="_x0000_s3858"/>
    <customShpInfo spid="_x0000_s3859"/>
    <customShpInfo spid="_x0000_s3860"/>
    <customShpInfo spid="_x0000_s3861"/>
    <customShpInfo spid="_x0000_s3862"/>
    <customShpInfo spid="_x0000_s3863"/>
    <customShpInfo spid="_x0000_s3864"/>
    <customShpInfo spid="_x0000_s3865"/>
    <customShpInfo spid="_x0000_s3866"/>
    <customShpInfo spid="_x0000_s3867"/>
    <customShpInfo spid="_x0000_s3868"/>
    <customShpInfo spid="_x0000_s3869"/>
    <customShpInfo spid="_x0000_s3870"/>
    <customShpInfo spid="_x0000_s3871"/>
    <customShpInfo spid="_x0000_s3872"/>
    <customShpInfo spid="_x0000_s3873"/>
    <customShpInfo spid="_x0000_s3874"/>
    <customShpInfo spid="_x0000_s3875"/>
    <customShpInfo spid="_x0000_s3876"/>
    <customShpInfo spid="_x0000_s3877"/>
    <customShpInfo spid="_x0000_s3878"/>
    <customShpInfo spid="_x0000_s3846"/>
    <customShpInfo spid="_x0000_s3812"/>
    <customShpInfo spid="_x0000_s3879"/>
    <customShpInfo spid="_x0000_s3880"/>
    <customShpInfo spid="_x0000_s3881"/>
    <customShpInfo spid="_x0000_s3882"/>
    <customShpInfo spid="_x0000_s3883"/>
    <customShpInfo spid="_x0000_s3884"/>
    <customShpInfo spid="_x0000_s3811"/>
    <customShpInfo spid="_x0000_s3809"/>
    <customShpInfo spid="_x0000_s3886"/>
    <customShpInfo spid="_x0000_s3888"/>
    <customShpInfo spid="_x0000_s3889"/>
    <customShpInfo spid="_x0000_s3890"/>
    <customShpInfo spid="_x0000_s3891"/>
    <customShpInfo spid="_x0000_s3892"/>
    <customShpInfo spid="_x0000_s3893"/>
    <customShpInfo spid="_x0000_s3894"/>
    <customShpInfo spid="_x0000_s3895"/>
    <customShpInfo spid="_x0000_s3896"/>
    <customShpInfo spid="_x0000_s3898"/>
    <customShpInfo spid="_x0000_s3899"/>
    <customShpInfo spid="_x0000_s3900"/>
    <customShpInfo spid="_x0000_s3901"/>
    <customShpInfo spid="_x0000_s3902"/>
    <customShpInfo spid="_x0000_s3897"/>
    <customShpInfo spid="_x0000_s3904"/>
    <customShpInfo spid="_x0000_s3905"/>
    <customShpInfo spid="_x0000_s3906"/>
    <customShpInfo spid="_x0000_s3907"/>
    <customShpInfo spid="_x0000_s3908"/>
    <customShpInfo spid="_x0000_s3903"/>
    <customShpInfo spid="_x0000_s3910"/>
    <customShpInfo spid="_x0000_s3911"/>
    <customShpInfo spid="_x0000_s3912"/>
    <customShpInfo spid="_x0000_s3909"/>
    <customShpInfo spid="_x0000_s3913"/>
    <customShpInfo spid="_x0000_s3914"/>
    <customShpInfo spid="_x0000_s3915"/>
    <customShpInfo spid="_x0000_s3887"/>
    <customShpInfo spid="_x0000_s3885"/>
    <customShpInfo spid="_x0000_s3956"/>
    <customShpInfo spid="_x0000_s3959"/>
    <customShpInfo spid="_x0000_s3960"/>
    <customShpInfo spid="_x0000_s3961"/>
    <customShpInfo spid="_x0000_s3962"/>
    <customShpInfo spid="_x0000_s3958"/>
    <customShpInfo spid="_x0000_s3963"/>
    <customShpInfo spid="_x0000_s3964"/>
    <customShpInfo spid="_x0000_s3965"/>
    <customShpInfo spid="_x0000_s3966"/>
    <customShpInfo spid="_x0000_s3967"/>
    <customShpInfo spid="_x0000_s3968"/>
    <customShpInfo spid="_x0000_s3969"/>
    <customShpInfo spid="_x0000_s3970"/>
    <customShpInfo spid="_x0000_s3957"/>
    <customShpInfo spid="_x0000_s3955"/>
    <customShpInfo spid="_x0000_s3985"/>
    <customShpInfo spid="_x0000_s3989"/>
    <customShpInfo spid="_x0000_s3990"/>
    <customShpInfo spid="_x0000_s3991"/>
    <customShpInfo spid="_x0000_s3992"/>
    <customShpInfo spid="_x0000_s3993"/>
    <customShpInfo spid="_x0000_s3988"/>
    <customShpInfo spid="_x0000_s3994"/>
    <customShpInfo spid="_x0000_s3995"/>
    <customShpInfo spid="_x0000_s3996"/>
    <customShpInfo spid="_x0000_s3997"/>
    <customShpInfo spid="_x0000_s3987"/>
    <customShpInfo spid="_x0000_s3998"/>
    <customShpInfo spid="_x0000_s3999"/>
    <customShpInfo spid="_x0000_s4000"/>
    <customShpInfo spid="_x0000_s4001"/>
    <customShpInfo spid="_x0000_s4002"/>
    <customShpInfo spid="_x0000_s4003"/>
    <customShpInfo spid="_x0000_s4004"/>
    <customShpInfo spid="_x0000_s4005"/>
    <customShpInfo spid="_x0000_s4006"/>
    <customShpInfo spid="_x0000_s4007"/>
    <customShpInfo spid="_x0000_s4008"/>
    <customShpInfo spid="_x0000_s4009"/>
    <customShpInfo spid="_x0000_s4010"/>
    <customShpInfo spid="_x0000_s4011"/>
    <customShpInfo spid="_x0000_s4012"/>
    <customShpInfo spid="_x0000_s4013"/>
    <customShpInfo spid="_x0000_s4014"/>
    <customShpInfo spid="_x0000_s4015"/>
    <customShpInfo spid="_x0000_s4016"/>
    <customShpInfo spid="_x0000_s4017"/>
    <customShpInfo spid="_x0000_s3986"/>
    <customShpInfo spid="_x0000_s3984"/>
    <customShpInfo spid="_x0000_s4068"/>
    <customShpInfo spid="_x0000_s4071"/>
    <customShpInfo spid="_x0000_s4072"/>
    <customShpInfo spid="_x0000_s4073"/>
    <customShpInfo spid="_x0000_s4074"/>
    <customShpInfo spid="_x0000_s4075"/>
    <customShpInfo spid="_x0000_s4076"/>
    <customShpInfo spid="_x0000_s4077"/>
    <customShpInfo spid="_x0000_s4078"/>
    <customShpInfo spid="_x0000_s4079"/>
    <customShpInfo spid="_x0000_s4080"/>
    <customShpInfo spid="_x0000_s4081"/>
    <customShpInfo spid="_x0000_s4082"/>
    <customShpInfo spid="_x0000_s4083"/>
    <customShpInfo spid="_x0000_s4084"/>
    <customShpInfo spid="_x0000_s4085"/>
    <customShpInfo spid="_x0000_s4086"/>
    <customShpInfo spid="_x0000_s4087"/>
    <customShpInfo spid="_x0000_s4088"/>
    <customShpInfo spid="_x0000_s4089"/>
    <customShpInfo spid="_x0000_s4090"/>
    <customShpInfo spid="_x0000_s4091"/>
    <customShpInfo spid="_x0000_s4092"/>
    <customShpInfo spid="_x0000_s4093"/>
    <customShpInfo spid="_x0000_s4094"/>
    <customShpInfo spid="_x0000_s4095"/>
    <customShpInfo spid="_x0000_s4096"/>
    <customShpInfo spid="_x0000_s4097"/>
    <customShpInfo spid="_x0000_s4098"/>
    <customShpInfo spid="_x0000_s4099"/>
    <customShpInfo spid="_x0000_s4100"/>
    <customShpInfo spid="_x0000_s4101"/>
    <customShpInfo spid="_x0000_s4102"/>
    <customShpInfo spid="_x0000_s4103"/>
    <customShpInfo spid="_x0000_s4104"/>
    <customShpInfo spid="_x0000_s4105"/>
    <customShpInfo spid="_x0000_s4106"/>
    <customShpInfo spid="_x0000_s4070"/>
    <customShpInfo spid="_x0000_s4107"/>
    <customShpInfo spid="_x0000_s4108"/>
    <customShpInfo spid="_x0000_s4109"/>
    <customShpInfo spid="_x0000_s4110"/>
    <customShpInfo spid="_x0000_s4111"/>
    <customShpInfo spid="_x0000_s4112"/>
    <customShpInfo spid="_x0000_s4113"/>
    <customShpInfo spid="_x0000_s4114"/>
    <customShpInfo spid="_x0000_s4115"/>
    <customShpInfo spid="_x0000_s4116"/>
    <customShpInfo spid="_x0000_s4117"/>
    <customShpInfo spid="_x0000_s4118"/>
    <customShpInfo spid="_x0000_s4119"/>
    <customShpInfo spid="_x0000_s4120"/>
    <customShpInfo spid="_x0000_s4121"/>
    <customShpInfo spid="_x0000_s4122"/>
    <customShpInfo spid="_x0000_s4123"/>
    <customShpInfo spid="_x0000_s4124"/>
    <customShpInfo spid="_x0000_s4069"/>
    <customShpInfo spid="_x0000_s4067"/>
    <customShpInfo spid="_x0000_s4172"/>
    <customShpInfo spid="_x0000_s4176"/>
    <customShpInfo spid="_x0000_s4177"/>
    <customShpInfo spid="_x0000_s4178"/>
    <customShpInfo spid="_x0000_s4179"/>
    <customShpInfo spid="_x0000_s4181"/>
    <customShpInfo spid="_x0000_s4182"/>
    <customShpInfo spid="_x0000_s4183"/>
    <customShpInfo spid="_x0000_s4184"/>
    <customShpInfo spid="_x0000_s4185"/>
    <customShpInfo spid="_x0000_s4180"/>
    <customShpInfo spid="_x0000_s4187"/>
    <customShpInfo spid="_x0000_s4188"/>
    <customShpInfo spid="_x0000_s4186"/>
    <customShpInfo spid="_x0000_s4190"/>
    <customShpInfo spid="_x0000_s4192"/>
    <customShpInfo spid="_x0000_s4193"/>
    <customShpInfo spid="_x0000_s4191"/>
    <customShpInfo spid="_x0000_s4189"/>
    <customShpInfo spid="_x0000_s4194"/>
    <customShpInfo spid="_x0000_s4195"/>
    <customShpInfo spid="_x0000_s4196"/>
    <customShpInfo spid="_x0000_s4197"/>
    <customShpInfo spid="_x0000_s4199"/>
    <customShpInfo spid="_x0000_s4200"/>
    <customShpInfo spid="_x0000_s4198"/>
    <customShpInfo spid="_x0000_s4205"/>
    <customShpInfo spid="_x0000_s4206"/>
    <customShpInfo spid="_x0000_s4207"/>
    <customShpInfo spid="_x0000_s4208"/>
    <customShpInfo spid="_x0000_s4209"/>
    <customShpInfo spid="_x0000_s4210"/>
    <customShpInfo spid="_x0000_s4211"/>
    <customShpInfo spid="_x0000_s4204"/>
    <customShpInfo spid="_x0000_s4213"/>
    <customShpInfo spid="_x0000_s4214"/>
    <customShpInfo spid="_x0000_s4215"/>
    <customShpInfo spid="_x0000_s4216"/>
    <customShpInfo spid="_x0000_s4217"/>
    <customShpInfo spid="_x0000_s4218"/>
    <customShpInfo spid="_x0000_s4219"/>
    <customShpInfo spid="_x0000_s4212"/>
    <customShpInfo spid="_x0000_s4203"/>
    <customShpInfo spid="_x0000_s4222"/>
    <customShpInfo spid="_x0000_s4223"/>
    <customShpInfo spid="_x0000_s4224"/>
    <customShpInfo spid="_x0000_s4225"/>
    <customShpInfo spid="_x0000_s4226"/>
    <customShpInfo spid="_x0000_s4227"/>
    <customShpInfo spid="_x0000_s4228"/>
    <customShpInfo spid="_x0000_s4221"/>
    <customShpInfo spid="_x0000_s4230"/>
    <customShpInfo spid="_x0000_s4231"/>
    <customShpInfo spid="_x0000_s4232"/>
    <customShpInfo spid="_x0000_s4233"/>
    <customShpInfo spid="_x0000_s4234"/>
    <customShpInfo spid="_x0000_s4235"/>
    <customShpInfo spid="_x0000_s4236"/>
    <customShpInfo spid="_x0000_s4229"/>
    <customShpInfo spid="_x0000_s4220"/>
    <customShpInfo spid="_x0000_s4202"/>
    <customShpInfo spid="_x0000_s4240"/>
    <customShpInfo spid="_x0000_s4241"/>
    <customShpInfo spid="_x0000_s4242"/>
    <customShpInfo spid="_x0000_s4243"/>
    <customShpInfo spid="_x0000_s4244"/>
    <customShpInfo spid="_x0000_s4245"/>
    <customShpInfo spid="_x0000_s4246"/>
    <customShpInfo spid="_x0000_s4239"/>
    <customShpInfo spid="_x0000_s4248"/>
    <customShpInfo spid="_x0000_s4249"/>
    <customShpInfo spid="_x0000_s4250"/>
    <customShpInfo spid="_x0000_s4251"/>
    <customShpInfo spid="_x0000_s4252"/>
    <customShpInfo spid="_x0000_s4253"/>
    <customShpInfo spid="_x0000_s4254"/>
    <customShpInfo spid="_x0000_s4247"/>
    <customShpInfo spid="_x0000_s4238"/>
    <customShpInfo spid="_x0000_s4257"/>
    <customShpInfo spid="_x0000_s4258"/>
    <customShpInfo spid="_x0000_s4259"/>
    <customShpInfo spid="_x0000_s4260"/>
    <customShpInfo spid="_x0000_s4261"/>
    <customShpInfo spid="_x0000_s4262"/>
    <customShpInfo spid="_x0000_s4263"/>
    <customShpInfo spid="_x0000_s4256"/>
    <customShpInfo spid="_x0000_s4265"/>
    <customShpInfo spid="_x0000_s4266"/>
    <customShpInfo spid="_x0000_s4267"/>
    <customShpInfo spid="_x0000_s4268"/>
    <customShpInfo spid="_x0000_s4269"/>
    <customShpInfo spid="_x0000_s4270"/>
    <customShpInfo spid="_x0000_s4271"/>
    <customShpInfo spid="_x0000_s4264"/>
    <customShpInfo spid="_x0000_s4255"/>
    <customShpInfo spid="_x0000_s4237"/>
    <customShpInfo spid="_x0000_s4274"/>
    <customShpInfo spid="_x0000_s4275"/>
    <customShpInfo spid="_x0000_s4276"/>
    <customShpInfo spid="_x0000_s4277"/>
    <customShpInfo spid="_x0000_s4278"/>
    <customShpInfo spid="_x0000_s4279"/>
    <customShpInfo spid="_x0000_s4280"/>
    <customShpInfo spid="_x0000_s4273"/>
    <customShpInfo spid="_x0000_s4282"/>
    <customShpInfo spid="_x0000_s4283"/>
    <customShpInfo spid="_x0000_s4284"/>
    <customShpInfo spid="_x0000_s4285"/>
    <customShpInfo spid="_x0000_s4286"/>
    <customShpInfo spid="_x0000_s4287"/>
    <customShpInfo spid="_x0000_s4288"/>
    <customShpInfo spid="_x0000_s4281"/>
    <customShpInfo spid="_x0000_s4272"/>
    <customShpInfo spid="_x0000_s4291"/>
    <customShpInfo spid="_x0000_s4292"/>
    <customShpInfo spid="_x0000_s4293"/>
    <customShpInfo spid="_x0000_s4294"/>
    <customShpInfo spid="_x0000_s4295"/>
    <customShpInfo spid="_x0000_s4296"/>
    <customShpInfo spid="_x0000_s4297"/>
    <customShpInfo spid="_x0000_s4290"/>
    <customShpInfo spid="_x0000_s4299"/>
    <customShpInfo spid="_x0000_s4300"/>
    <customShpInfo spid="_x0000_s4301"/>
    <customShpInfo spid="_x0000_s4302"/>
    <customShpInfo spid="_x0000_s4303"/>
    <customShpInfo spid="_x0000_s4304"/>
    <customShpInfo spid="_x0000_s4305"/>
    <customShpInfo spid="_x0000_s4298"/>
    <customShpInfo spid="_x0000_s4289"/>
    <customShpInfo spid="_x0000_s4308"/>
    <customShpInfo spid="_x0000_s4309"/>
    <customShpInfo spid="_x0000_s4310"/>
    <customShpInfo spid="_x0000_s4311"/>
    <customShpInfo spid="_x0000_s4312"/>
    <customShpInfo spid="_x0000_s4313"/>
    <customShpInfo spid="_x0000_s4314"/>
    <customShpInfo spid="_x0000_s4307"/>
    <customShpInfo spid="_x0000_s4316"/>
    <customShpInfo spid="_x0000_s4317"/>
    <customShpInfo spid="_x0000_s4318"/>
    <customShpInfo spid="_x0000_s4319"/>
    <customShpInfo spid="_x0000_s4320"/>
    <customShpInfo spid="_x0000_s4321"/>
    <customShpInfo spid="_x0000_s4322"/>
    <customShpInfo spid="_x0000_s4315"/>
    <customShpInfo spid="_x0000_s4306"/>
    <customShpInfo spid="_x0000_s4325"/>
    <customShpInfo spid="_x0000_s4326"/>
    <customShpInfo spid="_x0000_s4327"/>
    <customShpInfo spid="_x0000_s4328"/>
    <customShpInfo spid="_x0000_s4329"/>
    <customShpInfo spid="_x0000_s4330"/>
    <customShpInfo spid="_x0000_s4331"/>
    <customShpInfo spid="_x0000_s4324"/>
    <customShpInfo spid="_x0000_s4333"/>
    <customShpInfo spid="_x0000_s4334"/>
    <customShpInfo spid="_x0000_s4335"/>
    <customShpInfo spid="_x0000_s4336"/>
    <customShpInfo spid="_x0000_s4337"/>
    <customShpInfo spid="_x0000_s4338"/>
    <customShpInfo spid="_x0000_s4339"/>
    <customShpInfo spid="_x0000_s4332"/>
    <customShpInfo spid="_x0000_s4323"/>
    <customShpInfo spid="_x0000_s4342"/>
    <customShpInfo spid="_x0000_s4343"/>
    <customShpInfo spid="_x0000_s4344"/>
    <customShpInfo spid="_x0000_s4345"/>
    <customShpInfo spid="_x0000_s4346"/>
    <customShpInfo spid="_x0000_s4347"/>
    <customShpInfo spid="_x0000_s4348"/>
    <customShpInfo spid="_x0000_s4341"/>
    <customShpInfo spid="_x0000_s4350"/>
    <customShpInfo spid="_x0000_s4351"/>
    <customShpInfo spid="_x0000_s4352"/>
    <customShpInfo spid="_x0000_s4353"/>
    <customShpInfo spid="_x0000_s4354"/>
    <customShpInfo spid="_x0000_s4355"/>
    <customShpInfo spid="_x0000_s4356"/>
    <customShpInfo spid="_x0000_s4349"/>
    <customShpInfo spid="_x0000_s4340"/>
    <customShpInfo spid="_x0000_s4359"/>
    <customShpInfo spid="_x0000_s4360"/>
    <customShpInfo spid="_x0000_s4361"/>
    <customShpInfo spid="_x0000_s4362"/>
    <customShpInfo spid="_x0000_s4363"/>
    <customShpInfo spid="_x0000_s4364"/>
    <customShpInfo spid="_x0000_s4365"/>
    <customShpInfo spid="_x0000_s4358"/>
    <customShpInfo spid="_x0000_s4367"/>
    <customShpInfo spid="_x0000_s4368"/>
    <customShpInfo spid="_x0000_s4369"/>
    <customShpInfo spid="_x0000_s4370"/>
    <customShpInfo spid="_x0000_s4371"/>
    <customShpInfo spid="_x0000_s4372"/>
    <customShpInfo spid="_x0000_s4373"/>
    <customShpInfo spid="_x0000_s4366"/>
    <customShpInfo spid="_x0000_s4357"/>
    <customShpInfo spid="_x0000_s4376"/>
    <customShpInfo spid="_x0000_s4377"/>
    <customShpInfo spid="_x0000_s4378"/>
    <customShpInfo spid="_x0000_s4379"/>
    <customShpInfo spid="_x0000_s4380"/>
    <customShpInfo spid="_x0000_s4381"/>
    <customShpInfo spid="_x0000_s4382"/>
    <customShpInfo spid="_x0000_s4375"/>
    <customShpInfo spid="_x0000_s4384"/>
    <customShpInfo spid="_x0000_s4385"/>
    <customShpInfo spid="_x0000_s4386"/>
    <customShpInfo spid="_x0000_s4387"/>
    <customShpInfo spid="_x0000_s4388"/>
    <customShpInfo spid="_x0000_s4389"/>
    <customShpInfo spid="_x0000_s4390"/>
    <customShpInfo spid="_x0000_s4383"/>
    <customShpInfo spid="_x0000_s4374"/>
    <customShpInfo spid="_x0000_s4393"/>
    <customShpInfo spid="_x0000_s4394"/>
    <customShpInfo spid="_x0000_s4395"/>
    <customShpInfo spid="_x0000_s4396"/>
    <customShpInfo spid="_x0000_s4397"/>
    <customShpInfo spid="_x0000_s4398"/>
    <customShpInfo spid="_x0000_s4399"/>
    <customShpInfo spid="_x0000_s4392"/>
    <customShpInfo spid="_x0000_s4401"/>
    <customShpInfo spid="_x0000_s4402"/>
    <customShpInfo spid="_x0000_s4403"/>
    <customShpInfo spid="_x0000_s4404"/>
    <customShpInfo spid="_x0000_s4405"/>
    <customShpInfo spid="_x0000_s4406"/>
    <customShpInfo spid="_x0000_s4407"/>
    <customShpInfo spid="_x0000_s4400"/>
    <customShpInfo spid="_x0000_s4391"/>
    <customShpInfo spid="_x0000_s4201"/>
    <customShpInfo spid="_x0000_s4409"/>
    <customShpInfo spid="_x0000_s4411"/>
    <customShpInfo spid="_x0000_s4412"/>
    <customShpInfo spid="_x0000_s4410"/>
    <customShpInfo spid="_x0000_s4413"/>
    <customShpInfo spid="_x0000_s4414"/>
    <customShpInfo spid="_x0000_s4415"/>
    <customShpInfo spid="_x0000_s4417"/>
    <customShpInfo spid="_x0000_s4418"/>
    <customShpInfo spid="_x0000_s4419"/>
    <customShpInfo spid="_x0000_s4420"/>
    <customShpInfo spid="_x0000_s4421"/>
    <customShpInfo spid="_x0000_s4422"/>
    <customShpInfo spid="_x0000_s4423"/>
    <customShpInfo spid="_x0000_s4416"/>
    <customShpInfo spid="_x0000_s4425"/>
    <customShpInfo spid="_x0000_s4428"/>
    <customShpInfo spid="_x0000_s4429"/>
    <customShpInfo spid="_x0000_s4427"/>
    <customShpInfo spid="_x0000_s4430"/>
    <customShpInfo spid="_x0000_s4426"/>
    <customShpInfo spid="_x0000_s4424"/>
    <customShpInfo spid="_x0000_s4431"/>
    <customShpInfo spid="_x0000_s4435"/>
    <customShpInfo spid="_x0000_s4436"/>
    <customShpInfo spid="_x0000_s4434"/>
    <customShpInfo spid="_x0000_s4437"/>
    <customShpInfo spid="_x0000_s4433"/>
    <customShpInfo spid="_x0000_s4438"/>
    <customShpInfo spid="_x0000_s4439"/>
    <customShpInfo spid="_x0000_s4432"/>
    <customShpInfo spid="_x0000_s4408"/>
    <customShpInfo spid="_x0000_s4443"/>
    <customShpInfo spid="_x0000_s4444"/>
    <customShpInfo spid="_x0000_s4442"/>
    <customShpInfo spid="_x0000_s4445"/>
    <customShpInfo spid="_x0000_s4441"/>
    <customShpInfo spid="_x0000_s4446"/>
    <customShpInfo spid="_x0000_s4447"/>
    <customShpInfo spid="_x0000_s4440"/>
    <customShpInfo spid="_x0000_s4448"/>
    <customShpInfo spid="_x0000_s4450"/>
    <customShpInfo spid="_x0000_s4451"/>
    <customShpInfo spid="_x0000_s4452"/>
    <customShpInfo spid="_x0000_s4453"/>
    <customShpInfo spid="_x0000_s4454"/>
    <customShpInfo spid="_x0000_s4455"/>
    <customShpInfo spid="_x0000_s4456"/>
    <customShpInfo spid="_x0000_s4457"/>
    <customShpInfo spid="_x0000_s4458"/>
    <customShpInfo spid="_x0000_s4459"/>
    <customShpInfo spid="_x0000_s4460"/>
    <customShpInfo spid="_x0000_s4461"/>
    <customShpInfo spid="_x0000_s4462"/>
    <customShpInfo spid="_x0000_s4463"/>
    <customShpInfo spid="_x0000_s4464"/>
    <customShpInfo spid="_x0000_s4466"/>
    <customShpInfo spid="_x0000_s4467"/>
    <customShpInfo spid="_x0000_s4468"/>
    <customShpInfo spid="_x0000_s4469"/>
    <customShpInfo spid="_x0000_s4465"/>
    <customShpInfo spid="_x0000_s4470"/>
    <customShpInfo spid="_x0000_s4471"/>
    <customShpInfo spid="_x0000_s4472"/>
    <customShpInfo spid="_x0000_s4473"/>
    <customShpInfo spid="_x0000_s4474"/>
    <customShpInfo spid="_x0000_s4475"/>
    <customShpInfo spid="_x0000_s4476"/>
    <customShpInfo spid="_x0000_s4477"/>
    <customShpInfo spid="_x0000_s4478"/>
    <customShpInfo spid="_x0000_s4479"/>
    <customShpInfo spid="_x0000_s4449"/>
    <customShpInfo spid="_x0000_s4480"/>
    <customShpInfo spid="_x0000_s4175"/>
    <customShpInfo spid="_x0000_s4482"/>
    <customShpInfo spid="_x0000_s4483"/>
    <customShpInfo spid="_x0000_s4486"/>
    <customShpInfo spid="_x0000_s4487"/>
    <customShpInfo spid="_x0000_s4485"/>
    <customShpInfo spid="_x0000_s4488"/>
    <customShpInfo spid="_x0000_s4484"/>
    <customShpInfo spid="_x0000_s4491"/>
    <customShpInfo spid="_x0000_s4492"/>
    <customShpInfo spid="_x0000_s4490"/>
    <customShpInfo spid="_x0000_s4493"/>
    <customShpInfo spid="_x0000_s4489"/>
    <customShpInfo spid="_x0000_s4494"/>
    <customShpInfo spid="_x0000_s4495"/>
    <customShpInfo spid="_x0000_s4496"/>
    <customShpInfo spid="_x0000_s4498"/>
    <customShpInfo spid="_x0000_s4499"/>
    <customShpInfo spid="_x0000_s4497"/>
    <customShpInfo spid="_x0000_s4500"/>
    <customShpInfo spid="_x0000_s4501"/>
    <customShpInfo spid="_x0000_s4502"/>
    <customShpInfo spid="_x0000_s4481"/>
    <customShpInfo spid="_x0000_s4504"/>
    <customShpInfo spid="_x0000_s4506"/>
    <customShpInfo spid="_x0000_s4507"/>
    <customShpInfo spid="_x0000_s4508"/>
    <customShpInfo spid="_x0000_s4509"/>
    <customShpInfo spid="_x0000_s4505"/>
    <customShpInfo spid="_x0000_s4511"/>
    <customShpInfo spid="_x0000_s4512"/>
    <customShpInfo spid="_x0000_s4513"/>
    <customShpInfo spid="_x0000_s4514"/>
    <customShpInfo spid="_x0000_s4510"/>
    <customShpInfo spid="_x0000_s4516"/>
    <customShpInfo spid="_x0000_s4517"/>
    <customShpInfo spid="_x0000_s4518"/>
    <customShpInfo spid="_x0000_s4519"/>
    <customShpInfo spid="_x0000_s4515"/>
    <customShpInfo spid="_x0000_s4521"/>
    <customShpInfo spid="_x0000_s4522"/>
    <customShpInfo spid="_x0000_s4523"/>
    <customShpInfo spid="_x0000_s4524"/>
    <customShpInfo spid="_x0000_s4520"/>
    <customShpInfo spid="_x0000_s4526"/>
    <customShpInfo spid="_x0000_s4527"/>
    <customShpInfo spid="_x0000_s4528"/>
    <customShpInfo spid="_x0000_s4525"/>
    <customShpInfo spid="_x0000_s4530"/>
    <customShpInfo spid="_x0000_s4531"/>
    <customShpInfo spid="_x0000_s4532"/>
    <customShpInfo spid="_x0000_s4529"/>
    <customShpInfo spid="_x0000_s4503"/>
    <customShpInfo spid="_x0000_s4535"/>
    <customShpInfo spid="_x0000_s4536"/>
    <customShpInfo spid="_x0000_s4537"/>
    <customShpInfo spid="_x0000_s4538"/>
    <customShpInfo spid="_x0000_s4539"/>
    <customShpInfo spid="_x0000_s4540"/>
    <customShpInfo spid="_x0000_s4534"/>
    <customShpInfo spid="_x0000_s4542"/>
    <customShpInfo spid="_x0000_s4543"/>
    <customShpInfo spid="_x0000_s4541"/>
    <customShpInfo spid="_x0000_s4545"/>
    <customShpInfo spid="_x0000_s4546"/>
    <customShpInfo spid="_x0000_s4544"/>
    <customShpInfo spid="_x0000_s4548"/>
    <customShpInfo spid="_x0000_s4549"/>
    <customShpInfo spid="_x0000_s4550"/>
    <customShpInfo spid="_x0000_s4551"/>
    <customShpInfo spid="_x0000_s4552"/>
    <customShpInfo spid="_x0000_s4553"/>
    <customShpInfo spid="_x0000_s4554"/>
    <customShpInfo spid="_x0000_s4555"/>
    <customShpInfo spid="_x0000_s4556"/>
    <customShpInfo spid="_x0000_s4557"/>
    <customShpInfo spid="_x0000_s4558"/>
    <customShpInfo spid="_x0000_s4559"/>
    <customShpInfo spid="_x0000_s4560"/>
    <customShpInfo spid="_x0000_s4561"/>
    <customShpInfo spid="_x0000_s4562"/>
    <customShpInfo spid="_x0000_s4563"/>
    <customShpInfo spid="_x0000_s4564"/>
    <customShpInfo spid="_x0000_s4547"/>
    <customShpInfo spid="_x0000_s4565"/>
    <customShpInfo spid="_x0000_s4566"/>
    <customShpInfo spid="_x0000_s4567"/>
    <customShpInfo spid="_x0000_s4569"/>
    <customShpInfo spid="_x0000_s4570"/>
    <customShpInfo spid="_x0000_s4568"/>
    <customShpInfo spid="_x0000_s4533"/>
    <customShpInfo spid="_x0000_s4571"/>
    <customShpInfo spid="_x0000_s4573"/>
    <customShpInfo spid="_x0000_s4574"/>
    <customShpInfo spid="_x0000_s4577"/>
    <customShpInfo spid="_x0000_s4578"/>
    <customShpInfo spid="_x0000_s4576"/>
    <customShpInfo spid="_x0000_s4579"/>
    <customShpInfo spid="_x0000_s4575"/>
    <customShpInfo spid="_x0000_s4582"/>
    <customShpInfo spid="_x0000_s4583"/>
    <customShpInfo spid="_x0000_s4581"/>
    <customShpInfo spid="_x0000_s4584"/>
    <customShpInfo spid="_x0000_s4580"/>
    <customShpInfo spid="_x0000_s4585"/>
    <customShpInfo spid="_x0000_s4586"/>
    <customShpInfo spid="_x0000_s4587"/>
    <customShpInfo spid="_x0000_s4589"/>
    <customShpInfo spid="_x0000_s4590"/>
    <customShpInfo spid="_x0000_s4588"/>
    <customShpInfo spid="_x0000_s4591"/>
    <customShpInfo spid="_x0000_s4592"/>
    <customShpInfo spid="_x0000_s4593"/>
    <customShpInfo spid="_x0000_s4572"/>
    <customShpInfo spid="_x0000_s4596"/>
    <customShpInfo spid="_x0000_s4597"/>
    <customShpInfo spid="_x0000_s4599"/>
    <customShpInfo spid="_x0000_s4600"/>
    <customShpInfo spid="_x0000_s4598"/>
    <customShpInfo spid="_x0000_s4602"/>
    <customShpInfo spid="_x0000_s4603"/>
    <customShpInfo spid="_x0000_s4601"/>
    <customShpInfo spid="_x0000_s4605"/>
    <customShpInfo spid="_x0000_s4606"/>
    <customShpInfo spid="_x0000_s4604"/>
    <customShpInfo spid="_x0000_s4595"/>
    <customShpInfo spid="_x0000_s4607"/>
    <customShpInfo spid="_x0000_s4594"/>
    <customShpInfo spid="_x0000_s4608"/>
    <customShpInfo spid="_x0000_s4609"/>
    <customShpInfo spid="_x0000_s4610"/>
    <customShpInfo spid="_x0000_s4611"/>
    <customShpInfo spid="_x0000_s4174"/>
    <customShpInfo spid="_x0000_s4613"/>
    <customShpInfo spid="_x0000_s4614"/>
    <customShpInfo spid="_x0000_s4615"/>
    <customShpInfo spid="_x0000_s4616"/>
    <customShpInfo spid="_x0000_s4617"/>
    <customShpInfo spid="_x0000_s4619"/>
    <customShpInfo spid="_x0000_s4621"/>
    <customShpInfo spid="_x0000_s4622"/>
    <customShpInfo spid="_x0000_s4620"/>
    <customShpInfo spid="_x0000_s4618"/>
    <customShpInfo spid="_x0000_s4624"/>
    <customShpInfo spid="_x0000_s4625"/>
    <customShpInfo spid="_x0000_s4623"/>
    <customShpInfo spid="_x0000_s4626"/>
    <customShpInfo spid="_x0000_s4627"/>
    <customShpInfo spid="_x0000_s4629"/>
    <customShpInfo spid="_x0000_s4630"/>
    <customShpInfo spid="_x0000_s4628"/>
    <customShpInfo spid="_x0000_s4612"/>
    <customShpInfo spid="_x0000_s4173"/>
    <customShpInfo spid="_x0000_s4171"/>
    <customShpInfo spid="_x0000_s4632"/>
    <customShpInfo spid="_x0000_s4636"/>
    <customShpInfo spid="_x0000_s4637"/>
    <customShpInfo spid="_x0000_s4638"/>
    <customShpInfo spid="_x0000_s4639"/>
    <customShpInfo spid="_x0000_s4641"/>
    <customShpInfo spid="_x0000_s4642"/>
    <customShpInfo spid="_x0000_s4643"/>
    <customShpInfo spid="_x0000_s4644"/>
    <customShpInfo spid="_x0000_s4645"/>
    <customShpInfo spid="_x0000_s4640"/>
    <customShpInfo spid="_x0000_s4647"/>
    <customShpInfo spid="_x0000_s4648"/>
    <customShpInfo spid="_x0000_s4646"/>
    <customShpInfo spid="_x0000_s4650"/>
    <customShpInfo spid="_x0000_s4652"/>
    <customShpInfo spid="_x0000_s4653"/>
    <customShpInfo spid="_x0000_s4651"/>
    <customShpInfo spid="_x0000_s4649"/>
    <customShpInfo spid="_x0000_s4654"/>
    <customShpInfo spid="_x0000_s4655"/>
    <customShpInfo spid="_x0000_s4656"/>
    <customShpInfo spid="_x0000_s4657"/>
    <customShpInfo spid="_x0000_s4659"/>
    <customShpInfo spid="_x0000_s4660"/>
    <customShpInfo spid="_x0000_s4658"/>
    <customShpInfo spid="_x0000_s4665"/>
    <customShpInfo spid="_x0000_s4666"/>
    <customShpInfo spid="_x0000_s4667"/>
    <customShpInfo spid="_x0000_s4668"/>
    <customShpInfo spid="_x0000_s4669"/>
    <customShpInfo spid="_x0000_s4670"/>
    <customShpInfo spid="_x0000_s4671"/>
    <customShpInfo spid="_x0000_s4664"/>
    <customShpInfo spid="_x0000_s4673"/>
    <customShpInfo spid="_x0000_s4674"/>
    <customShpInfo spid="_x0000_s4675"/>
    <customShpInfo spid="_x0000_s4676"/>
    <customShpInfo spid="_x0000_s4677"/>
    <customShpInfo spid="_x0000_s4678"/>
    <customShpInfo spid="_x0000_s4679"/>
    <customShpInfo spid="_x0000_s4672"/>
    <customShpInfo spid="_x0000_s4663"/>
    <customShpInfo spid="_x0000_s4682"/>
    <customShpInfo spid="_x0000_s4683"/>
    <customShpInfo spid="_x0000_s4684"/>
    <customShpInfo spid="_x0000_s4685"/>
    <customShpInfo spid="_x0000_s4686"/>
    <customShpInfo spid="_x0000_s4687"/>
    <customShpInfo spid="_x0000_s4688"/>
    <customShpInfo spid="_x0000_s4681"/>
    <customShpInfo spid="_x0000_s4690"/>
    <customShpInfo spid="_x0000_s4691"/>
    <customShpInfo spid="_x0000_s4692"/>
    <customShpInfo spid="_x0000_s4693"/>
    <customShpInfo spid="_x0000_s4694"/>
    <customShpInfo spid="_x0000_s4695"/>
    <customShpInfo spid="_x0000_s4696"/>
    <customShpInfo spid="_x0000_s4689"/>
    <customShpInfo spid="_x0000_s4680"/>
    <customShpInfo spid="_x0000_s4662"/>
    <customShpInfo spid="_x0000_s4700"/>
    <customShpInfo spid="_x0000_s4701"/>
    <customShpInfo spid="_x0000_s4702"/>
    <customShpInfo spid="_x0000_s4703"/>
    <customShpInfo spid="_x0000_s4704"/>
    <customShpInfo spid="_x0000_s4705"/>
    <customShpInfo spid="_x0000_s4706"/>
    <customShpInfo spid="_x0000_s4699"/>
    <customShpInfo spid="_x0000_s4708"/>
    <customShpInfo spid="_x0000_s4709"/>
    <customShpInfo spid="_x0000_s4710"/>
    <customShpInfo spid="_x0000_s4711"/>
    <customShpInfo spid="_x0000_s4712"/>
    <customShpInfo spid="_x0000_s4713"/>
    <customShpInfo spid="_x0000_s4714"/>
    <customShpInfo spid="_x0000_s4707"/>
    <customShpInfo spid="_x0000_s4698"/>
    <customShpInfo spid="_x0000_s4717"/>
    <customShpInfo spid="_x0000_s4718"/>
    <customShpInfo spid="_x0000_s4719"/>
    <customShpInfo spid="_x0000_s4720"/>
    <customShpInfo spid="_x0000_s4721"/>
    <customShpInfo spid="_x0000_s4722"/>
    <customShpInfo spid="_x0000_s4723"/>
    <customShpInfo spid="_x0000_s4716"/>
    <customShpInfo spid="_x0000_s4725"/>
    <customShpInfo spid="_x0000_s4726"/>
    <customShpInfo spid="_x0000_s4727"/>
    <customShpInfo spid="_x0000_s4728"/>
    <customShpInfo spid="_x0000_s4729"/>
    <customShpInfo spid="_x0000_s4730"/>
    <customShpInfo spid="_x0000_s4731"/>
    <customShpInfo spid="_x0000_s4724"/>
    <customShpInfo spid="_x0000_s4715"/>
    <customShpInfo spid="_x0000_s4697"/>
    <customShpInfo spid="_x0000_s4734"/>
    <customShpInfo spid="_x0000_s4735"/>
    <customShpInfo spid="_x0000_s4736"/>
    <customShpInfo spid="_x0000_s4737"/>
    <customShpInfo spid="_x0000_s4738"/>
    <customShpInfo spid="_x0000_s4739"/>
    <customShpInfo spid="_x0000_s4740"/>
    <customShpInfo spid="_x0000_s4733"/>
    <customShpInfo spid="_x0000_s4742"/>
    <customShpInfo spid="_x0000_s4743"/>
    <customShpInfo spid="_x0000_s4744"/>
    <customShpInfo spid="_x0000_s4745"/>
    <customShpInfo spid="_x0000_s4746"/>
    <customShpInfo spid="_x0000_s4747"/>
    <customShpInfo spid="_x0000_s4748"/>
    <customShpInfo spid="_x0000_s4741"/>
    <customShpInfo spid="_x0000_s4732"/>
    <customShpInfo spid="_x0000_s4751"/>
    <customShpInfo spid="_x0000_s4752"/>
    <customShpInfo spid="_x0000_s4753"/>
    <customShpInfo spid="_x0000_s4754"/>
    <customShpInfo spid="_x0000_s4755"/>
    <customShpInfo spid="_x0000_s4756"/>
    <customShpInfo spid="_x0000_s4757"/>
    <customShpInfo spid="_x0000_s4750"/>
    <customShpInfo spid="_x0000_s4759"/>
    <customShpInfo spid="_x0000_s4760"/>
    <customShpInfo spid="_x0000_s4761"/>
    <customShpInfo spid="_x0000_s4762"/>
    <customShpInfo spid="_x0000_s4763"/>
    <customShpInfo spid="_x0000_s4764"/>
    <customShpInfo spid="_x0000_s4765"/>
    <customShpInfo spid="_x0000_s4758"/>
    <customShpInfo spid="_x0000_s4749"/>
    <customShpInfo spid="_x0000_s4768"/>
    <customShpInfo spid="_x0000_s4769"/>
    <customShpInfo spid="_x0000_s4770"/>
    <customShpInfo spid="_x0000_s4771"/>
    <customShpInfo spid="_x0000_s4772"/>
    <customShpInfo spid="_x0000_s4773"/>
    <customShpInfo spid="_x0000_s4774"/>
    <customShpInfo spid="_x0000_s4767"/>
    <customShpInfo spid="_x0000_s4776"/>
    <customShpInfo spid="_x0000_s4777"/>
    <customShpInfo spid="_x0000_s4778"/>
    <customShpInfo spid="_x0000_s4779"/>
    <customShpInfo spid="_x0000_s4780"/>
    <customShpInfo spid="_x0000_s4781"/>
    <customShpInfo spid="_x0000_s4782"/>
    <customShpInfo spid="_x0000_s4775"/>
    <customShpInfo spid="_x0000_s4766"/>
    <customShpInfo spid="_x0000_s4785"/>
    <customShpInfo spid="_x0000_s4786"/>
    <customShpInfo spid="_x0000_s4787"/>
    <customShpInfo spid="_x0000_s4788"/>
    <customShpInfo spid="_x0000_s4789"/>
    <customShpInfo spid="_x0000_s4790"/>
    <customShpInfo spid="_x0000_s4791"/>
    <customShpInfo spid="_x0000_s4784"/>
    <customShpInfo spid="_x0000_s4793"/>
    <customShpInfo spid="_x0000_s4794"/>
    <customShpInfo spid="_x0000_s4795"/>
    <customShpInfo spid="_x0000_s4796"/>
    <customShpInfo spid="_x0000_s4797"/>
    <customShpInfo spid="_x0000_s4798"/>
    <customShpInfo spid="_x0000_s4799"/>
    <customShpInfo spid="_x0000_s4792"/>
    <customShpInfo spid="_x0000_s4783"/>
    <customShpInfo spid="_x0000_s4802"/>
    <customShpInfo spid="_x0000_s4803"/>
    <customShpInfo spid="_x0000_s4804"/>
    <customShpInfo spid="_x0000_s4805"/>
    <customShpInfo spid="_x0000_s4806"/>
    <customShpInfo spid="_x0000_s4807"/>
    <customShpInfo spid="_x0000_s4808"/>
    <customShpInfo spid="_x0000_s4801"/>
    <customShpInfo spid="_x0000_s4810"/>
    <customShpInfo spid="_x0000_s4811"/>
    <customShpInfo spid="_x0000_s4812"/>
    <customShpInfo spid="_x0000_s4813"/>
    <customShpInfo spid="_x0000_s4814"/>
    <customShpInfo spid="_x0000_s4815"/>
    <customShpInfo spid="_x0000_s4816"/>
    <customShpInfo spid="_x0000_s4809"/>
    <customShpInfo spid="_x0000_s4800"/>
    <customShpInfo spid="_x0000_s4819"/>
    <customShpInfo spid="_x0000_s4820"/>
    <customShpInfo spid="_x0000_s4821"/>
    <customShpInfo spid="_x0000_s4822"/>
    <customShpInfo spid="_x0000_s4823"/>
    <customShpInfo spid="_x0000_s4824"/>
    <customShpInfo spid="_x0000_s4825"/>
    <customShpInfo spid="_x0000_s4818"/>
    <customShpInfo spid="_x0000_s4827"/>
    <customShpInfo spid="_x0000_s4828"/>
    <customShpInfo spid="_x0000_s4829"/>
    <customShpInfo spid="_x0000_s4830"/>
    <customShpInfo spid="_x0000_s4831"/>
    <customShpInfo spid="_x0000_s4832"/>
    <customShpInfo spid="_x0000_s4833"/>
    <customShpInfo spid="_x0000_s4826"/>
    <customShpInfo spid="_x0000_s4817"/>
    <customShpInfo spid="_x0000_s4836"/>
    <customShpInfo spid="_x0000_s4837"/>
    <customShpInfo spid="_x0000_s4838"/>
    <customShpInfo spid="_x0000_s4839"/>
    <customShpInfo spid="_x0000_s4840"/>
    <customShpInfo spid="_x0000_s4841"/>
    <customShpInfo spid="_x0000_s4842"/>
    <customShpInfo spid="_x0000_s4835"/>
    <customShpInfo spid="_x0000_s4844"/>
    <customShpInfo spid="_x0000_s4845"/>
    <customShpInfo spid="_x0000_s4846"/>
    <customShpInfo spid="_x0000_s4847"/>
    <customShpInfo spid="_x0000_s4848"/>
    <customShpInfo spid="_x0000_s4849"/>
    <customShpInfo spid="_x0000_s4850"/>
    <customShpInfo spid="_x0000_s4843"/>
    <customShpInfo spid="_x0000_s4834"/>
    <customShpInfo spid="_x0000_s4853"/>
    <customShpInfo spid="_x0000_s4854"/>
    <customShpInfo spid="_x0000_s4855"/>
    <customShpInfo spid="_x0000_s4856"/>
    <customShpInfo spid="_x0000_s4857"/>
    <customShpInfo spid="_x0000_s4858"/>
    <customShpInfo spid="_x0000_s4859"/>
    <customShpInfo spid="_x0000_s4852"/>
    <customShpInfo spid="_x0000_s4861"/>
    <customShpInfo spid="_x0000_s4862"/>
    <customShpInfo spid="_x0000_s4863"/>
    <customShpInfo spid="_x0000_s4864"/>
    <customShpInfo spid="_x0000_s4865"/>
    <customShpInfo spid="_x0000_s4866"/>
    <customShpInfo spid="_x0000_s4867"/>
    <customShpInfo spid="_x0000_s4860"/>
    <customShpInfo spid="_x0000_s4851"/>
    <customShpInfo spid="_x0000_s4661"/>
    <customShpInfo spid="_x0000_s4869"/>
    <customShpInfo spid="_x0000_s4871"/>
    <customShpInfo spid="_x0000_s4872"/>
    <customShpInfo spid="_x0000_s4870"/>
    <customShpInfo spid="_x0000_s4873"/>
    <customShpInfo spid="_x0000_s4874"/>
    <customShpInfo spid="_x0000_s4875"/>
    <customShpInfo spid="_x0000_s4877"/>
    <customShpInfo spid="_x0000_s4878"/>
    <customShpInfo spid="_x0000_s4879"/>
    <customShpInfo spid="_x0000_s4880"/>
    <customShpInfo spid="_x0000_s4881"/>
    <customShpInfo spid="_x0000_s4882"/>
    <customShpInfo spid="_x0000_s4883"/>
    <customShpInfo spid="_x0000_s4876"/>
    <customShpInfo spid="_x0000_s4885"/>
    <customShpInfo spid="_x0000_s4888"/>
    <customShpInfo spid="_x0000_s4889"/>
    <customShpInfo spid="_x0000_s4887"/>
    <customShpInfo spid="_x0000_s4890"/>
    <customShpInfo spid="_x0000_s4886"/>
    <customShpInfo spid="_x0000_s4884"/>
    <customShpInfo spid="_x0000_s4891"/>
    <customShpInfo spid="_x0000_s4895"/>
    <customShpInfo spid="_x0000_s4896"/>
    <customShpInfo spid="_x0000_s4894"/>
    <customShpInfo spid="_x0000_s4897"/>
    <customShpInfo spid="_x0000_s4893"/>
    <customShpInfo spid="_x0000_s4898"/>
    <customShpInfo spid="_x0000_s4899"/>
    <customShpInfo spid="_x0000_s4892"/>
    <customShpInfo spid="_x0000_s4868"/>
    <customShpInfo spid="_x0000_s4903"/>
    <customShpInfo spid="_x0000_s4904"/>
    <customShpInfo spid="_x0000_s4902"/>
    <customShpInfo spid="_x0000_s4905"/>
    <customShpInfo spid="_x0000_s4901"/>
    <customShpInfo spid="_x0000_s4906"/>
    <customShpInfo spid="_x0000_s4907"/>
    <customShpInfo spid="_x0000_s4900"/>
    <customShpInfo spid="_x0000_s4908"/>
    <customShpInfo spid="_x0000_s4910"/>
    <customShpInfo spid="_x0000_s4911"/>
    <customShpInfo spid="_x0000_s4912"/>
    <customShpInfo spid="_x0000_s4913"/>
    <customShpInfo spid="_x0000_s4914"/>
    <customShpInfo spid="_x0000_s4915"/>
    <customShpInfo spid="_x0000_s4916"/>
    <customShpInfo spid="_x0000_s4917"/>
    <customShpInfo spid="_x0000_s4918"/>
    <customShpInfo spid="_x0000_s4919"/>
    <customShpInfo spid="_x0000_s4920"/>
    <customShpInfo spid="_x0000_s4921"/>
    <customShpInfo spid="_x0000_s4922"/>
    <customShpInfo spid="_x0000_s4923"/>
    <customShpInfo spid="_x0000_s4924"/>
    <customShpInfo spid="_x0000_s4926"/>
    <customShpInfo spid="_x0000_s4927"/>
    <customShpInfo spid="_x0000_s4928"/>
    <customShpInfo spid="_x0000_s4929"/>
    <customShpInfo spid="_x0000_s4925"/>
    <customShpInfo spid="_x0000_s4930"/>
    <customShpInfo spid="_x0000_s4931"/>
    <customShpInfo spid="_x0000_s4932"/>
    <customShpInfo spid="_x0000_s4933"/>
    <customShpInfo spid="_x0000_s4934"/>
    <customShpInfo spid="_x0000_s4935"/>
    <customShpInfo spid="_x0000_s4936"/>
    <customShpInfo spid="_x0000_s4937"/>
    <customShpInfo spid="_x0000_s4938"/>
    <customShpInfo spid="_x0000_s4939"/>
    <customShpInfo spid="_x0000_s4909"/>
    <customShpInfo spid="_x0000_s4940"/>
    <customShpInfo spid="_x0000_s4635"/>
    <customShpInfo spid="_x0000_s4942"/>
    <customShpInfo spid="_x0000_s4943"/>
    <customShpInfo spid="_x0000_s4946"/>
    <customShpInfo spid="_x0000_s4947"/>
    <customShpInfo spid="_x0000_s4945"/>
    <customShpInfo spid="_x0000_s4948"/>
    <customShpInfo spid="_x0000_s4944"/>
    <customShpInfo spid="_x0000_s4951"/>
    <customShpInfo spid="_x0000_s4952"/>
    <customShpInfo spid="_x0000_s4950"/>
    <customShpInfo spid="_x0000_s4953"/>
    <customShpInfo spid="_x0000_s4949"/>
    <customShpInfo spid="_x0000_s4954"/>
    <customShpInfo spid="_x0000_s4955"/>
    <customShpInfo spid="_x0000_s4956"/>
    <customShpInfo spid="_x0000_s4958"/>
    <customShpInfo spid="_x0000_s4959"/>
    <customShpInfo spid="_x0000_s4957"/>
    <customShpInfo spid="_x0000_s4960"/>
    <customShpInfo spid="_x0000_s4961"/>
    <customShpInfo spid="_x0000_s4962"/>
    <customShpInfo spid="_x0000_s4941"/>
    <customShpInfo spid="_x0000_s4964"/>
    <customShpInfo spid="_x0000_s4966"/>
    <customShpInfo spid="_x0000_s4967"/>
    <customShpInfo spid="_x0000_s4968"/>
    <customShpInfo spid="_x0000_s4969"/>
    <customShpInfo spid="_x0000_s4965"/>
    <customShpInfo spid="_x0000_s4971"/>
    <customShpInfo spid="_x0000_s4972"/>
    <customShpInfo spid="_x0000_s4973"/>
    <customShpInfo spid="_x0000_s4974"/>
    <customShpInfo spid="_x0000_s4970"/>
    <customShpInfo spid="_x0000_s4976"/>
    <customShpInfo spid="_x0000_s4977"/>
    <customShpInfo spid="_x0000_s4978"/>
    <customShpInfo spid="_x0000_s4979"/>
    <customShpInfo spid="_x0000_s4975"/>
    <customShpInfo spid="_x0000_s4981"/>
    <customShpInfo spid="_x0000_s4982"/>
    <customShpInfo spid="_x0000_s4983"/>
    <customShpInfo spid="_x0000_s4984"/>
    <customShpInfo spid="_x0000_s4980"/>
    <customShpInfo spid="_x0000_s4986"/>
    <customShpInfo spid="_x0000_s4987"/>
    <customShpInfo spid="_x0000_s4988"/>
    <customShpInfo spid="_x0000_s4985"/>
    <customShpInfo spid="_x0000_s4990"/>
    <customShpInfo spid="_x0000_s4991"/>
    <customShpInfo spid="_x0000_s4992"/>
    <customShpInfo spid="_x0000_s4989"/>
    <customShpInfo spid="_x0000_s4963"/>
    <customShpInfo spid="_x0000_s4995"/>
    <customShpInfo spid="_x0000_s4996"/>
    <customShpInfo spid="_x0000_s4997"/>
    <customShpInfo spid="_x0000_s4998"/>
    <customShpInfo spid="_x0000_s4999"/>
    <customShpInfo spid="_x0000_s5000"/>
    <customShpInfo spid="_x0000_s4994"/>
    <customShpInfo spid="_x0000_s5002"/>
    <customShpInfo spid="_x0000_s5003"/>
    <customShpInfo spid="_x0000_s5001"/>
    <customShpInfo spid="_x0000_s5005"/>
    <customShpInfo spid="_x0000_s5006"/>
    <customShpInfo spid="_x0000_s5004"/>
    <customShpInfo spid="_x0000_s5008"/>
    <customShpInfo spid="_x0000_s5009"/>
    <customShpInfo spid="_x0000_s5010"/>
    <customShpInfo spid="_x0000_s5011"/>
    <customShpInfo spid="_x0000_s5012"/>
    <customShpInfo spid="_x0000_s5013"/>
    <customShpInfo spid="_x0000_s5014"/>
    <customShpInfo spid="_x0000_s5015"/>
    <customShpInfo spid="_x0000_s5016"/>
    <customShpInfo spid="_x0000_s5017"/>
    <customShpInfo spid="_x0000_s5018"/>
    <customShpInfo spid="_x0000_s5019"/>
    <customShpInfo spid="_x0000_s5020"/>
    <customShpInfo spid="_x0000_s5021"/>
    <customShpInfo spid="_x0000_s5022"/>
    <customShpInfo spid="_x0000_s5023"/>
    <customShpInfo spid="_x0000_s5024"/>
    <customShpInfo spid="_x0000_s5007"/>
    <customShpInfo spid="_x0000_s5025"/>
    <customShpInfo spid="_x0000_s5026"/>
    <customShpInfo spid="_x0000_s5027"/>
    <customShpInfo spid="_x0000_s5029"/>
    <customShpInfo spid="_x0000_s5030"/>
    <customShpInfo spid="_x0000_s5028"/>
    <customShpInfo spid="_x0000_s4993"/>
    <customShpInfo spid="_x0000_s5031"/>
    <customShpInfo spid="_x0000_s5033"/>
    <customShpInfo spid="_x0000_s5034"/>
    <customShpInfo spid="_x0000_s5037"/>
    <customShpInfo spid="_x0000_s5038"/>
    <customShpInfo spid="_x0000_s5036"/>
    <customShpInfo spid="_x0000_s5039"/>
    <customShpInfo spid="_x0000_s5035"/>
    <customShpInfo spid="_x0000_s5042"/>
    <customShpInfo spid="_x0000_s5043"/>
    <customShpInfo spid="_x0000_s5041"/>
    <customShpInfo spid="_x0000_s5044"/>
    <customShpInfo spid="_x0000_s5040"/>
    <customShpInfo spid="_x0000_s5045"/>
    <customShpInfo spid="_x0000_s5046"/>
    <customShpInfo spid="_x0000_s5047"/>
    <customShpInfo spid="_x0000_s5049"/>
    <customShpInfo spid="_x0000_s5050"/>
    <customShpInfo spid="_x0000_s5048"/>
    <customShpInfo spid="_x0000_s5051"/>
    <customShpInfo spid="_x0000_s5052"/>
    <customShpInfo spid="_x0000_s5053"/>
    <customShpInfo spid="_x0000_s5032"/>
    <customShpInfo spid="_x0000_s5056"/>
    <customShpInfo spid="_x0000_s5057"/>
    <customShpInfo spid="_x0000_s5059"/>
    <customShpInfo spid="_x0000_s5060"/>
    <customShpInfo spid="_x0000_s5058"/>
    <customShpInfo spid="_x0000_s5062"/>
    <customShpInfo spid="_x0000_s5063"/>
    <customShpInfo spid="_x0000_s5061"/>
    <customShpInfo spid="_x0000_s5065"/>
    <customShpInfo spid="_x0000_s5066"/>
    <customShpInfo spid="_x0000_s5064"/>
    <customShpInfo spid="_x0000_s5055"/>
    <customShpInfo spid="_x0000_s5067"/>
    <customShpInfo spid="_x0000_s5054"/>
    <customShpInfo spid="_x0000_s5068"/>
    <customShpInfo spid="_x0000_s5069"/>
    <customShpInfo spid="_x0000_s5070"/>
    <customShpInfo spid="_x0000_s5071"/>
    <customShpInfo spid="_x0000_s5072"/>
    <customShpInfo spid="_x0000_s5073"/>
    <customShpInfo spid="_x0000_s5074"/>
    <customShpInfo spid="_x0000_s5075"/>
    <customShpInfo spid="_x0000_s5076"/>
    <customShpInfo spid="_x0000_s5077"/>
    <customShpInfo spid="_x0000_s5078"/>
    <customShpInfo spid="_x0000_s4634"/>
    <customShpInfo spid="_x0000_s5080"/>
    <customShpInfo spid="_x0000_s5082"/>
    <customShpInfo spid="_x0000_s5083"/>
    <customShpInfo spid="_x0000_s5084"/>
    <customShpInfo spid="_x0000_s5085"/>
    <customShpInfo spid="_x0000_s5087"/>
    <customShpInfo spid="_x0000_s5089"/>
    <customShpInfo spid="_x0000_s5090"/>
    <customShpInfo spid="_x0000_s5088"/>
    <customShpInfo spid="_x0000_s5086"/>
    <customShpInfo spid="_x0000_s5092"/>
    <customShpInfo spid="_x0000_s5093"/>
    <customShpInfo spid="_x0000_s5091"/>
    <customShpInfo spid="_x0000_s5094"/>
    <customShpInfo spid="_x0000_s5095"/>
    <customShpInfo spid="_x0000_s5097"/>
    <customShpInfo spid="_x0000_s5098"/>
    <customShpInfo spid="_x0000_s5096"/>
    <customShpInfo spid="_x0000_s5099"/>
    <customShpInfo spid="_x0000_s5101"/>
    <customShpInfo spid="_x0000_s5102"/>
    <customShpInfo spid="_x0000_s5103"/>
    <customShpInfo spid="_x0000_s5100"/>
    <customShpInfo spid="_x0000_s5105"/>
    <customShpInfo spid="_x0000_s5106"/>
    <customShpInfo spid="_x0000_s5107"/>
    <customShpInfo spid="_x0000_s5104"/>
    <customShpInfo spid="_x0000_s5109"/>
    <customShpInfo spid="_x0000_s5111"/>
    <customShpInfo spid="_x0000_s5112"/>
    <customShpInfo spid="_x0000_s5110"/>
    <customShpInfo spid="_x0000_s5108"/>
    <customShpInfo spid="_x0000_s5114"/>
    <customShpInfo spid="_x0000_s5115"/>
    <customShpInfo spid="_x0000_s5113"/>
    <customShpInfo spid="_x0000_s5116"/>
    <customShpInfo spid="_x0000_s5117"/>
    <customShpInfo spid="_x0000_s5118"/>
    <customShpInfo spid="_x0000_s5081"/>
    <customShpInfo spid="_x0000_s5079"/>
    <customShpInfo spid="_x0000_s4633"/>
    <customShpInfo spid="_x0000_s4631"/>
    <customShpInfo spid="_x0000_s5120"/>
    <customShpInfo spid="_x0000_s5125"/>
    <customShpInfo spid="_x0000_s5126"/>
    <customShpInfo spid="_x0000_s5124"/>
    <customShpInfo spid="_x0000_s5127"/>
    <customShpInfo spid="_x0000_s5128"/>
    <customShpInfo spid="_x0000_s5129"/>
    <customShpInfo spid="_x0000_s5130"/>
    <customShpInfo spid="_x0000_s5131"/>
    <customShpInfo spid="_x0000_s5132"/>
    <customShpInfo spid="_x0000_s5133"/>
    <customShpInfo spid="_x0000_s5134"/>
    <customShpInfo spid="_x0000_s5135"/>
    <customShpInfo spid="_x0000_s5136"/>
    <customShpInfo spid="_x0000_s5137"/>
    <customShpInfo spid="_x0000_s5138"/>
    <customShpInfo spid="_x0000_s5139"/>
    <customShpInfo spid="_x0000_s5140"/>
    <customShpInfo spid="_x0000_s5141"/>
    <customShpInfo spid="_x0000_s5142"/>
    <customShpInfo spid="_x0000_s5143"/>
    <customShpInfo spid="_x0000_s5144"/>
    <customShpInfo spid="_x0000_s5123"/>
    <customShpInfo spid="_x0000_s5145"/>
    <customShpInfo spid="_x0000_s5122"/>
    <customShpInfo spid="_x0000_s5148"/>
    <customShpInfo spid="_x0000_s5149"/>
    <customShpInfo spid="_x0000_s5150"/>
    <customShpInfo spid="_x0000_s5147"/>
    <customShpInfo spid="_x0000_s5153"/>
    <customShpInfo spid="_x0000_s5154"/>
    <customShpInfo spid="_x0000_s5152"/>
    <customShpInfo spid="_x0000_s5156"/>
    <customShpInfo spid="_x0000_s5157"/>
    <customShpInfo spid="_x0000_s5158"/>
    <customShpInfo spid="_x0000_s5155"/>
    <customShpInfo spid="_x0000_s5159"/>
    <customShpInfo spid="_x0000_s5160"/>
    <customShpInfo spid="_x0000_s5151"/>
    <customShpInfo spid="_x0000_s5162"/>
    <customShpInfo spid="_x0000_s5163"/>
    <customShpInfo spid="_x0000_s5164"/>
    <customShpInfo spid="_x0000_s5161"/>
    <customShpInfo spid="_x0000_s5167"/>
    <customShpInfo spid="_x0000_s5168"/>
    <customShpInfo spid="_x0000_s5166"/>
    <customShpInfo spid="_x0000_s5170"/>
    <customShpInfo spid="_x0000_s5171"/>
    <customShpInfo spid="_x0000_s5172"/>
    <customShpInfo spid="_x0000_s5169"/>
    <customShpInfo spid="_x0000_s5173"/>
    <customShpInfo spid="_x0000_s5174"/>
    <customShpInfo spid="_x0000_s5165"/>
    <customShpInfo spid="_x0000_s5177"/>
    <customShpInfo spid="_x0000_s5178"/>
    <customShpInfo spid="_x0000_s5179"/>
    <customShpInfo spid="_x0000_s5180"/>
    <customShpInfo spid="_x0000_s5176"/>
    <customShpInfo spid="_x0000_s5181"/>
    <customShpInfo spid="_x0000_s5175"/>
    <customShpInfo spid="_x0000_s5182"/>
    <customShpInfo spid="_x0000_s5183"/>
    <customShpInfo spid="_x0000_s5184"/>
    <customShpInfo spid="_x0000_s5185"/>
    <customShpInfo spid="_x0000_s5188"/>
    <customShpInfo spid="_x0000_s5189"/>
    <customShpInfo spid="_x0000_s5190"/>
    <customShpInfo spid="_x0000_s5187"/>
    <customShpInfo spid="_x0000_s5192"/>
    <customShpInfo spid="_x0000_s5193"/>
    <customShpInfo spid="_x0000_s5194"/>
    <customShpInfo spid="_x0000_s5191"/>
    <customShpInfo spid="_x0000_s5196"/>
    <customShpInfo spid="_x0000_s5197"/>
    <customShpInfo spid="_x0000_s5198"/>
    <customShpInfo spid="_x0000_s5195"/>
    <customShpInfo spid="_x0000_s5200"/>
    <customShpInfo spid="_x0000_s5201"/>
    <customShpInfo spid="_x0000_s5202"/>
    <customShpInfo spid="_x0000_s5199"/>
    <customShpInfo spid="_x0000_s5186"/>
    <customShpInfo spid="_x0000_s5203"/>
    <customShpInfo spid="_x0000_s5205"/>
    <customShpInfo spid="_x0000_s5207"/>
    <customShpInfo spid="_x0000_s5208"/>
    <customShpInfo spid="_x0000_s5209"/>
    <customShpInfo spid="_x0000_s5210"/>
    <customShpInfo spid="_x0000_s5211"/>
    <customShpInfo spid="_x0000_s5212"/>
    <customShpInfo spid="_x0000_s5213"/>
    <customShpInfo spid="_x0000_s5214"/>
    <customShpInfo spid="_x0000_s5215"/>
    <customShpInfo spid="_x0000_s5216"/>
    <customShpInfo spid="_x0000_s5217"/>
    <customShpInfo spid="_x0000_s5218"/>
    <customShpInfo spid="_x0000_s5219"/>
    <customShpInfo spid="_x0000_s5220"/>
    <customShpInfo spid="_x0000_s5221"/>
    <customShpInfo spid="_x0000_s5222"/>
    <customShpInfo spid="_x0000_s5223"/>
    <customShpInfo spid="_x0000_s5224"/>
    <customShpInfo spid="_x0000_s5225"/>
    <customShpInfo spid="_x0000_s5226"/>
    <customShpInfo spid="_x0000_s5227"/>
    <customShpInfo spid="_x0000_s5228"/>
    <customShpInfo spid="_x0000_s5229"/>
    <customShpInfo spid="_x0000_s5230"/>
    <customShpInfo spid="_x0000_s5231"/>
    <customShpInfo spid="_x0000_s5232"/>
    <customShpInfo spid="_x0000_s5233"/>
    <customShpInfo spid="_x0000_s5234"/>
    <customShpInfo spid="_x0000_s5235"/>
    <customShpInfo spid="_x0000_s5236"/>
    <customShpInfo spid="_x0000_s5237"/>
    <customShpInfo spid="_x0000_s5238"/>
    <customShpInfo spid="_x0000_s5239"/>
    <customShpInfo spid="_x0000_s5240"/>
    <customShpInfo spid="_x0000_s5241"/>
    <customShpInfo spid="_x0000_s5242"/>
    <customShpInfo spid="_x0000_s5243"/>
    <customShpInfo spid="_x0000_s5244"/>
    <customShpInfo spid="_x0000_s5245"/>
    <customShpInfo spid="_x0000_s5246"/>
    <customShpInfo spid="_x0000_s5247"/>
    <customShpInfo spid="_x0000_s5248"/>
    <customShpInfo spid="_x0000_s5249"/>
    <customShpInfo spid="_x0000_s5250"/>
    <customShpInfo spid="_x0000_s5251"/>
    <customShpInfo spid="_x0000_s5252"/>
    <customShpInfo spid="_x0000_s5253"/>
    <customShpInfo spid="_x0000_s5254"/>
    <customShpInfo spid="_x0000_s5255"/>
    <customShpInfo spid="_x0000_s5256"/>
    <customShpInfo spid="_x0000_s5257"/>
    <customShpInfo spid="_x0000_s5258"/>
    <customShpInfo spid="_x0000_s5259"/>
    <customShpInfo spid="_x0000_s5260"/>
    <customShpInfo spid="_x0000_s5261"/>
    <customShpInfo spid="_x0000_s5262"/>
    <customShpInfo spid="_x0000_s5263"/>
    <customShpInfo spid="_x0000_s5264"/>
    <customShpInfo spid="_x0000_s5265"/>
    <customShpInfo spid="_x0000_s5266"/>
    <customShpInfo spid="_x0000_s5267"/>
    <customShpInfo spid="_x0000_s5268"/>
    <customShpInfo spid="_x0000_s5269"/>
    <customShpInfo spid="_x0000_s5270"/>
    <customShpInfo spid="_x0000_s5271"/>
    <customShpInfo spid="_x0000_s5272"/>
    <customShpInfo spid="_x0000_s5273"/>
    <customShpInfo spid="_x0000_s5206"/>
    <customShpInfo spid="_x0000_s5204"/>
    <customShpInfo spid="_x0000_s5274"/>
    <customShpInfo spid="_x0000_s5146"/>
    <customShpInfo spid="_x0000_s5121"/>
    <customShpInfo spid="_x0000_s5119"/>
    <customShpInfo spid="_x0000_s5309"/>
    <customShpInfo spid="_x0000_s5312"/>
    <customShpInfo spid="_x0000_s5313"/>
    <customShpInfo spid="_x0000_s5314"/>
    <customShpInfo spid="_x0000_s5315"/>
    <customShpInfo spid="_x0000_s5316"/>
    <customShpInfo spid="_x0000_s5317"/>
    <customShpInfo spid="_x0000_s5318"/>
    <customShpInfo spid="_x0000_s5311"/>
    <customShpInfo spid="_x0000_s5319"/>
    <customShpInfo spid="_x0000_s5320"/>
    <customShpInfo spid="_x0000_s5321"/>
    <customShpInfo spid="_x0000_s5322"/>
    <customShpInfo spid="_x0000_s5323"/>
    <customShpInfo spid="_x0000_s5324"/>
    <customShpInfo spid="_x0000_s5325"/>
    <customShpInfo spid="_x0000_s5328"/>
    <customShpInfo spid="_x0000_s5329"/>
    <customShpInfo spid="_x0000_s5330"/>
    <customShpInfo spid="_x0000_s5331"/>
    <customShpInfo spid="_x0000_s5332"/>
    <customShpInfo spid="_x0000_s5333"/>
    <customShpInfo spid="_x0000_s5334"/>
    <customShpInfo spid="_x0000_s5335"/>
    <customShpInfo spid="_x0000_s5336"/>
    <customShpInfo spid="_x0000_s5337"/>
    <customShpInfo spid="_x0000_s5338"/>
    <customShpInfo spid="_x0000_s5339"/>
    <customShpInfo spid="_x0000_s5327"/>
    <customShpInfo spid="_x0000_s5341"/>
    <customShpInfo spid="_x0000_s5342"/>
    <customShpInfo spid="_x0000_s5343"/>
    <customShpInfo spid="_x0000_s5344"/>
    <customShpInfo spid="_x0000_s5345"/>
    <customShpInfo spid="_x0000_s5346"/>
    <customShpInfo spid="_x0000_s5347"/>
    <customShpInfo spid="_x0000_s5348"/>
    <customShpInfo spid="_x0000_s5349"/>
    <customShpInfo spid="_x0000_s5350"/>
    <customShpInfo spid="_x0000_s5351"/>
    <customShpInfo spid="_x0000_s5352"/>
    <customShpInfo spid="_x0000_s5340"/>
    <customShpInfo spid="_x0000_s5326"/>
    <customShpInfo spid="_x0000_s5353"/>
    <customShpInfo spid="_x0000_s5354"/>
    <customShpInfo spid="_x0000_s5355"/>
    <customShpInfo spid="_x0000_s5356"/>
    <customShpInfo spid="_x0000_s5310"/>
    <customShpInfo spid="_x0000_s5308"/>
    <customShpInfo spid="_x0000_s5459"/>
    <customShpInfo spid="_x0000_s5461"/>
    <customShpInfo spid="_x0000_s5462"/>
    <customShpInfo spid="_x0000_s5463"/>
    <customShpInfo spid="_x0000_s5464"/>
    <customShpInfo spid="_x0000_s5465"/>
    <customShpInfo spid="_x0000_s5466"/>
    <customShpInfo spid="_x0000_s5467"/>
    <customShpInfo spid="_x0000_s5468"/>
    <customShpInfo spid="_x0000_s5469"/>
    <customShpInfo spid="_x0000_s5470"/>
    <customShpInfo spid="_x0000_s5471"/>
    <customShpInfo spid="_x0000_s5472"/>
    <customShpInfo spid="_x0000_s5473"/>
    <customShpInfo spid="_x0000_s5474"/>
    <customShpInfo spid="_x0000_s5475"/>
    <customShpInfo spid="_x0000_s5476"/>
    <customShpInfo spid="_x0000_s5460"/>
    <customShpInfo spid="_x0000_s5458"/>
    <customShpInfo spid="_x0000_s5478"/>
    <customShpInfo spid="_x0000_s5479"/>
    <customShpInfo spid="_x0000_s5481"/>
    <customShpInfo spid="_x0000_s5482"/>
    <customShpInfo spid="_x0000_s5483"/>
    <customShpInfo spid="_x0000_s5484"/>
    <customShpInfo spid="_x0000_s5485"/>
    <customShpInfo spid="_x0000_s5486"/>
    <customShpInfo spid="_x0000_s5487"/>
    <customShpInfo spid="_x0000_s5488"/>
    <customShpInfo spid="_x0000_s5489"/>
    <customShpInfo spid="_x0000_s5490"/>
    <customShpInfo spid="_x0000_s5491"/>
    <customShpInfo spid="_x0000_s5492"/>
    <customShpInfo spid="_x0000_s5493"/>
    <customShpInfo spid="_x0000_s5494"/>
    <customShpInfo spid="_x0000_s5496"/>
    <customShpInfo spid="_x0000_s5497"/>
    <customShpInfo spid="_x0000_s5495"/>
    <customShpInfo spid="_x0000_s5498"/>
    <customShpInfo spid="_x0000_s5499"/>
    <customShpInfo spid="_x0000_s5500"/>
    <customShpInfo spid="_x0000_s5501"/>
    <customShpInfo spid="_x0000_s5502"/>
    <customShpInfo spid="_x0000_s5503"/>
    <customShpInfo spid="_x0000_s5504"/>
    <customShpInfo spid="_x0000_s5480"/>
    <customShpInfo spid="_x0000_s5477"/>
    <customShpInfo spid="_x0000_s5506"/>
    <customShpInfo spid="_x0000_s5508"/>
    <customShpInfo spid="_x0000_s5510"/>
    <customShpInfo spid="_x0000_s5511"/>
    <customShpInfo spid="_x0000_s5512"/>
    <customShpInfo spid="_x0000_s5513"/>
    <customShpInfo spid="_x0000_s5514"/>
    <customShpInfo spid="_x0000_s5515"/>
    <customShpInfo spid="_x0000_s5516"/>
    <customShpInfo spid="_x0000_s5517"/>
    <customShpInfo spid="_x0000_s5518"/>
    <customShpInfo spid="_x0000_s5519"/>
    <customShpInfo spid="_x0000_s5520"/>
    <customShpInfo spid="_x0000_s5521"/>
    <customShpInfo spid="_x0000_s5522"/>
    <customShpInfo spid="_x0000_s5523"/>
    <customShpInfo spid="_x0000_s5524"/>
    <customShpInfo spid="_x0000_s5525"/>
    <customShpInfo spid="_x0000_s5526"/>
    <customShpInfo spid="_x0000_s5527"/>
    <customShpInfo spid="_x0000_s5528"/>
    <customShpInfo spid="_x0000_s5529"/>
    <customShpInfo spid="_x0000_s5530"/>
    <customShpInfo spid="_x0000_s5532"/>
    <customShpInfo spid="_x0000_s5533"/>
    <customShpInfo spid="_x0000_s5534"/>
    <customShpInfo spid="_x0000_s5535"/>
    <customShpInfo spid="_x0000_s5536"/>
    <customShpInfo spid="_x0000_s5531"/>
    <customShpInfo spid="_x0000_s5538"/>
    <customShpInfo spid="_x0000_s5539"/>
    <customShpInfo spid="_x0000_s5540"/>
    <customShpInfo spid="_x0000_s5541"/>
    <customShpInfo spid="_x0000_s5542"/>
    <customShpInfo spid="_x0000_s5537"/>
    <customShpInfo spid="_x0000_s5543"/>
    <customShpInfo spid="_x0000_s5544"/>
    <customShpInfo spid="_x0000_s5545"/>
    <customShpInfo spid="_x0000_s5509"/>
    <customShpInfo spid="_x0000_s5507"/>
    <customShpInfo spid="_x0000_s550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88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06T01:05:00Z</dcterms:created>
  <dc:creator>死神</dc:creator>
  <cp:lastModifiedBy>死神</cp:lastModifiedBy>
  <dcterms:modified xsi:type="dcterms:W3CDTF">2019-08-06T01:10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